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webSettings.xml" ContentType="application/vnd.openxmlformats-officedocument.wordprocessingml.webSettings+xml"/>
  <Override PartName="/word/numbering.xml" ContentType="application/vnd.openxmlformats-officedocument.wordprocessingml.numbering+xml"/>
  <Override PartName="/customXml/itemProps1.xml" ContentType="application/vnd.openxmlformats-officedocument.customXmlProperties+xml"/>
  <Override PartName="/word/fontTable.xml" ContentType="application/vnd.openxmlformats-officedocument.wordprocessingml.fontTable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B80F145" w14:textId="07982F66" w:rsidR="00F4525C" w:rsidRDefault="00024018" w:rsidP="009B61E5">
      <w:pPr>
        <w:pStyle w:val="VCAADocumenttitle"/>
      </w:pPr>
      <w:r>
        <w:t>202</w:t>
      </w:r>
      <w:r w:rsidR="00F439DF">
        <w:t>4</w:t>
      </w:r>
      <w:r>
        <w:t xml:space="preserve"> </w:t>
      </w:r>
      <w:r w:rsidR="009403B9">
        <w:t xml:space="preserve">VCE </w:t>
      </w:r>
      <w:r w:rsidR="005B5292">
        <w:t>Mathematical Methods 2</w:t>
      </w:r>
      <w:r>
        <w:t xml:space="preserve"> </w:t>
      </w:r>
      <w:r w:rsidR="00F1508A">
        <w:t>external assessment</w:t>
      </w:r>
      <w:r>
        <w:t xml:space="preserve"> report</w:t>
      </w:r>
    </w:p>
    <w:p w14:paraId="1F902DD4" w14:textId="350D8636" w:rsidR="006663C6" w:rsidRDefault="00024018" w:rsidP="00C35203">
      <w:pPr>
        <w:pStyle w:val="VCAAHeading1"/>
      </w:pPr>
      <w:bookmarkStart w:id="0" w:name="TemplateOverview"/>
      <w:bookmarkEnd w:id="0"/>
      <w:r>
        <w:t>General comments</w:t>
      </w:r>
    </w:p>
    <w:p w14:paraId="62E2889A" w14:textId="4B4903E6" w:rsidR="00F1508A" w:rsidRPr="00F36074" w:rsidRDefault="00A10DED" w:rsidP="00F36074">
      <w:pPr>
        <w:pStyle w:val="VCAAbody"/>
      </w:pPr>
      <w:r w:rsidRPr="00F36074">
        <w:t xml:space="preserve">There were some very good responses to the </w:t>
      </w:r>
      <w:r w:rsidR="00C32FEE" w:rsidRPr="00F36074">
        <w:t xml:space="preserve">examination </w:t>
      </w:r>
      <w:r w:rsidRPr="00F36074">
        <w:t xml:space="preserve">questions this year. </w:t>
      </w:r>
      <w:r w:rsidR="00CF742F" w:rsidRPr="00F36074">
        <w:t>The scanned papers were easy to read</w:t>
      </w:r>
      <w:r w:rsidR="00C32FEE" w:rsidRPr="00F36074">
        <w:t>,</w:t>
      </w:r>
      <w:r w:rsidR="00CF742F" w:rsidRPr="00F36074">
        <w:t xml:space="preserve"> which means m</w:t>
      </w:r>
      <w:r w:rsidRPr="00F36074">
        <w:t>ost students used</w:t>
      </w:r>
      <w:r w:rsidR="00CF742F" w:rsidRPr="00F36074">
        <w:t xml:space="preserve"> a HB or darker pencil or a dark blue or black pen.</w:t>
      </w:r>
    </w:p>
    <w:p w14:paraId="28E374C9" w14:textId="2E231F4B" w:rsidR="00CF742F" w:rsidRPr="00F36074" w:rsidRDefault="00CE362A" w:rsidP="00F36074">
      <w:pPr>
        <w:pStyle w:val="VCAAbody"/>
      </w:pPr>
      <w:r w:rsidRPr="00F36074">
        <w:t xml:space="preserve">In all questions where a numerical answer is required, students </w:t>
      </w:r>
      <w:r w:rsidR="00C32FEE" w:rsidRPr="00F36074">
        <w:t>should g</w:t>
      </w:r>
      <w:r w:rsidR="00CF742F" w:rsidRPr="00F36074">
        <w:t xml:space="preserve">ive </w:t>
      </w:r>
      <w:r w:rsidRPr="00F36074">
        <w:t xml:space="preserve">an </w:t>
      </w:r>
      <w:r w:rsidR="00CF742F" w:rsidRPr="00F36074">
        <w:t xml:space="preserve">exact </w:t>
      </w:r>
      <w:r w:rsidRPr="00F36074">
        <w:t xml:space="preserve">value </w:t>
      </w:r>
      <w:r w:rsidR="00CF742F" w:rsidRPr="00F36074">
        <w:t xml:space="preserve">unless otherwise </w:t>
      </w:r>
      <w:r w:rsidRPr="00F36074">
        <w:t>specified</w:t>
      </w:r>
      <w:r w:rsidR="00CF742F" w:rsidRPr="00F36074">
        <w:t xml:space="preserve">. </w:t>
      </w:r>
      <w:r w:rsidRPr="00F36074">
        <w:t xml:space="preserve">Some students gave approximate rather than exact answers to </w:t>
      </w:r>
      <w:r w:rsidR="00CF742F" w:rsidRPr="00F36074">
        <w:t>Questions 1</w:t>
      </w:r>
      <w:proofErr w:type="gramStart"/>
      <w:r w:rsidR="00CF742F" w:rsidRPr="00F36074">
        <w:t>c</w:t>
      </w:r>
      <w:r w:rsidR="00C32FEE" w:rsidRPr="00F36074">
        <w:t>.</w:t>
      </w:r>
      <w:r w:rsidR="00CF742F" w:rsidRPr="00F36074">
        <w:t>ii</w:t>
      </w:r>
      <w:proofErr w:type="gramEnd"/>
      <w:r w:rsidR="00CF742F" w:rsidRPr="00F36074">
        <w:t xml:space="preserve">, </w:t>
      </w:r>
      <w:r w:rsidR="00C32FEE" w:rsidRPr="00F36074">
        <w:t>1</w:t>
      </w:r>
      <w:r w:rsidR="00CF742F" w:rsidRPr="00F36074">
        <w:t>d</w:t>
      </w:r>
      <w:r w:rsidR="00C32FEE" w:rsidRPr="00F36074">
        <w:t>.</w:t>
      </w:r>
      <w:r w:rsidR="00CF742F" w:rsidRPr="00F36074">
        <w:t>i, 2f</w:t>
      </w:r>
      <w:r w:rsidR="00C32FEE" w:rsidRPr="00F36074">
        <w:t>.</w:t>
      </w:r>
      <w:r w:rsidR="00CF742F" w:rsidRPr="00F36074">
        <w:t>ii, 5b</w:t>
      </w:r>
      <w:r w:rsidR="00C32FEE" w:rsidRPr="00F36074">
        <w:t>.</w:t>
      </w:r>
      <w:r w:rsidR="00CF742F" w:rsidRPr="00F36074">
        <w:t>iii and 5b</w:t>
      </w:r>
      <w:r w:rsidR="00C32FEE" w:rsidRPr="00F36074">
        <w:t>.</w:t>
      </w:r>
      <w:r w:rsidR="00CF742F" w:rsidRPr="00F36074">
        <w:t>iv.</w:t>
      </w:r>
    </w:p>
    <w:p w14:paraId="5F3FA506" w14:textId="2332BA24" w:rsidR="00CF742F" w:rsidRPr="00F36074" w:rsidRDefault="00C32FEE" w:rsidP="00F36074">
      <w:pPr>
        <w:pStyle w:val="VCAAbody"/>
      </w:pPr>
      <w:r w:rsidRPr="00F36074">
        <w:t xml:space="preserve">Students should ensure they </w:t>
      </w:r>
      <w:proofErr w:type="spellStart"/>
      <w:r w:rsidR="00CF742F" w:rsidRPr="00F36074">
        <w:t>practise</w:t>
      </w:r>
      <w:proofErr w:type="spellEnd"/>
      <w:r w:rsidR="00CF742F" w:rsidRPr="00F36074">
        <w:t xml:space="preserve"> </w:t>
      </w:r>
      <w:r w:rsidR="006D713F" w:rsidRPr="00F36074">
        <w:t>‘show that’ questions. Most students substituted the correct values into the equation in Question 2</w:t>
      </w:r>
      <w:proofErr w:type="gramStart"/>
      <w:r w:rsidR="006D713F" w:rsidRPr="00F36074">
        <w:t>f</w:t>
      </w:r>
      <w:r w:rsidRPr="00F36074">
        <w:t>.</w:t>
      </w:r>
      <w:r w:rsidR="006D713F" w:rsidRPr="00F36074">
        <w:t>i</w:t>
      </w:r>
      <w:proofErr w:type="gramEnd"/>
      <w:r w:rsidR="006D713F" w:rsidRPr="00F36074">
        <w:t xml:space="preserve"> but Question</w:t>
      </w:r>
      <w:r w:rsidR="005B4DBF" w:rsidRPr="00F36074">
        <w:t>s 4c</w:t>
      </w:r>
      <w:r w:rsidRPr="00F36074">
        <w:t>.</w:t>
      </w:r>
      <w:r w:rsidR="005B4DBF" w:rsidRPr="00F36074">
        <w:t>i and</w:t>
      </w:r>
      <w:r w:rsidR="006D713F" w:rsidRPr="00F36074">
        <w:t xml:space="preserve"> 5b</w:t>
      </w:r>
      <w:r w:rsidRPr="00F36074">
        <w:t>.</w:t>
      </w:r>
      <w:r w:rsidR="006D713F" w:rsidRPr="00F36074">
        <w:t>ii w</w:t>
      </w:r>
      <w:r w:rsidR="005B4DBF" w:rsidRPr="00F36074">
        <w:t>ere</w:t>
      </w:r>
      <w:r w:rsidR="006D713F" w:rsidRPr="00F36074">
        <w:t xml:space="preserve"> not done well.</w:t>
      </w:r>
    </w:p>
    <w:p w14:paraId="1F8A5C9D" w14:textId="2B4DB3F7" w:rsidR="006D713F" w:rsidRPr="00F36074" w:rsidRDefault="006D713F" w:rsidP="00F36074">
      <w:pPr>
        <w:pStyle w:val="VCAAbody"/>
      </w:pPr>
      <w:proofErr w:type="gramStart"/>
      <w:r w:rsidRPr="00F36074">
        <w:t>A number of</w:t>
      </w:r>
      <w:proofErr w:type="gramEnd"/>
      <w:r w:rsidRPr="00F36074">
        <w:t xml:space="preserve"> students did not </w:t>
      </w:r>
      <w:r w:rsidR="009838CF" w:rsidRPr="00F36074">
        <w:t>use interval notation correctly</w:t>
      </w:r>
      <w:r w:rsidR="006E0692" w:rsidRPr="00F36074">
        <w:t>, writing the correct values in reverse order</w:t>
      </w:r>
      <w:r w:rsidR="009838CF" w:rsidRPr="00F36074">
        <w:t xml:space="preserve">. </w:t>
      </w:r>
      <w:r w:rsidR="00C32FEE" w:rsidRPr="00F36074">
        <w:t xml:space="preserve">For example, in Question 5a.ii </w:t>
      </w:r>
      <w:r w:rsidR="009721A9" w:rsidRPr="00F36074">
        <w:object w:dxaOrig="580" w:dyaOrig="360" w14:anchorId="3E7EA8A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07" type="#_x0000_t75" style="width:29.3pt;height:19.25pt" o:ole="">
            <v:imagedata r:id="rId8" o:title=""/>
          </v:shape>
          <o:OLEObject Type="Embed" ProgID="Equation.DSMT4" ShapeID="_x0000_i1307" DrawAspect="Content" ObjectID="_1822465860" r:id="rId9"/>
        </w:object>
      </w:r>
      <w:r w:rsidR="009838CF" w:rsidRPr="00F36074">
        <w:t xml:space="preserve"> was often expressed as </w:t>
      </w:r>
      <w:r w:rsidR="009721A9" w:rsidRPr="00F36074">
        <w:object w:dxaOrig="580" w:dyaOrig="360" w14:anchorId="64A7BF32">
          <v:shape id="_x0000_i1308" type="#_x0000_t75" style="width:29.3pt;height:19.25pt" o:ole="">
            <v:imagedata r:id="rId10" o:title=""/>
          </v:shape>
          <o:OLEObject Type="Embed" ProgID="Equation.DSMT4" ShapeID="_x0000_i1308" DrawAspect="Content" ObjectID="_1822465861" r:id="rId11"/>
        </w:object>
      </w:r>
      <w:r w:rsidR="009838CF" w:rsidRPr="00F36074">
        <w:t>and likewise in Question 5b</w:t>
      </w:r>
      <w:r w:rsidR="00C32FEE" w:rsidRPr="00F36074">
        <w:t>.</w:t>
      </w:r>
      <w:r w:rsidR="009838CF" w:rsidRPr="00F36074">
        <w:t xml:space="preserve">iv </w:t>
      </w:r>
      <w:r w:rsidR="009721A9" w:rsidRPr="00F36074">
        <w:object w:dxaOrig="1380" w:dyaOrig="360" w14:anchorId="37AF4C76">
          <v:shape id="_x0000_i1309" type="#_x0000_t75" style="width:1in;height:19.25pt" o:ole="">
            <v:imagedata r:id="rId12" o:title=""/>
          </v:shape>
          <o:OLEObject Type="Embed" ProgID="Equation.DSMT4" ShapeID="_x0000_i1309" DrawAspect="Content" ObjectID="_1822465862" r:id="rId13"/>
        </w:object>
      </w:r>
      <w:r w:rsidR="009838CF" w:rsidRPr="00F36074">
        <w:t xml:space="preserve"> was </w:t>
      </w:r>
      <w:r w:rsidR="00E62A9E" w:rsidRPr="00F36074">
        <w:t xml:space="preserve">often </w:t>
      </w:r>
      <w:r w:rsidR="009838CF" w:rsidRPr="00F36074">
        <w:t xml:space="preserve">written as </w:t>
      </w:r>
      <w:r w:rsidR="009721A9" w:rsidRPr="00F36074">
        <w:object w:dxaOrig="1380" w:dyaOrig="360" w14:anchorId="5CC8750A">
          <v:shape id="_x0000_i1310" type="#_x0000_t75" style="width:1in;height:19.25pt" o:ole="">
            <v:imagedata r:id="rId14" o:title=""/>
          </v:shape>
          <o:OLEObject Type="Embed" ProgID="Equation.DSMT4" ShapeID="_x0000_i1310" DrawAspect="Content" ObjectID="_1822465863" r:id="rId15"/>
        </w:object>
      </w:r>
      <w:r w:rsidR="009838CF" w:rsidRPr="00F36074">
        <w:t>.</w:t>
      </w:r>
    </w:p>
    <w:p w14:paraId="1D1712AD" w14:textId="2B6B204E" w:rsidR="009838CF" w:rsidRPr="00F36074" w:rsidRDefault="00E62A9E" w:rsidP="00F36074">
      <w:pPr>
        <w:pStyle w:val="VCAAbody"/>
      </w:pPr>
      <w:r w:rsidRPr="00F36074">
        <w:t>Some students made</w:t>
      </w:r>
      <w:r w:rsidR="009838CF" w:rsidRPr="00F36074">
        <w:t xml:space="preserve"> transcription errors</w:t>
      </w:r>
      <w:r w:rsidR="00883FBE" w:rsidRPr="00F36074">
        <w:t xml:space="preserve"> when writing down the derivatives for Questions 3b</w:t>
      </w:r>
      <w:r w:rsidRPr="00F36074">
        <w:t>.</w:t>
      </w:r>
      <w:r w:rsidR="00883FBE" w:rsidRPr="00F36074">
        <w:t>iii and 5b</w:t>
      </w:r>
      <w:r w:rsidRPr="00F36074">
        <w:t>.</w:t>
      </w:r>
      <w:r w:rsidR="00883FBE" w:rsidRPr="00F36074">
        <w:t xml:space="preserve">i. </w:t>
      </w:r>
    </w:p>
    <w:p w14:paraId="6FE1AB7A" w14:textId="76069613" w:rsidR="00883FBE" w:rsidRPr="00F36074" w:rsidRDefault="00E62A9E" w:rsidP="00F36074">
      <w:pPr>
        <w:pStyle w:val="VCAAbody"/>
      </w:pPr>
      <w:r w:rsidRPr="00F36074">
        <w:t>In general, b</w:t>
      </w:r>
      <w:r w:rsidR="00883FBE" w:rsidRPr="00F36074">
        <w:t xml:space="preserve">rackets were </w:t>
      </w:r>
      <w:r w:rsidRPr="00F36074">
        <w:t xml:space="preserve">not </w:t>
      </w:r>
      <w:r w:rsidR="00883FBE" w:rsidRPr="00F36074">
        <w:t xml:space="preserve">used </w:t>
      </w:r>
      <w:r w:rsidRPr="00F36074">
        <w:t>well</w:t>
      </w:r>
      <w:r w:rsidR="00883FBE" w:rsidRPr="00F36074">
        <w:t>. When writing down coordinates</w:t>
      </w:r>
      <w:r w:rsidR="00793927" w:rsidRPr="00F36074">
        <w:t>,</w:t>
      </w:r>
      <w:r w:rsidR="00883FBE" w:rsidRPr="00F36074">
        <w:t xml:space="preserve"> round brackets must be p</w:t>
      </w:r>
      <w:r w:rsidR="006E0692" w:rsidRPr="00F36074">
        <w:t>laced</w:t>
      </w:r>
      <w:r w:rsidR="00883FBE" w:rsidRPr="00F36074">
        <w:t xml:space="preserve"> around the numbers. Students </w:t>
      </w:r>
      <w:r w:rsidR="006E0692" w:rsidRPr="00F36074">
        <w:t xml:space="preserve">frequently did </w:t>
      </w:r>
      <w:r w:rsidR="00883FBE" w:rsidRPr="00F36074">
        <w:t xml:space="preserve">not </w:t>
      </w:r>
      <w:r w:rsidR="006E0692" w:rsidRPr="00F36074">
        <w:t xml:space="preserve">write </w:t>
      </w:r>
      <w:r w:rsidR="00883FBE" w:rsidRPr="00F36074">
        <w:t xml:space="preserve">closing backets. </w:t>
      </w:r>
      <w:r w:rsidRPr="00F36074">
        <w:t>For example, i</w:t>
      </w:r>
      <w:r w:rsidR="00883FBE" w:rsidRPr="00F36074">
        <w:t>n Question 3b</w:t>
      </w:r>
      <w:r w:rsidR="006E0692" w:rsidRPr="00F36074">
        <w:t>,</w:t>
      </w:r>
      <w:r w:rsidR="00883FBE" w:rsidRPr="00F36074">
        <w:t xml:space="preserve"> (36,</w:t>
      </w:r>
      <w:r w:rsidR="002838C3" w:rsidRPr="00F36074">
        <w:t> </w:t>
      </w:r>
      <w:r w:rsidR="00883FBE" w:rsidRPr="00F36074">
        <w:t>5180 was often seen. With interval notation</w:t>
      </w:r>
      <w:r w:rsidRPr="00F36074">
        <w:t>,</w:t>
      </w:r>
      <w:r w:rsidR="00883FBE" w:rsidRPr="00F36074">
        <w:t xml:space="preserve"> square brackets were seen when round brackets were required and vice versa. </w:t>
      </w:r>
      <w:r w:rsidR="009A5054" w:rsidRPr="00F36074">
        <w:t>Misuse of brackets</w:t>
      </w:r>
      <w:r w:rsidR="00883FBE" w:rsidRPr="00F36074">
        <w:t xml:space="preserve"> occurred in Questions 1c</w:t>
      </w:r>
      <w:r w:rsidRPr="00F36074">
        <w:t>.</w:t>
      </w:r>
      <w:r w:rsidR="00883FBE" w:rsidRPr="00F36074">
        <w:t>iii, 5</w:t>
      </w:r>
      <w:proofErr w:type="gramStart"/>
      <w:r w:rsidR="00883FBE" w:rsidRPr="00F36074">
        <w:t>a</w:t>
      </w:r>
      <w:r w:rsidRPr="00F36074">
        <w:t>.</w:t>
      </w:r>
      <w:r w:rsidR="00883FBE" w:rsidRPr="00F36074">
        <w:t>ii</w:t>
      </w:r>
      <w:proofErr w:type="gramEnd"/>
      <w:r w:rsidR="00883FBE" w:rsidRPr="00F36074">
        <w:t>, 5b</w:t>
      </w:r>
      <w:r w:rsidRPr="00F36074">
        <w:t>.</w:t>
      </w:r>
      <w:r w:rsidR="00883FBE" w:rsidRPr="00F36074">
        <w:t>iv and 5d.</w:t>
      </w:r>
    </w:p>
    <w:p w14:paraId="7794BD71" w14:textId="0991A65D" w:rsidR="009838CF" w:rsidRPr="00F36074" w:rsidRDefault="009838CF" w:rsidP="00F36074">
      <w:pPr>
        <w:pStyle w:val="VCAAbody"/>
      </w:pPr>
      <w:r w:rsidRPr="00F36074">
        <w:t xml:space="preserve">There were </w:t>
      </w:r>
      <w:r w:rsidR="00E62A9E" w:rsidRPr="00F36074">
        <w:t>several</w:t>
      </w:r>
      <w:r w:rsidRPr="00F36074">
        <w:t xml:space="preserve"> transformation questions. In Question </w:t>
      </w:r>
      <w:r w:rsidR="0071517F" w:rsidRPr="00F36074">
        <w:t>1</w:t>
      </w:r>
      <w:r w:rsidRPr="00F36074">
        <w:t>d</w:t>
      </w:r>
      <w:r w:rsidR="00E62A9E" w:rsidRPr="00F36074">
        <w:t>.</w:t>
      </w:r>
      <w:r w:rsidRPr="00F36074">
        <w:t>i</w:t>
      </w:r>
      <w:r w:rsidR="00E62A9E" w:rsidRPr="00F36074">
        <w:t>,</w:t>
      </w:r>
      <w:r w:rsidRPr="00F36074">
        <w:t xml:space="preserve"> most students were able to </w:t>
      </w:r>
      <w:r w:rsidR="006E0692" w:rsidRPr="00F36074">
        <w:t>correctly identify</w:t>
      </w:r>
      <w:r w:rsidRPr="00F36074">
        <w:t xml:space="preserve"> the horizontal translation but not the vertical translation. </w:t>
      </w:r>
      <w:r w:rsidR="0071517F" w:rsidRPr="00F36074">
        <w:t>Questions 1</w:t>
      </w:r>
      <w:proofErr w:type="gramStart"/>
      <w:r w:rsidR="0071517F" w:rsidRPr="00F36074">
        <w:t>d</w:t>
      </w:r>
      <w:r w:rsidR="00E62A9E" w:rsidRPr="00F36074">
        <w:t>.</w:t>
      </w:r>
      <w:r w:rsidR="0071517F" w:rsidRPr="00F36074">
        <w:t>ii</w:t>
      </w:r>
      <w:proofErr w:type="gramEnd"/>
      <w:r w:rsidR="0071517F" w:rsidRPr="00F36074">
        <w:t xml:space="preserve"> and Question 3a</w:t>
      </w:r>
      <w:r w:rsidR="00E62A9E" w:rsidRPr="00F36074">
        <w:t>.</w:t>
      </w:r>
      <w:r w:rsidR="0071517F" w:rsidRPr="00F36074">
        <w:t xml:space="preserve">ii </w:t>
      </w:r>
      <w:r w:rsidR="00E62A9E" w:rsidRPr="00F36074">
        <w:t>were not well answered.</w:t>
      </w:r>
    </w:p>
    <w:p w14:paraId="73DFC583" w14:textId="539022F4" w:rsidR="0071517F" w:rsidRPr="00F36074" w:rsidRDefault="00040D9F" w:rsidP="00F36074">
      <w:pPr>
        <w:pStyle w:val="VCAAbody"/>
      </w:pPr>
      <w:r w:rsidRPr="00F36074">
        <w:t>S</w:t>
      </w:r>
      <w:r w:rsidR="0071517F" w:rsidRPr="00F36074">
        <w:t xml:space="preserve">ome students found the average value when the average rate of change was required. This occurred in Question </w:t>
      </w:r>
      <w:r w:rsidR="000D45CD" w:rsidRPr="00F36074">
        <w:t>2</w:t>
      </w:r>
      <w:r w:rsidR="0071517F" w:rsidRPr="00F36074">
        <w:t>b.</w:t>
      </w:r>
    </w:p>
    <w:p w14:paraId="0D3D9F14" w14:textId="6CD6C955" w:rsidR="004C5648" w:rsidRPr="00F36074" w:rsidRDefault="004C5648" w:rsidP="00F36074">
      <w:pPr>
        <w:pStyle w:val="VCAAbody"/>
      </w:pPr>
      <w:r w:rsidRPr="00F36074">
        <w:t>A</w:t>
      </w:r>
      <w:r w:rsidR="006E0692" w:rsidRPr="00F36074">
        <w:t>ppropriate</w:t>
      </w:r>
      <w:r w:rsidRPr="00F36074">
        <w:t xml:space="preserve"> working must be shown for questions worth more than one mark. Some students just put the</w:t>
      </w:r>
      <w:r w:rsidR="000E64AD" w:rsidRPr="00F36074">
        <w:t>ir</w:t>
      </w:r>
      <w:r w:rsidRPr="00F36074">
        <w:t xml:space="preserve"> </w:t>
      </w:r>
      <w:r w:rsidR="000E64AD" w:rsidRPr="00F36074">
        <w:t xml:space="preserve">final </w:t>
      </w:r>
      <w:r w:rsidRPr="00F36074">
        <w:t>answers down for Questions 2f</w:t>
      </w:r>
      <w:r w:rsidR="000E64AD" w:rsidRPr="00F36074">
        <w:t>.</w:t>
      </w:r>
      <w:r w:rsidRPr="00F36074">
        <w:t>iii, 3a</w:t>
      </w:r>
      <w:r w:rsidR="00793927" w:rsidRPr="00F36074">
        <w:t xml:space="preserve"> and</w:t>
      </w:r>
      <w:r w:rsidRPr="00F36074">
        <w:t xml:space="preserve"> 4</w:t>
      </w:r>
      <w:proofErr w:type="gramStart"/>
      <w:r w:rsidRPr="00F36074">
        <w:t>b</w:t>
      </w:r>
      <w:r w:rsidR="000E64AD" w:rsidRPr="00F36074">
        <w:t>.</w:t>
      </w:r>
      <w:r w:rsidRPr="00F36074">
        <w:t>ii.</w:t>
      </w:r>
      <w:proofErr w:type="gramEnd"/>
      <w:r w:rsidR="00793927" w:rsidRPr="00F36074">
        <w:t xml:space="preserve"> </w:t>
      </w:r>
    </w:p>
    <w:p w14:paraId="1D5D1B5F" w14:textId="13972B22" w:rsidR="002C11B4" w:rsidRPr="00F36074" w:rsidRDefault="002C11B4" w:rsidP="00F36074">
      <w:pPr>
        <w:pStyle w:val="VCAAbody"/>
      </w:pPr>
      <w:r w:rsidRPr="00F36074">
        <w:t xml:space="preserve">Students </w:t>
      </w:r>
      <w:r w:rsidR="006E0692" w:rsidRPr="00F36074">
        <w:t>should</w:t>
      </w:r>
      <w:r w:rsidRPr="00F36074">
        <w:t xml:space="preserve"> re</w:t>
      </w:r>
      <w:r w:rsidR="000E64AD" w:rsidRPr="00F36074">
        <w:t>-</w:t>
      </w:r>
      <w:r w:rsidRPr="00F36074">
        <w:t>read questions to make sure they are answering all the required parts. In Question 3</w:t>
      </w:r>
      <w:proofErr w:type="gramStart"/>
      <w:r w:rsidR="000D45CD" w:rsidRPr="00F36074">
        <w:t>a</w:t>
      </w:r>
      <w:r w:rsidR="000E64AD" w:rsidRPr="00F36074">
        <w:t>.</w:t>
      </w:r>
      <w:r w:rsidRPr="00F36074">
        <w:t>i</w:t>
      </w:r>
      <w:proofErr w:type="gramEnd"/>
      <w:r w:rsidR="000E64AD" w:rsidRPr="00F36074">
        <w:t>,</w:t>
      </w:r>
      <w:r w:rsidRPr="00F36074">
        <w:t xml:space="preserve"> d</w:t>
      </w:r>
      <w:r w:rsidR="002838C3" w:rsidRPr="00F36074">
        <w:t> </w:t>
      </w:r>
      <w:r w:rsidRPr="00F36074">
        <w:t xml:space="preserve">was often missing and in </w:t>
      </w:r>
      <w:r w:rsidR="000E64AD" w:rsidRPr="00F36074">
        <w:t xml:space="preserve">Question </w:t>
      </w:r>
      <w:r w:rsidRPr="00F36074">
        <w:t>3b</w:t>
      </w:r>
      <w:r w:rsidR="000E64AD" w:rsidRPr="00F36074">
        <w:t>.</w:t>
      </w:r>
      <w:r w:rsidRPr="00F36074">
        <w:t>iv</w:t>
      </w:r>
      <w:r w:rsidR="000E64AD" w:rsidRPr="00F36074">
        <w:t>,</w:t>
      </w:r>
      <w:r w:rsidRPr="00F36074">
        <w:t xml:space="preserve"> the maximum instantaneous rate of change was not given by some students.</w:t>
      </w:r>
    </w:p>
    <w:p w14:paraId="44C7A714" w14:textId="4FB2DC73" w:rsidR="002C11B4" w:rsidRPr="00F36074" w:rsidRDefault="002C11B4" w:rsidP="00F36074">
      <w:pPr>
        <w:pStyle w:val="VCAAbody"/>
      </w:pPr>
      <w:r w:rsidRPr="00F36074">
        <w:t>Students need to make sure they are answering the required question, especially those involving calculus. Some students misinterpreted Questions 2</w:t>
      </w:r>
      <w:proofErr w:type="gramStart"/>
      <w:r w:rsidRPr="00F36074">
        <w:t>f</w:t>
      </w:r>
      <w:r w:rsidR="000E64AD" w:rsidRPr="00F36074">
        <w:t>.</w:t>
      </w:r>
      <w:r w:rsidRPr="00F36074">
        <w:t>ii</w:t>
      </w:r>
      <w:proofErr w:type="gramEnd"/>
      <w:r w:rsidRPr="00F36074">
        <w:t xml:space="preserve"> and </w:t>
      </w:r>
      <w:r w:rsidR="000E64AD" w:rsidRPr="00F36074">
        <w:t>2f.</w:t>
      </w:r>
      <w:r w:rsidRPr="00F36074">
        <w:t xml:space="preserve">iii and did not consider the area under the curve. </w:t>
      </w:r>
      <w:r w:rsidR="0076743D" w:rsidRPr="00F36074">
        <w:t>In Question 3a</w:t>
      </w:r>
      <w:r w:rsidR="009A5054" w:rsidRPr="00F36074">
        <w:t>.</w:t>
      </w:r>
      <w:r w:rsidR="00486234" w:rsidRPr="00F36074">
        <w:t>i</w:t>
      </w:r>
      <w:r w:rsidR="0076743D" w:rsidRPr="00F36074">
        <w:t xml:space="preserve">, some students did not </w:t>
      </w:r>
      <w:r w:rsidR="00486234" w:rsidRPr="00F36074">
        <w:t>set</w:t>
      </w:r>
      <w:r w:rsidR="0076743D" w:rsidRPr="00F36074">
        <w:t xml:space="preserve"> the derivative equal to zero at the turning points. In Question 3</w:t>
      </w:r>
      <w:proofErr w:type="gramStart"/>
      <w:r w:rsidR="0076743D" w:rsidRPr="00F36074">
        <w:t>b</w:t>
      </w:r>
      <w:r w:rsidR="000E64AD" w:rsidRPr="00F36074">
        <w:t>.</w:t>
      </w:r>
      <w:r w:rsidR="0076743D" w:rsidRPr="00F36074">
        <w:t>iv</w:t>
      </w:r>
      <w:proofErr w:type="gramEnd"/>
      <w:r w:rsidR="000E64AD" w:rsidRPr="00F36074">
        <w:t>,</w:t>
      </w:r>
      <w:r w:rsidR="0076743D" w:rsidRPr="00F36074">
        <w:t xml:space="preserve"> some students found the maximum value of </w:t>
      </w:r>
      <w:r w:rsidR="0076743D" w:rsidRPr="00F36074">
        <w:object w:dxaOrig="240" w:dyaOrig="300" w14:anchorId="20A0CE51">
          <v:shape id="_x0000_i1311" type="#_x0000_t75" style="width:11.7pt;height:19.25pt" o:ole="">
            <v:imagedata r:id="rId16" o:title=""/>
          </v:shape>
          <o:OLEObject Type="Embed" ProgID="Equation.DSMT4" ShapeID="_x0000_i1311" DrawAspect="Content" ObjectID="_1822465864" r:id="rId17"/>
        </w:object>
      </w:r>
      <w:r w:rsidR="0076743D" w:rsidRPr="00F36074">
        <w:t>, not the maximum instantaneous rate of change. In Question</w:t>
      </w:r>
      <w:r w:rsidR="000E64AD" w:rsidRPr="00F36074">
        <w:t> </w:t>
      </w:r>
      <w:r w:rsidR="0076743D" w:rsidRPr="00F36074">
        <w:t>4a</w:t>
      </w:r>
      <w:r w:rsidR="000E64AD" w:rsidRPr="00F36074">
        <w:t>,</w:t>
      </w:r>
      <w:r w:rsidR="0076743D" w:rsidRPr="00F36074">
        <w:t xml:space="preserve"> some students </w:t>
      </w:r>
      <w:r w:rsidR="00486234" w:rsidRPr="00F36074">
        <w:t xml:space="preserve">incorrectly </w:t>
      </w:r>
      <w:r w:rsidR="0076743D" w:rsidRPr="00F36074">
        <w:t xml:space="preserve">set up </w:t>
      </w:r>
      <w:r w:rsidR="00486234" w:rsidRPr="00F36074">
        <w:t xml:space="preserve">a </w:t>
      </w:r>
      <w:r w:rsidR="0076743D" w:rsidRPr="00F36074">
        <w:t>definite integral and in Question 4</w:t>
      </w:r>
      <w:proofErr w:type="gramStart"/>
      <w:r w:rsidR="0076743D" w:rsidRPr="00F36074">
        <w:t>b</w:t>
      </w:r>
      <w:r w:rsidR="000E64AD" w:rsidRPr="00F36074">
        <w:t>.</w:t>
      </w:r>
      <w:r w:rsidR="0076743D" w:rsidRPr="00F36074">
        <w:t>ii</w:t>
      </w:r>
      <w:proofErr w:type="gramEnd"/>
      <w:r w:rsidR="000E64AD" w:rsidRPr="00F36074">
        <w:t>,</w:t>
      </w:r>
      <w:r w:rsidR="0076743D" w:rsidRPr="00F36074">
        <w:t xml:space="preserve"> some students </w:t>
      </w:r>
      <w:r w:rsidR="00486234" w:rsidRPr="00F36074">
        <w:t xml:space="preserve">incorrectly </w:t>
      </w:r>
      <w:r w:rsidR="0076743D" w:rsidRPr="00F36074">
        <w:t>found the variance, not the standard deviation. In Question 5c</w:t>
      </w:r>
      <w:r w:rsidR="000E64AD" w:rsidRPr="00F36074">
        <w:t>.</w:t>
      </w:r>
      <w:r w:rsidR="0076743D" w:rsidRPr="00F36074">
        <w:t>i</w:t>
      </w:r>
      <w:r w:rsidR="000E64AD" w:rsidRPr="00F36074">
        <w:t>,</w:t>
      </w:r>
      <w:r w:rsidR="0076743D" w:rsidRPr="00F36074">
        <w:t xml:space="preserve"> many students set up two definite integrals instead of one.</w:t>
      </w:r>
    </w:p>
    <w:p w14:paraId="16F8D938" w14:textId="77777777" w:rsidR="00416189" w:rsidRPr="00F36074" w:rsidRDefault="004852CC" w:rsidP="00F36074">
      <w:pPr>
        <w:pStyle w:val="VCAAbody"/>
      </w:pPr>
      <w:r w:rsidRPr="00F36074">
        <w:t>There was evidence of good use of technology, especially in Questions 1, 3a</w:t>
      </w:r>
      <w:r w:rsidR="00735901" w:rsidRPr="00F36074">
        <w:t>.</w:t>
      </w:r>
      <w:r w:rsidRPr="00F36074">
        <w:t>i and 4e</w:t>
      </w:r>
      <w:r w:rsidR="00735901" w:rsidRPr="00F36074">
        <w:t>.</w:t>
      </w:r>
      <w:r w:rsidRPr="00F36074">
        <w:t>i.</w:t>
      </w:r>
    </w:p>
    <w:p w14:paraId="49140D40" w14:textId="173CEA65" w:rsidR="00E62A9E" w:rsidRPr="00735901" w:rsidRDefault="00E62A9E" w:rsidP="00F36074">
      <w:pPr>
        <w:pStyle w:val="VCAAbody"/>
      </w:pPr>
      <w:r w:rsidRPr="00735901">
        <w:br w:type="page"/>
      </w:r>
    </w:p>
    <w:p w14:paraId="008C9F88" w14:textId="77777777" w:rsidR="005B5292" w:rsidRDefault="005B5292" w:rsidP="005B5292">
      <w:pPr>
        <w:pStyle w:val="VCAAHeading1"/>
      </w:pPr>
      <w:r>
        <w:lastRenderedPageBreak/>
        <w:t>Specific information</w:t>
      </w:r>
    </w:p>
    <w:p w14:paraId="25C3A2B0" w14:textId="1997A24C" w:rsidR="00416189" w:rsidRDefault="00416189" w:rsidP="00F36074">
      <w:pPr>
        <w:pStyle w:val="VCAAbody"/>
        <w:rPr>
          <w:lang w:val="en-AU"/>
        </w:rPr>
      </w:pPr>
      <w:r>
        <w:rPr>
          <w:lang w:val="en-AU"/>
        </w:rPr>
        <w:t xml:space="preserve">This report provides sample </w:t>
      </w:r>
      <w:proofErr w:type="gramStart"/>
      <w:r>
        <w:rPr>
          <w:lang w:val="en-AU"/>
        </w:rPr>
        <w:t>answers</w:t>
      </w:r>
      <w:proofErr w:type="gramEnd"/>
      <w:r>
        <w:rPr>
          <w:lang w:val="en-AU"/>
        </w:rPr>
        <w:t xml:space="preserve"> or an indication of what answers may have included. Unless otherwise stated, these are not intended to be exemplary or complete responses. </w:t>
      </w:r>
    </w:p>
    <w:p w14:paraId="5D4501F1" w14:textId="77777777" w:rsidR="00416189" w:rsidRDefault="00416189" w:rsidP="00F36074">
      <w:pPr>
        <w:pStyle w:val="VCAAbody"/>
      </w:pPr>
      <w:r>
        <w:t>The statistics in this report may be subject to rounding resulting in a total more or less than 100 per cent.</w:t>
      </w:r>
    </w:p>
    <w:p w14:paraId="5C555D37" w14:textId="56B6643A" w:rsidR="005B5292" w:rsidRPr="00264151" w:rsidRDefault="005B5292" w:rsidP="005B5292">
      <w:pPr>
        <w:pStyle w:val="VCAAHeading2"/>
        <w:rPr>
          <w:lang w:val="en-AU"/>
        </w:rPr>
      </w:pPr>
      <w:r w:rsidRPr="00264151">
        <w:rPr>
          <w:lang w:val="en-AU"/>
        </w:rPr>
        <w:t>Section A – Multiple-choice questions</w:t>
      </w:r>
    </w:p>
    <w:p w14:paraId="574C0D5E" w14:textId="1DFF5EF9" w:rsidR="005B5292" w:rsidRPr="00264151" w:rsidRDefault="005B5292" w:rsidP="00F36074">
      <w:pPr>
        <w:pStyle w:val="VCAAbody"/>
      </w:pPr>
      <w:r w:rsidRPr="00264151">
        <w:t>The table indicates the percentage of students who chose each option. Grey shading indicates the correct response.</w:t>
      </w:r>
      <w:r>
        <w:t xml:space="preserve"> </w:t>
      </w:r>
    </w:p>
    <w:tbl>
      <w:tblPr>
        <w:tblStyle w:val="VCAATableClosed"/>
        <w:tblW w:w="9493" w:type="dxa"/>
        <w:tblLayout w:type="fixed"/>
        <w:tblLook w:val="04A0" w:firstRow="1" w:lastRow="0" w:firstColumn="1" w:lastColumn="0" w:noHBand="0" w:noVBand="1"/>
      </w:tblPr>
      <w:tblGrid>
        <w:gridCol w:w="988"/>
        <w:gridCol w:w="850"/>
        <w:gridCol w:w="567"/>
        <w:gridCol w:w="567"/>
        <w:gridCol w:w="567"/>
        <w:gridCol w:w="567"/>
        <w:gridCol w:w="567"/>
        <w:gridCol w:w="4820"/>
      </w:tblGrid>
      <w:tr w:rsidR="00AA57AD" w:rsidRPr="00264151" w14:paraId="7594771C" w14:textId="77777777" w:rsidTr="00AA57A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9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hideMark/>
          </w:tcPr>
          <w:p w14:paraId="2F6E3222" w14:textId="77777777" w:rsidR="00AA57AD" w:rsidRPr="00264151" w:rsidRDefault="00AA57AD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Question</w:t>
            </w:r>
          </w:p>
        </w:tc>
        <w:tc>
          <w:tcPr>
            <w:tcW w:w="850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31861B38" w14:textId="77777777" w:rsidR="00AA57AD" w:rsidRPr="00264151" w:rsidRDefault="00AA57AD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Correct answer</w:t>
            </w:r>
          </w:p>
        </w:tc>
        <w:tc>
          <w:tcPr>
            <w:tcW w:w="567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00CEF728" w14:textId="77777777" w:rsidR="00AA57AD" w:rsidRPr="00264151" w:rsidRDefault="00AA57AD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% A</w:t>
            </w:r>
          </w:p>
        </w:tc>
        <w:tc>
          <w:tcPr>
            <w:tcW w:w="567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1EEC7BC5" w14:textId="77777777" w:rsidR="00AA57AD" w:rsidRPr="00264151" w:rsidRDefault="00AA57AD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% B</w:t>
            </w:r>
          </w:p>
        </w:tc>
        <w:tc>
          <w:tcPr>
            <w:tcW w:w="567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7154FDEB" w14:textId="77777777" w:rsidR="00AA57AD" w:rsidRPr="00264151" w:rsidRDefault="00AA57AD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% C</w:t>
            </w:r>
          </w:p>
        </w:tc>
        <w:tc>
          <w:tcPr>
            <w:tcW w:w="567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649E2568" w14:textId="77777777" w:rsidR="00AA57AD" w:rsidRPr="00264151" w:rsidRDefault="00AA57AD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% D</w:t>
            </w:r>
          </w:p>
        </w:tc>
        <w:tc>
          <w:tcPr>
            <w:tcW w:w="567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0974C52E" w14:textId="77777777" w:rsidR="00AA57AD" w:rsidRPr="00264151" w:rsidRDefault="00AA57AD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% N/A</w:t>
            </w:r>
          </w:p>
        </w:tc>
        <w:tc>
          <w:tcPr>
            <w:tcW w:w="4820" w:type="dxa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FBD207E" w14:textId="77777777" w:rsidR="00AA57AD" w:rsidRPr="00264151" w:rsidRDefault="00AA57AD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Comments</w:t>
            </w:r>
          </w:p>
        </w:tc>
      </w:tr>
      <w:tr w:rsidR="00AA57AD" w:rsidRPr="00264151" w14:paraId="54A46448" w14:textId="77777777" w:rsidTr="004A17CA">
        <w:tc>
          <w:tcPr>
            <w:tcW w:w="9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BAA583E" w14:textId="77777777" w:rsidR="00AA57AD" w:rsidRPr="00264151" w:rsidRDefault="00AA57AD" w:rsidP="005E7D30">
            <w:pPr>
              <w:pStyle w:val="VCAAtablecondensed"/>
              <w:rPr>
                <w:b/>
                <w:bCs/>
                <w:lang w:val="en-AU"/>
              </w:rPr>
            </w:pPr>
            <w:r w:rsidRPr="00264151">
              <w:rPr>
                <w:b/>
                <w:bCs/>
                <w:lang w:val="en-AU"/>
              </w:rPr>
              <w:t>1</w:t>
            </w:r>
          </w:p>
        </w:tc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31083218" w14:textId="1D6C78B8" w:rsidR="00AA57AD" w:rsidRPr="00264151" w:rsidRDefault="00AA57AD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A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14:paraId="227687F4" w14:textId="23ABBD1C" w:rsidR="00AA57AD" w:rsidRPr="00AA57AD" w:rsidRDefault="00AA57AD" w:rsidP="005E7D30">
            <w:pPr>
              <w:pStyle w:val="VCAAtablecondensed"/>
              <w:rPr>
                <w:rFonts w:cstheme="minorHAnsi"/>
                <w:b/>
                <w:bCs/>
                <w:szCs w:val="20"/>
                <w:lang w:val="en-AU"/>
              </w:rPr>
            </w:pPr>
            <w:r w:rsidRPr="00AA57AD">
              <w:rPr>
                <w:rFonts w:cstheme="minorHAnsi"/>
                <w:b/>
                <w:bCs/>
                <w:szCs w:val="20"/>
                <w:lang w:val="en-AU"/>
              </w:rPr>
              <w:t>74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384A6F30" w14:textId="429BC108" w:rsidR="00AA57AD" w:rsidRPr="009A10D9" w:rsidRDefault="00AA57AD" w:rsidP="005E7D30">
            <w:pPr>
              <w:pStyle w:val="VCAAtablecondensed"/>
              <w:rPr>
                <w:rFonts w:cstheme="minorHAnsi"/>
                <w:szCs w:val="20"/>
                <w:lang w:val="en-AU"/>
              </w:rPr>
            </w:pPr>
            <w:r w:rsidRPr="009A10D9">
              <w:rPr>
                <w:rFonts w:cstheme="minorHAnsi"/>
                <w:szCs w:val="20"/>
                <w:lang w:val="en-AU"/>
              </w:rPr>
              <w:t>2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1A984C39" w14:textId="4B18D57C" w:rsidR="00AA57AD" w:rsidRPr="00264151" w:rsidRDefault="00AA57AD" w:rsidP="005E7D30">
            <w:pPr>
              <w:pStyle w:val="VCAAtablecondensed"/>
              <w:rPr>
                <w:rFonts w:cstheme="minorHAnsi"/>
                <w:szCs w:val="20"/>
                <w:lang w:val="en-AU"/>
              </w:rPr>
            </w:pPr>
            <w:r>
              <w:rPr>
                <w:rFonts w:cstheme="minorHAnsi"/>
                <w:szCs w:val="20"/>
                <w:lang w:val="en-AU"/>
              </w:rPr>
              <w:t>3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5FB0DAA1" w14:textId="1AD537DC" w:rsidR="00AA57AD" w:rsidRPr="00264151" w:rsidRDefault="00AA57AD" w:rsidP="005E7D30">
            <w:pPr>
              <w:pStyle w:val="VCAAtablecondensed"/>
              <w:rPr>
                <w:rFonts w:cstheme="minorHAnsi"/>
                <w:szCs w:val="20"/>
                <w:lang w:val="en-AU"/>
              </w:rPr>
            </w:pPr>
            <w:r>
              <w:rPr>
                <w:rFonts w:cstheme="minorHAnsi"/>
                <w:szCs w:val="20"/>
                <w:lang w:val="en-AU"/>
              </w:rPr>
              <w:t>20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527C0A1F" w14:textId="470CBDBC" w:rsidR="00AA57AD" w:rsidRPr="00264151" w:rsidRDefault="00AA57AD" w:rsidP="005E7D30">
            <w:pPr>
              <w:pStyle w:val="VCAAtablecondensed"/>
              <w:rPr>
                <w:rFonts w:cstheme="minorHAnsi"/>
                <w:szCs w:val="20"/>
                <w:lang w:val="en-AU"/>
              </w:rPr>
            </w:pPr>
            <w:r>
              <w:rPr>
                <w:rFonts w:cstheme="minorHAnsi"/>
                <w:szCs w:val="20"/>
                <w:lang w:val="en-AU"/>
              </w:rPr>
              <w:t>0</w:t>
            </w:r>
          </w:p>
        </w:tc>
        <w:tc>
          <w:tcPr>
            <w:tcW w:w="48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7B9D17BB" w14:textId="093D5EEC" w:rsidR="00AA57AD" w:rsidRPr="00264151" w:rsidRDefault="00AA57AD" w:rsidP="005E7D30">
            <w:pPr>
              <w:pStyle w:val="VCAAbodyformaths"/>
            </w:pPr>
          </w:p>
        </w:tc>
      </w:tr>
      <w:tr w:rsidR="00AA57AD" w:rsidRPr="00264151" w14:paraId="66F7792A" w14:textId="77777777" w:rsidTr="004A17CA">
        <w:tc>
          <w:tcPr>
            <w:tcW w:w="9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1A80808" w14:textId="77777777" w:rsidR="00AA57AD" w:rsidRPr="00264151" w:rsidRDefault="00AA57AD" w:rsidP="005E7D30">
            <w:pPr>
              <w:pStyle w:val="VCAAtablecondensed"/>
              <w:rPr>
                <w:b/>
                <w:bCs/>
                <w:lang w:val="en-AU"/>
              </w:rPr>
            </w:pPr>
            <w:r w:rsidRPr="00264151">
              <w:rPr>
                <w:b/>
                <w:bCs/>
                <w:lang w:val="en-AU"/>
              </w:rPr>
              <w:t>2</w:t>
            </w:r>
          </w:p>
        </w:tc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6648E7A1" w14:textId="655FECDB" w:rsidR="00AA57AD" w:rsidRPr="00264151" w:rsidRDefault="00AA57AD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D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15EB0BB2" w14:textId="4294D84B" w:rsidR="00AA57AD" w:rsidRPr="009A10D9" w:rsidRDefault="00AA57AD" w:rsidP="005E7D30">
            <w:pPr>
              <w:pStyle w:val="VCAAtablecondensed"/>
              <w:rPr>
                <w:rFonts w:cstheme="minorHAnsi"/>
                <w:szCs w:val="20"/>
                <w:lang w:val="en-AU"/>
              </w:rPr>
            </w:pPr>
            <w:r w:rsidRPr="009A10D9">
              <w:rPr>
                <w:rFonts w:cstheme="minorHAnsi"/>
                <w:szCs w:val="20"/>
                <w:lang w:val="en-AU"/>
              </w:rPr>
              <w:t>10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752C56F8" w14:textId="633A808C" w:rsidR="00AA57AD" w:rsidRPr="00264151" w:rsidRDefault="00AA57AD" w:rsidP="005E7D30">
            <w:pPr>
              <w:pStyle w:val="VCAAtablecondensed"/>
              <w:rPr>
                <w:rFonts w:cstheme="minorHAnsi"/>
                <w:szCs w:val="20"/>
                <w:lang w:val="en-AU"/>
              </w:rPr>
            </w:pPr>
            <w:r>
              <w:rPr>
                <w:rFonts w:cstheme="minorHAnsi"/>
                <w:szCs w:val="20"/>
                <w:lang w:val="en-AU"/>
              </w:rPr>
              <w:t>4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411167D9" w14:textId="566269C1" w:rsidR="00AA57AD" w:rsidRPr="00264151" w:rsidRDefault="00AA57AD" w:rsidP="005E7D30">
            <w:pPr>
              <w:pStyle w:val="VCAAtablecondensed"/>
              <w:rPr>
                <w:rFonts w:cstheme="minorHAnsi"/>
                <w:szCs w:val="20"/>
                <w:lang w:val="en-AU"/>
              </w:rPr>
            </w:pPr>
            <w:r>
              <w:rPr>
                <w:rFonts w:cstheme="minorHAnsi"/>
                <w:szCs w:val="20"/>
                <w:lang w:val="en-AU"/>
              </w:rPr>
              <w:t>5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14:paraId="53C9BE22" w14:textId="7D686FB1" w:rsidR="00AA57AD" w:rsidRPr="00AA57AD" w:rsidRDefault="00AA57AD" w:rsidP="005E7D30">
            <w:pPr>
              <w:pStyle w:val="VCAAtablecondensed"/>
              <w:rPr>
                <w:rFonts w:cstheme="minorHAnsi"/>
                <w:b/>
                <w:bCs/>
                <w:szCs w:val="20"/>
                <w:lang w:val="en-AU"/>
              </w:rPr>
            </w:pPr>
            <w:r w:rsidRPr="00AA57AD">
              <w:rPr>
                <w:rFonts w:cstheme="minorHAnsi"/>
                <w:b/>
                <w:bCs/>
                <w:szCs w:val="20"/>
                <w:lang w:val="en-AU"/>
              </w:rPr>
              <w:t>81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16202DC3" w14:textId="351BE099" w:rsidR="00AA57AD" w:rsidRPr="00264151" w:rsidRDefault="00AA57AD" w:rsidP="005E7D30">
            <w:pPr>
              <w:pStyle w:val="VCAAtablecondensed"/>
              <w:rPr>
                <w:rFonts w:cstheme="minorHAnsi"/>
                <w:szCs w:val="20"/>
                <w:lang w:val="en-AU"/>
              </w:rPr>
            </w:pPr>
            <w:r>
              <w:rPr>
                <w:rFonts w:cstheme="minorHAnsi"/>
                <w:szCs w:val="20"/>
                <w:lang w:val="en-AU"/>
              </w:rPr>
              <w:t>0</w:t>
            </w:r>
          </w:p>
        </w:tc>
        <w:tc>
          <w:tcPr>
            <w:tcW w:w="48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6B884CCE" w14:textId="77777777" w:rsidR="00AA57AD" w:rsidRPr="00264151" w:rsidRDefault="00AA57AD" w:rsidP="005E7D30">
            <w:pPr>
              <w:pStyle w:val="VCAAbodyformaths"/>
            </w:pPr>
          </w:p>
        </w:tc>
      </w:tr>
      <w:tr w:rsidR="00AA57AD" w:rsidRPr="00264151" w14:paraId="7F85BFB0" w14:textId="77777777" w:rsidTr="004A17CA">
        <w:tc>
          <w:tcPr>
            <w:tcW w:w="9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6B81EDCE" w14:textId="5A4033A4" w:rsidR="00AA57AD" w:rsidRPr="00264151" w:rsidRDefault="00AA57AD" w:rsidP="005E7D30">
            <w:pPr>
              <w:pStyle w:val="VCAAtablecondensed"/>
              <w:rPr>
                <w:b/>
                <w:bCs/>
                <w:lang w:val="en-AU"/>
              </w:rPr>
            </w:pPr>
            <w:r>
              <w:rPr>
                <w:b/>
                <w:bCs/>
                <w:lang w:val="en-AU"/>
              </w:rPr>
              <w:t>3</w:t>
            </w:r>
          </w:p>
        </w:tc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728CEDB2" w14:textId="2C0E6860" w:rsidR="00AA57AD" w:rsidRPr="00264151" w:rsidRDefault="00AA57AD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C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2387BB3B" w14:textId="09082BB2" w:rsidR="00AA57AD" w:rsidRPr="009A10D9" w:rsidRDefault="00AA57AD" w:rsidP="005E7D30">
            <w:pPr>
              <w:pStyle w:val="VCAAtablecondensed"/>
              <w:rPr>
                <w:rFonts w:cstheme="minorHAnsi"/>
                <w:color w:val="000000"/>
                <w:szCs w:val="20"/>
                <w:shd w:val="clear" w:color="auto" w:fill="F2F2F2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7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292679C3" w14:textId="38171C2D" w:rsidR="00AA57AD" w:rsidRPr="00264151" w:rsidRDefault="00AA57AD" w:rsidP="005E7D30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11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14:paraId="4419F193" w14:textId="0FD1815A" w:rsidR="00AA57AD" w:rsidRPr="00AA57AD" w:rsidRDefault="00AA57AD" w:rsidP="005E7D30">
            <w:pPr>
              <w:pStyle w:val="VCAAtablecondensed"/>
              <w:rPr>
                <w:rFonts w:cstheme="minorHAnsi"/>
                <w:b/>
                <w:bCs/>
                <w:color w:val="000000"/>
                <w:szCs w:val="20"/>
                <w:lang w:val="en-AU"/>
              </w:rPr>
            </w:pPr>
            <w:r w:rsidRPr="00AA57AD">
              <w:rPr>
                <w:rFonts w:cstheme="minorHAnsi"/>
                <w:b/>
                <w:bCs/>
                <w:color w:val="000000"/>
                <w:szCs w:val="20"/>
                <w:lang w:val="en-AU"/>
              </w:rPr>
              <w:t>67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32557609" w14:textId="462A9322" w:rsidR="00AA57AD" w:rsidRPr="00264151" w:rsidRDefault="00AA57AD" w:rsidP="005E7D30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14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3028E62F" w14:textId="702E7D29" w:rsidR="00AA57AD" w:rsidRPr="00264151" w:rsidRDefault="00AA57AD" w:rsidP="005E7D30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0</w:t>
            </w:r>
          </w:p>
        </w:tc>
        <w:tc>
          <w:tcPr>
            <w:tcW w:w="48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2C1367E6" w14:textId="129327E4" w:rsidR="00AA57AD" w:rsidRPr="00264151" w:rsidRDefault="00AA57AD" w:rsidP="005E7D30">
            <w:pPr>
              <w:pStyle w:val="VCAAbodyformaths"/>
            </w:pPr>
          </w:p>
        </w:tc>
      </w:tr>
      <w:tr w:rsidR="00AA57AD" w:rsidRPr="00264151" w14:paraId="18451E7B" w14:textId="77777777" w:rsidTr="004A17CA">
        <w:tc>
          <w:tcPr>
            <w:tcW w:w="9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345E0C35" w14:textId="456A2459" w:rsidR="00AA57AD" w:rsidRDefault="00AA57AD" w:rsidP="005E7D30">
            <w:pPr>
              <w:pStyle w:val="VCAAtablecondensed"/>
              <w:rPr>
                <w:b/>
                <w:bCs/>
                <w:lang w:val="en-AU"/>
              </w:rPr>
            </w:pPr>
            <w:r>
              <w:rPr>
                <w:b/>
                <w:bCs/>
                <w:lang w:val="en-AU"/>
              </w:rPr>
              <w:t>4</w:t>
            </w:r>
          </w:p>
        </w:tc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170713EA" w14:textId="3FC6E40C" w:rsidR="00AA57AD" w:rsidRPr="00264151" w:rsidRDefault="00AA57AD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B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0593B680" w14:textId="318F44B2" w:rsidR="00AA57AD" w:rsidRPr="009A10D9" w:rsidRDefault="00AA57AD" w:rsidP="005E7D30">
            <w:pPr>
              <w:pStyle w:val="VCAAtablecondensed"/>
              <w:rPr>
                <w:rFonts w:cstheme="minorHAnsi"/>
                <w:color w:val="000000"/>
                <w:szCs w:val="20"/>
                <w:shd w:val="clear" w:color="auto" w:fill="F2F2F2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7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14:paraId="0ECD12B6" w14:textId="5696427D" w:rsidR="00AA57AD" w:rsidRPr="009A10D9" w:rsidRDefault="00AA57AD" w:rsidP="005E7D30">
            <w:pPr>
              <w:pStyle w:val="VCAAtablecondensed"/>
              <w:rPr>
                <w:rFonts w:cstheme="minorHAnsi"/>
                <w:b/>
                <w:bCs/>
                <w:color w:val="000000"/>
                <w:szCs w:val="20"/>
                <w:lang w:val="en-AU"/>
              </w:rPr>
            </w:pPr>
            <w:r w:rsidRPr="009A10D9">
              <w:rPr>
                <w:rFonts w:cstheme="minorHAnsi"/>
                <w:b/>
                <w:bCs/>
                <w:color w:val="000000"/>
                <w:szCs w:val="20"/>
                <w:lang w:val="en-AU"/>
              </w:rPr>
              <w:t>70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6C538B29" w14:textId="2B898FA5" w:rsidR="00AA57AD" w:rsidRPr="00264151" w:rsidRDefault="00AA57AD" w:rsidP="005E7D30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12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5C0E82D4" w14:textId="6A5B639A" w:rsidR="00AA57AD" w:rsidRPr="00264151" w:rsidRDefault="00AA57AD" w:rsidP="005E7D30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9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160411EC" w14:textId="14014BD1" w:rsidR="00AA57AD" w:rsidRPr="00264151" w:rsidRDefault="00AA57AD" w:rsidP="005E7D30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0</w:t>
            </w:r>
          </w:p>
        </w:tc>
        <w:tc>
          <w:tcPr>
            <w:tcW w:w="48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353047F4" w14:textId="77777777" w:rsidR="00AA57AD" w:rsidRPr="00264151" w:rsidRDefault="00AA57AD" w:rsidP="005E7D30">
            <w:pPr>
              <w:pStyle w:val="VCAAbodyformaths"/>
            </w:pPr>
          </w:p>
        </w:tc>
      </w:tr>
      <w:tr w:rsidR="00AA57AD" w:rsidRPr="00264151" w14:paraId="2296DD6E" w14:textId="77777777" w:rsidTr="004A17CA">
        <w:tc>
          <w:tcPr>
            <w:tcW w:w="9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79363B65" w14:textId="3DFCF2BC" w:rsidR="00AA57AD" w:rsidRDefault="00AA57AD" w:rsidP="005E7D30">
            <w:pPr>
              <w:pStyle w:val="VCAAtablecondensed"/>
              <w:rPr>
                <w:b/>
                <w:bCs/>
                <w:lang w:val="en-AU"/>
              </w:rPr>
            </w:pPr>
            <w:r>
              <w:rPr>
                <w:b/>
                <w:bCs/>
                <w:lang w:val="en-AU"/>
              </w:rPr>
              <w:t>5</w:t>
            </w:r>
          </w:p>
        </w:tc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309196B1" w14:textId="4C276A8A" w:rsidR="00AA57AD" w:rsidRPr="00264151" w:rsidRDefault="00AA57AD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D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5C4EC7A9" w14:textId="7325DB29" w:rsidR="00AA57AD" w:rsidRPr="009A10D9" w:rsidRDefault="00AA57AD" w:rsidP="005E7D30">
            <w:pPr>
              <w:pStyle w:val="VCAAtablecondensed"/>
              <w:rPr>
                <w:rFonts w:cstheme="minorHAnsi"/>
                <w:color w:val="000000"/>
                <w:szCs w:val="20"/>
                <w:shd w:val="clear" w:color="auto" w:fill="F2F2F2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18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554E838C" w14:textId="5D81A02E" w:rsidR="00AA57AD" w:rsidRPr="00264151" w:rsidRDefault="00AA57AD" w:rsidP="005E7D30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9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401973F1" w14:textId="7A4E774A" w:rsidR="00AA57AD" w:rsidRPr="00264151" w:rsidRDefault="00AA57AD" w:rsidP="005E7D30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21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14:paraId="2B81B57A" w14:textId="29314026" w:rsidR="00AA57AD" w:rsidRPr="00AA57AD" w:rsidRDefault="00AA57AD" w:rsidP="005E7D30">
            <w:pPr>
              <w:pStyle w:val="VCAAtablecondensed"/>
              <w:rPr>
                <w:rFonts w:cstheme="minorHAnsi"/>
                <w:b/>
                <w:bCs/>
                <w:color w:val="000000"/>
                <w:szCs w:val="20"/>
                <w:lang w:val="en-AU"/>
              </w:rPr>
            </w:pPr>
            <w:r w:rsidRPr="00AA57AD">
              <w:rPr>
                <w:rFonts w:cstheme="minorHAnsi"/>
                <w:b/>
                <w:bCs/>
                <w:color w:val="000000"/>
                <w:szCs w:val="20"/>
                <w:lang w:val="en-AU"/>
              </w:rPr>
              <w:t>52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0623A468" w14:textId="10C65078" w:rsidR="00AA57AD" w:rsidRPr="00264151" w:rsidRDefault="00AA57AD" w:rsidP="005E7D30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0</w:t>
            </w:r>
          </w:p>
        </w:tc>
        <w:tc>
          <w:tcPr>
            <w:tcW w:w="48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2066CB6D" w14:textId="77777777" w:rsidR="00AA57AD" w:rsidRPr="00264151" w:rsidRDefault="00AA57AD" w:rsidP="005E7D30">
            <w:pPr>
              <w:pStyle w:val="VCAAbodyformaths"/>
            </w:pPr>
          </w:p>
        </w:tc>
      </w:tr>
      <w:tr w:rsidR="00AA57AD" w:rsidRPr="00264151" w14:paraId="4196E36F" w14:textId="77777777" w:rsidTr="004A17CA">
        <w:tc>
          <w:tcPr>
            <w:tcW w:w="9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30D77A62" w14:textId="2BF8FBC0" w:rsidR="00AA57AD" w:rsidRDefault="00AA57AD" w:rsidP="005E7D30">
            <w:pPr>
              <w:pStyle w:val="VCAAtablecondensed"/>
              <w:rPr>
                <w:b/>
                <w:bCs/>
                <w:lang w:val="en-AU"/>
              </w:rPr>
            </w:pPr>
            <w:r>
              <w:rPr>
                <w:b/>
                <w:bCs/>
                <w:lang w:val="en-AU"/>
              </w:rPr>
              <w:t>6</w:t>
            </w:r>
          </w:p>
        </w:tc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557EBE84" w14:textId="1F2F033B" w:rsidR="00AA57AD" w:rsidRPr="00264151" w:rsidRDefault="00AA57AD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B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7A5FC1A4" w14:textId="22042789" w:rsidR="00AA57AD" w:rsidRPr="009A10D9" w:rsidRDefault="00AA57AD" w:rsidP="005E7D30">
            <w:pPr>
              <w:pStyle w:val="VCAAtablecondensed"/>
              <w:rPr>
                <w:rFonts w:cstheme="minorHAnsi"/>
                <w:color w:val="000000"/>
                <w:szCs w:val="20"/>
                <w:shd w:val="clear" w:color="auto" w:fill="F2F2F2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31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14:paraId="46949BCD" w14:textId="6239C169" w:rsidR="00AA57AD" w:rsidRPr="009A10D9" w:rsidRDefault="00AA57AD" w:rsidP="005E7D30">
            <w:pPr>
              <w:pStyle w:val="VCAAtablecondensed"/>
              <w:rPr>
                <w:rFonts w:cstheme="minorHAnsi"/>
                <w:b/>
                <w:bCs/>
                <w:color w:val="000000"/>
                <w:szCs w:val="20"/>
                <w:lang w:val="en-AU"/>
              </w:rPr>
            </w:pPr>
            <w:r w:rsidRPr="009A10D9">
              <w:rPr>
                <w:rFonts w:cstheme="minorHAnsi"/>
                <w:b/>
                <w:bCs/>
                <w:color w:val="000000"/>
                <w:szCs w:val="20"/>
                <w:lang w:val="en-AU"/>
              </w:rPr>
              <w:t>50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4E29DE9D" w14:textId="2F435708" w:rsidR="00AA57AD" w:rsidRPr="00264151" w:rsidRDefault="00AA57AD" w:rsidP="005E7D30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7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374E1064" w14:textId="25BFC6FE" w:rsidR="00AA57AD" w:rsidRPr="00264151" w:rsidRDefault="00AA57AD" w:rsidP="005E7D30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12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1339DADE" w14:textId="2309C045" w:rsidR="00AA57AD" w:rsidRPr="00264151" w:rsidRDefault="00AA57AD" w:rsidP="005E7D30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0</w:t>
            </w:r>
          </w:p>
        </w:tc>
        <w:tc>
          <w:tcPr>
            <w:tcW w:w="48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2D8E27BA" w14:textId="77777777" w:rsidR="00AA57AD" w:rsidRPr="00264151" w:rsidRDefault="00AA57AD" w:rsidP="005E7D30">
            <w:pPr>
              <w:pStyle w:val="VCAAbodyformaths"/>
            </w:pPr>
          </w:p>
        </w:tc>
      </w:tr>
      <w:tr w:rsidR="00AA57AD" w:rsidRPr="00264151" w14:paraId="103E3F20" w14:textId="77777777" w:rsidTr="004A17CA">
        <w:tc>
          <w:tcPr>
            <w:tcW w:w="9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2E132B4A" w14:textId="09DECC58" w:rsidR="00AA57AD" w:rsidRDefault="00AA57AD" w:rsidP="005E7D30">
            <w:pPr>
              <w:pStyle w:val="VCAAtablecondensed"/>
              <w:rPr>
                <w:b/>
                <w:bCs/>
                <w:lang w:val="en-AU"/>
              </w:rPr>
            </w:pPr>
            <w:r>
              <w:rPr>
                <w:b/>
                <w:bCs/>
                <w:lang w:val="en-AU"/>
              </w:rPr>
              <w:t>7</w:t>
            </w:r>
          </w:p>
        </w:tc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30707CB1" w14:textId="699BB2C4" w:rsidR="00AA57AD" w:rsidRPr="00264151" w:rsidRDefault="00AA57AD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C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666C5EBA" w14:textId="55E205B3" w:rsidR="00AA57AD" w:rsidRPr="009A10D9" w:rsidRDefault="00AA57AD" w:rsidP="005E7D30">
            <w:pPr>
              <w:pStyle w:val="VCAAtablecondensed"/>
              <w:rPr>
                <w:rFonts w:cstheme="minorHAnsi"/>
                <w:color w:val="000000"/>
                <w:szCs w:val="20"/>
                <w:shd w:val="clear" w:color="auto" w:fill="F2F2F2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7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667AE9E6" w14:textId="79BB2356" w:rsidR="00AA57AD" w:rsidRPr="00264151" w:rsidRDefault="00AA57AD" w:rsidP="005E7D30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15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14:paraId="146BFEB7" w14:textId="3FDE6ACD" w:rsidR="00AA57AD" w:rsidRPr="00AA57AD" w:rsidRDefault="00AA57AD" w:rsidP="005E7D30">
            <w:pPr>
              <w:pStyle w:val="VCAAtablecondensed"/>
              <w:rPr>
                <w:rFonts w:cstheme="minorHAnsi"/>
                <w:b/>
                <w:bCs/>
                <w:color w:val="000000"/>
                <w:szCs w:val="20"/>
                <w:lang w:val="en-AU"/>
              </w:rPr>
            </w:pPr>
            <w:r w:rsidRPr="00AA57AD">
              <w:rPr>
                <w:rFonts w:cstheme="minorHAnsi"/>
                <w:b/>
                <w:bCs/>
                <w:color w:val="000000"/>
                <w:szCs w:val="20"/>
                <w:lang w:val="en-AU"/>
              </w:rPr>
              <w:t>68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0E176403" w14:textId="4941D75D" w:rsidR="00AA57AD" w:rsidRPr="00264151" w:rsidRDefault="00AA57AD" w:rsidP="005E7D30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9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541DBA14" w14:textId="51765B61" w:rsidR="00AA57AD" w:rsidRPr="00264151" w:rsidRDefault="00AA57AD" w:rsidP="005E7D30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1</w:t>
            </w:r>
          </w:p>
        </w:tc>
        <w:tc>
          <w:tcPr>
            <w:tcW w:w="48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13787C1E" w14:textId="77777777" w:rsidR="00AA57AD" w:rsidRPr="00264151" w:rsidRDefault="00AA57AD" w:rsidP="005E7D30">
            <w:pPr>
              <w:pStyle w:val="VCAAbodyformaths"/>
            </w:pPr>
          </w:p>
        </w:tc>
      </w:tr>
      <w:tr w:rsidR="00AA57AD" w:rsidRPr="00264151" w14:paraId="1C6AEF55" w14:textId="77777777" w:rsidTr="004A17CA">
        <w:tc>
          <w:tcPr>
            <w:tcW w:w="9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4C617A46" w14:textId="43520C68" w:rsidR="00AA57AD" w:rsidRDefault="00AA57AD" w:rsidP="005E7D30">
            <w:pPr>
              <w:pStyle w:val="VCAAtablecondensed"/>
              <w:rPr>
                <w:b/>
                <w:bCs/>
                <w:lang w:val="en-AU"/>
              </w:rPr>
            </w:pPr>
            <w:r>
              <w:rPr>
                <w:b/>
                <w:bCs/>
                <w:lang w:val="en-AU"/>
              </w:rPr>
              <w:t>8</w:t>
            </w:r>
          </w:p>
        </w:tc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529CA466" w14:textId="1525FC39" w:rsidR="00AA57AD" w:rsidRPr="00264151" w:rsidRDefault="00AA57AD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A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14:paraId="5E5BB625" w14:textId="4E21F968" w:rsidR="00AA57AD" w:rsidRPr="00264151" w:rsidRDefault="00AA57AD" w:rsidP="005E7D30">
            <w:pPr>
              <w:pStyle w:val="VCAAtablecondensed"/>
              <w:rPr>
                <w:rFonts w:cstheme="minorHAnsi"/>
                <w:b/>
                <w:bCs/>
                <w:color w:val="000000"/>
                <w:szCs w:val="20"/>
                <w:shd w:val="clear" w:color="auto" w:fill="F2F2F2"/>
                <w:lang w:val="en-AU"/>
              </w:rPr>
            </w:pPr>
            <w:r w:rsidRPr="004A17CA">
              <w:rPr>
                <w:rFonts w:cstheme="minorHAnsi"/>
                <w:b/>
                <w:bCs/>
                <w:color w:val="000000"/>
                <w:szCs w:val="20"/>
                <w:highlight w:val="lightGray"/>
                <w:shd w:val="clear" w:color="auto" w:fill="F2F2F2"/>
                <w:lang w:val="en-AU"/>
              </w:rPr>
              <w:t>65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7F678227" w14:textId="266FA868" w:rsidR="00AA57AD" w:rsidRPr="00264151" w:rsidRDefault="00AA57AD" w:rsidP="005E7D30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15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40F914C5" w14:textId="62D50337" w:rsidR="00AA57AD" w:rsidRPr="00264151" w:rsidRDefault="00AA57AD" w:rsidP="005E7D30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16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2E9E941F" w14:textId="7DEFE37F" w:rsidR="00AA57AD" w:rsidRPr="00264151" w:rsidRDefault="00AA57AD" w:rsidP="005E7D30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3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21823FD6" w14:textId="449C81F6" w:rsidR="00AA57AD" w:rsidRPr="00264151" w:rsidRDefault="00AA57AD" w:rsidP="005E7D30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0</w:t>
            </w:r>
          </w:p>
        </w:tc>
        <w:tc>
          <w:tcPr>
            <w:tcW w:w="48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1CD7C345" w14:textId="77777777" w:rsidR="00AA57AD" w:rsidRPr="00264151" w:rsidRDefault="00AA57AD" w:rsidP="005E7D30">
            <w:pPr>
              <w:pStyle w:val="VCAAbodyformaths"/>
            </w:pPr>
          </w:p>
        </w:tc>
      </w:tr>
      <w:tr w:rsidR="00AA57AD" w:rsidRPr="00264151" w14:paraId="4101846A" w14:textId="77777777" w:rsidTr="004A17CA">
        <w:tc>
          <w:tcPr>
            <w:tcW w:w="9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6D00B6FA" w14:textId="3DB2D3B7" w:rsidR="00AA57AD" w:rsidRDefault="00AA57AD" w:rsidP="005E7D30">
            <w:pPr>
              <w:pStyle w:val="VCAAtablecondensed"/>
              <w:rPr>
                <w:b/>
                <w:bCs/>
                <w:lang w:val="en-AU"/>
              </w:rPr>
            </w:pPr>
            <w:r>
              <w:rPr>
                <w:b/>
                <w:bCs/>
                <w:lang w:val="en-AU"/>
              </w:rPr>
              <w:t>9</w:t>
            </w:r>
          </w:p>
        </w:tc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4F787FD1" w14:textId="6D49C336" w:rsidR="00AA57AD" w:rsidRPr="00264151" w:rsidRDefault="00AA57AD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C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5CCC5D73" w14:textId="627CD637" w:rsidR="00AA57AD" w:rsidRPr="009A10D9" w:rsidRDefault="00AA57AD" w:rsidP="005E7D30">
            <w:pPr>
              <w:pStyle w:val="VCAAtablecondensed"/>
              <w:rPr>
                <w:rFonts w:cstheme="minorHAnsi"/>
                <w:color w:val="000000"/>
                <w:szCs w:val="20"/>
                <w:shd w:val="clear" w:color="auto" w:fill="F2F2F2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4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2729ED87" w14:textId="1CA6B9FC" w:rsidR="00AA57AD" w:rsidRPr="00264151" w:rsidRDefault="00AA57AD" w:rsidP="005E7D30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18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14:paraId="0E8A2B56" w14:textId="2D45B97F" w:rsidR="00AA57AD" w:rsidRPr="00AA57AD" w:rsidRDefault="00AA57AD" w:rsidP="005E7D30">
            <w:pPr>
              <w:pStyle w:val="VCAAtablecondensed"/>
              <w:rPr>
                <w:rFonts w:cstheme="minorHAnsi"/>
                <w:b/>
                <w:bCs/>
                <w:color w:val="000000"/>
                <w:szCs w:val="20"/>
                <w:lang w:val="en-AU"/>
              </w:rPr>
            </w:pPr>
            <w:r w:rsidRPr="00AA57AD">
              <w:rPr>
                <w:rFonts w:cstheme="minorHAnsi"/>
                <w:b/>
                <w:bCs/>
                <w:color w:val="000000"/>
                <w:szCs w:val="20"/>
                <w:lang w:val="en-AU"/>
              </w:rPr>
              <w:t>66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65AD4D2B" w14:textId="1038FA38" w:rsidR="00AA57AD" w:rsidRPr="00264151" w:rsidRDefault="00AA57AD" w:rsidP="005E7D30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11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0BDC0A20" w14:textId="43329F85" w:rsidR="00AA57AD" w:rsidRPr="00264151" w:rsidRDefault="00AA57AD" w:rsidP="005E7D30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1</w:t>
            </w:r>
          </w:p>
        </w:tc>
        <w:tc>
          <w:tcPr>
            <w:tcW w:w="48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137D17AA" w14:textId="77777777" w:rsidR="00AA57AD" w:rsidRPr="00264151" w:rsidRDefault="00AA57AD" w:rsidP="005E7D30">
            <w:pPr>
              <w:pStyle w:val="VCAAbodyformaths"/>
            </w:pPr>
          </w:p>
        </w:tc>
      </w:tr>
      <w:tr w:rsidR="007B13EF" w:rsidRPr="00264151" w14:paraId="7E746124" w14:textId="77777777" w:rsidTr="004A17CA">
        <w:tc>
          <w:tcPr>
            <w:tcW w:w="9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091F7DCD" w14:textId="189249A2" w:rsidR="007B13EF" w:rsidRDefault="007B13EF" w:rsidP="007B13EF">
            <w:pPr>
              <w:pStyle w:val="VCAAtablecondensed"/>
              <w:rPr>
                <w:b/>
                <w:bCs/>
                <w:lang w:val="en-AU"/>
              </w:rPr>
            </w:pPr>
            <w:r w:rsidRPr="00264151">
              <w:rPr>
                <w:b/>
                <w:bCs/>
                <w:lang w:val="en-AU"/>
              </w:rPr>
              <w:t>1</w:t>
            </w:r>
            <w:r>
              <w:rPr>
                <w:b/>
                <w:bCs/>
                <w:lang w:val="en-AU"/>
              </w:rPr>
              <w:t>0</w:t>
            </w:r>
          </w:p>
        </w:tc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1829C418" w14:textId="6FCE97A1" w:rsidR="007B13EF" w:rsidRPr="00264151" w:rsidRDefault="007B13EF" w:rsidP="007B13EF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B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15547D0D" w14:textId="2BEDA7EA" w:rsidR="007B13EF" w:rsidRPr="009A10D9" w:rsidRDefault="007B13EF" w:rsidP="007B13EF">
            <w:pPr>
              <w:pStyle w:val="VCAAtablecondensed"/>
              <w:rPr>
                <w:rFonts w:cstheme="minorHAnsi"/>
                <w:color w:val="000000"/>
                <w:szCs w:val="20"/>
                <w:shd w:val="clear" w:color="auto" w:fill="F2F2F2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26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14:paraId="654E1544" w14:textId="1B155F7A" w:rsidR="007B13EF" w:rsidRPr="009A10D9" w:rsidRDefault="007B13EF" w:rsidP="007B13EF">
            <w:pPr>
              <w:pStyle w:val="VCAAtablecondensed"/>
              <w:rPr>
                <w:rFonts w:cstheme="minorHAnsi"/>
                <w:b/>
                <w:bCs/>
                <w:color w:val="000000"/>
                <w:szCs w:val="20"/>
                <w:lang w:val="en-AU"/>
              </w:rPr>
            </w:pPr>
            <w:r w:rsidRPr="009A10D9">
              <w:rPr>
                <w:rFonts w:cstheme="minorHAnsi"/>
                <w:b/>
                <w:bCs/>
                <w:color w:val="000000"/>
                <w:szCs w:val="20"/>
                <w:lang w:val="en-AU"/>
              </w:rPr>
              <w:t>38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7F92BEB8" w14:textId="3B4CDFD7" w:rsidR="007B13EF" w:rsidRPr="00264151" w:rsidRDefault="007B13EF" w:rsidP="007B13EF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16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3BABA410" w14:textId="6507008C" w:rsidR="007B13EF" w:rsidRPr="00264151" w:rsidRDefault="007B13EF" w:rsidP="007B13EF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20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1DF620F8" w14:textId="081E9367" w:rsidR="007B13EF" w:rsidRPr="00264151" w:rsidRDefault="007B13EF" w:rsidP="007B13EF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1</w:t>
            </w:r>
          </w:p>
        </w:tc>
        <w:tc>
          <w:tcPr>
            <w:tcW w:w="48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3D6A0FB9" w14:textId="0C0A5AF8" w:rsidR="007B13EF" w:rsidRPr="00FF7A23" w:rsidRDefault="000D2769" w:rsidP="00105E20">
            <w:pPr>
              <w:pStyle w:val="VCAAbodyformaths"/>
            </w:pPr>
            <w:r>
              <w:t>P</w:t>
            </w:r>
            <w:r w:rsidR="007B13EF">
              <w:t>ossible graph</w:t>
            </w:r>
            <w:r>
              <w:t>s</w:t>
            </w:r>
            <w:r w:rsidR="007B13EF">
              <w:t xml:space="preserve"> of </w:t>
            </w:r>
            <w:r w:rsidR="007B13EF" w:rsidRPr="00FF7A23">
              <w:rPr>
                <w:rFonts w:asciiTheme="minorHAnsi" w:hAnsiTheme="minorHAnsi" w:cstheme="minorHAnsi"/>
                <w:position w:val="-10"/>
                <w:szCs w:val="20"/>
              </w:rPr>
              <w:object w:dxaOrig="240" w:dyaOrig="300" w14:anchorId="3A064205">
                <v:shape id="_x0000_i1030" type="#_x0000_t75" style="width:11.7pt;height:19.25pt" o:ole="">
                  <v:imagedata r:id="rId18" o:title=""/>
                </v:shape>
                <o:OLEObject Type="Embed" ProgID="Equation.DSMT4" ShapeID="_x0000_i1030" DrawAspect="Content" ObjectID="_1822465865" r:id="rId19"/>
              </w:object>
            </w:r>
            <w:r w:rsidR="003578B2">
              <w:rPr>
                <w:rFonts w:asciiTheme="minorHAnsi" w:hAnsiTheme="minorHAnsi" w:cstheme="minorHAnsi"/>
                <w:szCs w:val="20"/>
              </w:rPr>
              <w:t xml:space="preserve"> </w:t>
            </w:r>
            <w:r w:rsidR="007B13EF">
              <w:t xml:space="preserve">and </w:t>
            </w:r>
            <w:r w:rsidR="00632889" w:rsidRPr="00A5173E">
              <w:rPr>
                <w:position w:val="-10"/>
              </w:rPr>
              <w:object w:dxaOrig="360" w:dyaOrig="320" w14:anchorId="41384016">
                <v:shape id="_x0000_i1031" type="#_x0000_t75" style="width:15.9pt;height:18.4pt" o:ole="">
                  <v:imagedata r:id="rId20" o:title=""/>
                </v:shape>
                <o:OLEObject Type="Embed" ProgID="Equation.DSMT4" ShapeID="_x0000_i1031" DrawAspect="Content" ObjectID="_1822465866" r:id="rId21"/>
              </w:object>
            </w:r>
            <w:r w:rsidR="007B13EF">
              <w:t xml:space="preserve"> are shown below.</w:t>
            </w:r>
          </w:p>
          <w:p w14:paraId="20072788" w14:textId="5C7A93FB" w:rsidR="007B13EF" w:rsidRDefault="007B13EF" w:rsidP="00105E20">
            <w:pPr>
              <w:pStyle w:val="VCAAbodyformaths"/>
            </w:pPr>
            <w:r w:rsidRPr="00FF7A23">
              <w:rPr>
                <w:rFonts w:asciiTheme="minorHAnsi" w:hAnsiTheme="minorHAnsi" w:cstheme="minorHAnsi"/>
                <w:position w:val="-10"/>
                <w:szCs w:val="20"/>
              </w:rPr>
              <w:object w:dxaOrig="240" w:dyaOrig="300" w14:anchorId="15EDBD0F">
                <v:shape id="_x0000_i1032" type="#_x0000_t75" style="width:11.7pt;height:19.25pt" o:ole="">
                  <v:imagedata r:id="rId18" o:title=""/>
                </v:shape>
                <o:OLEObject Type="Embed" ProgID="Equation.DSMT4" ShapeID="_x0000_i1032" DrawAspect="Content" ObjectID="_1822465867" r:id="rId22"/>
              </w:object>
            </w:r>
            <w:r>
              <w:t xml:space="preserve"> does not have to be strictly decreasing on </w:t>
            </w:r>
            <w:r w:rsidRPr="00FF7A23">
              <w:rPr>
                <w:position w:val="-12"/>
              </w:rPr>
              <w:object w:dxaOrig="499" w:dyaOrig="360" w14:anchorId="662C633E">
                <v:shape id="_x0000_i1033" type="#_x0000_t75" style="width:25.1pt;height:19.25pt" o:ole="">
                  <v:imagedata r:id="rId23" o:title=""/>
                </v:shape>
                <o:OLEObject Type="Embed" ProgID="Equation.DSMT4" ShapeID="_x0000_i1033" DrawAspect="Content" ObjectID="_1822465868" r:id="rId24"/>
              </w:object>
            </w:r>
            <w:r>
              <w:t>.</w:t>
            </w:r>
          </w:p>
          <w:p w14:paraId="7DCD2A1D" w14:textId="312139BD" w:rsidR="007B13EF" w:rsidRDefault="007B13EF" w:rsidP="00105E20">
            <w:pPr>
              <w:pStyle w:val="VCAAbodyformaths"/>
            </w:pPr>
            <w:r w:rsidRPr="00FF7A23">
              <w:rPr>
                <w:rFonts w:asciiTheme="minorHAnsi" w:hAnsiTheme="minorHAnsi" w:cstheme="minorHAnsi"/>
                <w:position w:val="-10"/>
                <w:szCs w:val="20"/>
              </w:rPr>
              <w:object w:dxaOrig="240" w:dyaOrig="300" w14:anchorId="44E21A8C">
                <v:shape id="_x0000_i1034" type="#_x0000_t75" style="width:11.7pt;height:19.25pt" o:ole="">
                  <v:imagedata r:id="rId18" o:title=""/>
                </v:shape>
                <o:OLEObject Type="Embed" ProgID="Equation.DSMT4" ShapeID="_x0000_i1034" DrawAspect="Content" ObjectID="_1822465869" r:id="rId25"/>
              </w:object>
            </w:r>
            <w:r>
              <w:t xml:space="preserve"> does not have to be positive on </w:t>
            </w:r>
            <w:r w:rsidRPr="00FF7A23">
              <w:rPr>
                <w:position w:val="-12"/>
              </w:rPr>
              <w:object w:dxaOrig="499" w:dyaOrig="360" w14:anchorId="035E6E79">
                <v:shape id="_x0000_i1035" type="#_x0000_t75" style="width:25.1pt;height:19.25pt" o:ole="">
                  <v:imagedata r:id="rId26" o:title=""/>
                </v:shape>
                <o:OLEObject Type="Embed" ProgID="Equation.DSMT4" ShapeID="_x0000_i1035" DrawAspect="Content" ObjectID="_1822465870" r:id="rId27"/>
              </w:object>
            </w:r>
            <w:r>
              <w:t>.</w:t>
            </w:r>
          </w:p>
          <w:p w14:paraId="55A5F857" w14:textId="5EC8041F" w:rsidR="007B13EF" w:rsidRDefault="007B13EF" w:rsidP="00105E20">
            <w:pPr>
              <w:pStyle w:val="VCAAbodyformaths"/>
            </w:pPr>
            <w:r w:rsidRPr="00FF7A23">
              <w:rPr>
                <w:rFonts w:asciiTheme="minorHAnsi" w:hAnsiTheme="minorHAnsi" w:cstheme="minorHAnsi"/>
                <w:position w:val="-10"/>
                <w:szCs w:val="20"/>
              </w:rPr>
              <w:object w:dxaOrig="240" w:dyaOrig="300" w14:anchorId="6DEF37CB">
                <v:shape id="_x0000_i1036" type="#_x0000_t75" style="width:11.7pt;height:19.25pt" o:ole="">
                  <v:imagedata r:id="rId18" o:title=""/>
                </v:shape>
                <o:OLEObject Type="Embed" ProgID="Equation.DSMT4" ShapeID="_x0000_i1036" DrawAspect="Content" ObjectID="_1822465871" r:id="rId28"/>
              </w:object>
            </w:r>
            <w:r>
              <w:rPr>
                <w:rFonts w:asciiTheme="minorHAnsi" w:hAnsiTheme="minorHAnsi" w:cstheme="minorHAnsi"/>
                <w:szCs w:val="20"/>
              </w:rPr>
              <w:t xml:space="preserve"> </w:t>
            </w:r>
            <w:r>
              <w:t xml:space="preserve">does not have to have a local minimum at </w:t>
            </w:r>
            <w:r w:rsidR="000C1245" w:rsidRPr="00FF7A23">
              <w:rPr>
                <w:position w:val="-6"/>
              </w:rPr>
              <w:object w:dxaOrig="499" w:dyaOrig="260" w14:anchorId="6DDD530D">
                <v:shape id="_x0000_i1037" type="#_x0000_t75" style="width:25.1pt;height:13.4pt" o:ole="">
                  <v:imagedata r:id="rId29" o:title=""/>
                </v:shape>
                <o:OLEObject Type="Embed" ProgID="Equation.DSMT4" ShapeID="_x0000_i1037" DrawAspect="Content" ObjectID="_1822465872" r:id="rId30"/>
              </w:object>
            </w:r>
            <w:r>
              <w:t>.</w:t>
            </w:r>
          </w:p>
          <w:p w14:paraId="39AD4026" w14:textId="4E8548C9" w:rsidR="007B13EF" w:rsidRPr="00FF7A23" w:rsidRDefault="007B13EF" w:rsidP="00105E20">
            <w:pPr>
              <w:pStyle w:val="VCAAbodyformaths"/>
              <w:rPr>
                <w:rFonts w:asciiTheme="minorHAnsi" w:hAnsiTheme="minorHAnsi" w:cstheme="minorHAnsi"/>
                <w:szCs w:val="20"/>
              </w:rPr>
            </w:pPr>
            <w:r w:rsidRPr="00FF7A23">
              <w:rPr>
                <w:rFonts w:asciiTheme="minorHAnsi" w:hAnsiTheme="minorHAnsi" w:cstheme="minorHAnsi"/>
                <w:color w:val="auto"/>
                <w:position w:val="-10"/>
                <w:szCs w:val="20"/>
              </w:rPr>
              <w:object w:dxaOrig="240" w:dyaOrig="300" w14:anchorId="607676E7">
                <v:shape id="_x0000_i1038" type="#_x0000_t75" style="width:11.7pt;height:19.25pt" o:ole="">
                  <v:imagedata r:id="rId18" o:title=""/>
                </v:shape>
                <o:OLEObject Type="Embed" ProgID="Equation.DSMT4" ShapeID="_x0000_i1038" DrawAspect="Content" ObjectID="_1822465873" r:id="rId31"/>
              </w:object>
            </w:r>
            <w:r>
              <w:rPr>
                <w:rFonts w:asciiTheme="minorHAnsi" w:hAnsiTheme="minorHAnsi" w:cstheme="minorHAnsi"/>
                <w:szCs w:val="20"/>
              </w:rPr>
              <w:t xml:space="preserve"> </w:t>
            </w:r>
            <w:r w:rsidRPr="00FF7A23">
              <w:rPr>
                <w:rFonts w:asciiTheme="minorHAnsi" w:hAnsiTheme="minorHAnsi" w:cstheme="minorHAnsi"/>
                <w:szCs w:val="20"/>
              </w:rPr>
              <w:t xml:space="preserve">is </w:t>
            </w:r>
            <w:r w:rsidRPr="00105E20">
              <w:rPr>
                <w:rFonts w:asciiTheme="minorHAnsi" w:hAnsiTheme="minorHAnsi" w:cstheme="minorHAnsi"/>
                <w:szCs w:val="20"/>
              </w:rPr>
              <w:t>many-to-one on</w:t>
            </w:r>
            <w:r w:rsidR="000D2769">
              <w:rPr>
                <w:rFonts w:asciiTheme="minorHAnsi" w:hAnsiTheme="minorHAnsi" w:cstheme="minorHAnsi"/>
                <w:szCs w:val="20"/>
              </w:rPr>
              <w:t xml:space="preserve"> </w:t>
            </w:r>
            <w:r w:rsidR="000D2769" w:rsidRPr="00FF7A23">
              <w:rPr>
                <w:rFonts w:asciiTheme="minorHAnsi" w:hAnsiTheme="minorHAnsi"/>
                <w:color w:val="auto"/>
                <w:position w:val="-12"/>
              </w:rPr>
              <w:object w:dxaOrig="520" w:dyaOrig="360" w14:anchorId="3EA57487">
                <v:shape id="_x0000_i1039" type="#_x0000_t75" style="width:25.1pt;height:19.25pt" o:ole="">
                  <v:imagedata r:id="rId32" o:title=""/>
                </v:shape>
                <o:OLEObject Type="Embed" ProgID="Equation.DSMT4" ShapeID="_x0000_i1039" DrawAspect="Content" ObjectID="_1822465874" r:id="rId33"/>
              </w:object>
            </w:r>
            <w:r w:rsidRPr="00FF7A23">
              <w:rPr>
                <w:rFonts w:asciiTheme="minorHAnsi" w:hAnsiTheme="minorHAnsi" w:cstheme="minorHAnsi"/>
                <w:szCs w:val="20"/>
              </w:rPr>
              <w:t xml:space="preserve">, </w:t>
            </w:r>
            <w:r w:rsidRPr="00105E20">
              <w:rPr>
                <w:rFonts w:asciiTheme="minorHAnsi" w:hAnsiTheme="minorHAnsi" w:cstheme="minorHAnsi"/>
                <w:szCs w:val="20"/>
              </w:rPr>
              <w:t>since</w:t>
            </w:r>
            <w:r>
              <w:rPr>
                <w:rFonts w:asciiTheme="minorHAnsi" w:hAnsiTheme="minorHAnsi" w:cstheme="minorHAnsi"/>
                <w:szCs w:val="20"/>
              </w:rPr>
              <w:t xml:space="preserve"> </w:t>
            </w:r>
            <w:r w:rsidR="00632889" w:rsidRPr="00A5173E">
              <w:rPr>
                <w:rFonts w:asciiTheme="minorHAnsi" w:hAnsiTheme="minorHAnsi"/>
                <w:color w:val="auto"/>
                <w:position w:val="-10"/>
              </w:rPr>
              <w:object w:dxaOrig="360" w:dyaOrig="320" w14:anchorId="37A98F5E">
                <v:shape id="_x0000_i1040" type="#_x0000_t75" style="width:15.9pt;height:18.4pt" o:ole="">
                  <v:imagedata r:id="rId34" o:title=""/>
                </v:shape>
                <o:OLEObject Type="Embed" ProgID="Equation.DSMT4" ShapeID="_x0000_i1040" DrawAspect="Content" ObjectID="_1822465875" r:id="rId35"/>
              </w:object>
            </w:r>
            <w:r>
              <w:t xml:space="preserve"> </w:t>
            </w:r>
            <w:r w:rsidRPr="00105E20">
              <w:rPr>
                <w:rFonts w:asciiTheme="minorHAnsi" w:hAnsiTheme="minorHAnsi" w:cstheme="minorHAnsi"/>
                <w:szCs w:val="20"/>
              </w:rPr>
              <w:t>changes</w:t>
            </w:r>
            <w:r w:rsidRPr="00FF7A23">
              <w:rPr>
                <w:rFonts w:asciiTheme="minorHAnsi" w:hAnsiTheme="minorHAnsi" w:cstheme="minorHAnsi"/>
                <w:szCs w:val="20"/>
              </w:rPr>
              <w:t xml:space="preserve"> </w:t>
            </w:r>
            <w:r w:rsidRPr="00105E20">
              <w:t>sign</w:t>
            </w:r>
            <w:r w:rsidRPr="00105E20">
              <w:rPr>
                <w:rFonts w:asciiTheme="minorHAnsi" w:hAnsiTheme="minorHAnsi" w:cstheme="minorHAnsi"/>
                <w:szCs w:val="20"/>
              </w:rPr>
              <w:t>. So</w:t>
            </w:r>
            <w:r>
              <w:rPr>
                <w:rFonts w:asciiTheme="minorHAnsi" w:hAnsiTheme="minorHAnsi" w:cstheme="minorHAnsi"/>
                <w:szCs w:val="20"/>
              </w:rPr>
              <w:t xml:space="preserve"> </w:t>
            </w:r>
            <w:r w:rsidRPr="00FF7A23">
              <w:rPr>
                <w:rFonts w:asciiTheme="minorHAnsi" w:hAnsiTheme="minorHAnsi" w:cstheme="minorHAnsi"/>
                <w:color w:val="auto"/>
                <w:position w:val="-10"/>
                <w:szCs w:val="20"/>
              </w:rPr>
              <w:object w:dxaOrig="240" w:dyaOrig="300" w14:anchorId="0E5C703F">
                <v:shape id="_x0000_i1041" type="#_x0000_t75" style="width:11.7pt;height:19.25pt" o:ole="">
                  <v:imagedata r:id="rId18" o:title=""/>
                </v:shape>
                <o:OLEObject Type="Embed" ProgID="Equation.DSMT4" ShapeID="_x0000_i1041" DrawAspect="Content" ObjectID="_1822465876" r:id="rId36"/>
              </w:object>
            </w:r>
            <w:r>
              <w:rPr>
                <w:rFonts w:asciiTheme="minorHAnsi" w:hAnsiTheme="minorHAnsi" w:cstheme="minorHAnsi"/>
                <w:szCs w:val="20"/>
              </w:rPr>
              <w:t xml:space="preserve"> </w:t>
            </w:r>
            <w:r w:rsidRPr="00105E20">
              <w:rPr>
                <w:rFonts w:asciiTheme="minorHAnsi" w:hAnsiTheme="minorHAnsi" w:cstheme="minorHAnsi"/>
                <w:szCs w:val="20"/>
              </w:rPr>
              <w:t>does not have an inverse function</w:t>
            </w:r>
            <w:r>
              <w:rPr>
                <w:rFonts w:asciiTheme="minorHAnsi" w:hAnsiTheme="minorHAnsi" w:cstheme="minorHAnsi"/>
                <w:szCs w:val="20"/>
              </w:rPr>
              <w:t>.</w:t>
            </w:r>
          </w:p>
          <w:p w14:paraId="065B7A6D" w14:textId="6145F389" w:rsidR="007B13EF" w:rsidRPr="00264151" w:rsidRDefault="007B13EF" w:rsidP="007B13EF">
            <w:pPr>
              <w:pStyle w:val="VCAAbodyformaths"/>
            </w:pPr>
            <w:r>
              <w:rPr>
                <w:noProof/>
              </w:rPr>
              <w:drawing>
                <wp:inline distT="0" distB="0" distL="0" distR="0" wp14:anchorId="539CBCC3" wp14:editId="3F02778E">
                  <wp:extent cx="2923540" cy="1657350"/>
                  <wp:effectExtent l="0" t="0" r="0" b="0"/>
                  <wp:docPr id="851473666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51473666" name=""/>
                          <pic:cNvPicPr/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23540" cy="1657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81F05" w:rsidRPr="00264151" w14:paraId="05DB7DE5" w14:textId="77777777" w:rsidTr="004A17CA">
        <w:tc>
          <w:tcPr>
            <w:tcW w:w="9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314091B5" w14:textId="03F7DE67" w:rsidR="00181F05" w:rsidRDefault="00181F05" w:rsidP="00181F05">
            <w:pPr>
              <w:pStyle w:val="VCAAtablecondensed"/>
              <w:rPr>
                <w:b/>
                <w:bCs/>
                <w:lang w:val="en-AU"/>
              </w:rPr>
            </w:pPr>
            <w:r w:rsidRPr="00264151">
              <w:rPr>
                <w:b/>
                <w:bCs/>
                <w:lang w:val="en-AU"/>
              </w:rPr>
              <w:lastRenderedPageBreak/>
              <w:t>1</w:t>
            </w:r>
            <w:r>
              <w:rPr>
                <w:b/>
                <w:bCs/>
                <w:lang w:val="en-AU"/>
              </w:rPr>
              <w:t>1</w:t>
            </w:r>
          </w:p>
        </w:tc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15229DAE" w14:textId="50C9E5ED" w:rsidR="00181F05" w:rsidRPr="00264151" w:rsidRDefault="00181F05" w:rsidP="00181F05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B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6C07D647" w14:textId="29A9D548" w:rsidR="00181F05" w:rsidRPr="009A10D9" w:rsidRDefault="00181F05" w:rsidP="00181F05">
            <w:pPr>
              <w:pStyle w:val="VCAAtablecondensed"/>
              <w:rPr>
                <w:rFonts w:cstheme="minorHAnsi"/>
                <w:color w:val="000000"/>
                <w:szCs w:val="20"/>
                <w:shd w:val="clear" w:color="auto" w:fill="F2F2F2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12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14:paraId="03B4593C" w14:textId="7D5F29D6" w:rsidR="00181F05" w:rsidRPr="009A10D9" w:rsidRDefault="00181F05" w:rsidP="00181F05">
            <w:pPr>
              <w:pStyle w:val="VCAAtablecondensed"/>
              <w:rPr>
                <w:rFonts w:cstheme="minorHAnsi"/>
                <w:b/>
                <w:bCs/>
                <w:color w:val="000000"/>
                <w:szCs w:val="20"/>
                <w:lang w:val="en-AU"/>
              </w:rPr>
            </w:pPr>
            <w:r w:rsidRPr="009A10D9">
              <w:rPr>
                <w:rFonts w:cstheme="minorHAnsi"/>
                <w:b/>
                <w:bCs/>
                <w:color w:val="000000"/>
                <w:szCs w:val="20"/>
                <w:lang w:val="en-AU"/>
              </w:rPr>
              <w:t>40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38CFF497" w14:textId="5C5396BD" w:rsidR="00181F05" w:rsidRPr="00264151" w:rsidRDefault="00181F05" w:rsidP="00181F05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10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1CE71BA0" w14:textId="7CDE00DD" w:rsidR="00181F05" w:rsidRPr="00264151" w:rsidRDefault="00181F05" w:rsidP="00181F05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37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607C1B1D" w14:textId="180980FB" w:rsidR="00181F05" w:rsidRPr="00264151" w:rsidRDefault="00181F05" w:rsidP="00181F05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1</w:t>
            </w:r>
          </w:p>
        </w:tc>
        <w:tc>
          <w:tcPr>
            <w:tcW w:w="48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14290CC4" w14:textId="5AE63F40" w:rsidR="00181F05" w:rsidRPr="00264151" w:rsidRDefault="00181F05" w:rsidP="00181F05">
            <w:pPr>
              <w:pStyle w:val="VCAAbodyformaths"/>
            </w:pPr>
            <w:r w:rsidRPr="00181F05">
              <w:rPr>
                <w:position w:val="-60"/>
              </w:rPr>
              <w:object w:dxaOrig="780" w:dyaOrig="1320" w14:anchorId="4FF6903A">
                <v:shape id="_x0000_i1042" type="#_x0000_t75" style="width:42.7pt;height:66.15pt" o:ole="">
                  <v:imagedata r:id="rId38" o:title=""/>
                </v:shape>
                <o:OLEObject Type="Embed" ProgID="Equation.DSMT4" ShapeID="_x0000_i1042" DrawAspect="Content" ObjectID="_1822465877" r:id="rId39"/>
              </w:object>
            </w:r>
            <w:r w:rsidRPr="00181F05">
              <w:rPr>
                <w:position w:val="-22"/>
              </w:rPr>
              <w:object w:dxaOrig="499" w:dyaOrig="580" w14:anchorId="0C9A569E">
                <v:shape id="_x0000_i1043" type="#_x0000_t75" style="width:25.1pt;height:29.3pt" o:ole="">
                  <v:imagedata r:id="rId40" o:title=""/>
                </v:shape>
                <o:OLEObject Type="Embed" ProgID="Equation.DSMT4" ShapeID="_x0000_i1043" DrawAspect="Content" ObjectID="_1822465878" r:id="rId41"/>
              </w:object>
            </w:r>
          </w:p>
        </w:tc>
      </w:tr>
      <w:tr w:rsidR="009059FA" w:rsidRPr="00264151" w14:paraId="389407DC" w14:textId="77777777" w:rsidTr="004A17CA">
        <w:tc>
          <w:tcPr>
            <w:tcW w:w="9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435B45D2" w14:textId="43000708" w:rsidR="009059FA" w:rsidRDefault="009059FA" w:rsidP="009059FA">
            <w:pPr>
              <w:pStyle w:val="VCAAtablecondensed"/>
              <w:rPr>
                <w:b/>
                <w:bCs/>
                <w:lang w:val="en-AU"/>
              </w:rPr>
            </w:pPr>
            <w:r w:rsidRPr="00264151">
              <w:rPr>
                <w:b/>
                <w:bCs/>
                <w:lang w:val="en-AU"/>
              </w:rPr>
              <w:t>1</w:t>
            </w:r>
            <w:r>
              <w:rPr>
                <w:b/>
                <w:bCs/>
                <w:lang w:val="en-AU"/>
              </w:rPr>
              <w:t>2</w:t>
            </w:r>
          </w:p>
        </w:tc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1F925AD0" w14:textId="604494A6" w:rsidR="009059FA" w:rsidRPr="00264151" w:rsidRDefault="009059FA" w:rsidP="009059FA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A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14:paraId="4CB2A904" w14:textId="69FFE746" w:rsidR="009059FA" w:rsidRPr="00264151" w:rsidRDefault="009059FA" w:rsidP="009059FA">
            <w:pPr>
              <w:pStyle w:val="VCAAtablecondensed"/>
              <w:rPr>
                <w:rFonts w:cstheme="minorHAnsi"/>
                <w:b/>
                <w:bCs/>
                <w:color w:val="000000"/>
                <w:szCs w:val="20"/>
                <w:shd w:val="clear" w:color="auto" w:fill="F2F2F2"/>
                <w:lang w:val="en-AU"/>
              </w:rPr>
            </w:pPr>
            <w:r w:rsidRPr="004A17CA">
              <w:rPr>
                <w:rFonts w:cstheme="minorHAnsi"/>
                <w:b/>
                <w:bCs/>
                <w:color w:val="000000"/>
                <w:szCs w:val="20"/>
                <w:highlight w:val="lightGray"/>
                <w:shd w:val="clear" w:color="auto" w:fill="F2F2F2"/>
                <w:lang w:val="en-AU"/>
              </w:rPr>
              <w:t>47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7D0AD4EB" w14:textId="6FF077AA" w:rsidR="009059FA" w:rsidRPr="00264151" w:rsidRDefault="009059FA" w:rsidP="009059FA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28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23972CBD" w14:textId="369398CA" w:rsidR="009059FA" w:rsidRPr="00264151" w:rsidRDefault="009059FA" w:rsidP="009059FA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17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799C21C1" w14:textId="6BD41ABD" w:rsidR="009059FA" w:rsidRPr="00264151" w:rsidRDefault="009059FA" w:rsidP="009059FA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7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0E159F38" w14:textId="3FA5D741" w:rsidR="009059FA" w:rsidRPr="00264151" w:rsidRDefault="009059FA" w:rsidP="009059FA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0</w:t>
            </w:r>
          </w:p>
        </w:tc>
        <w:tc>
          <w:tcPr>
            <w:tcW w:w="48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6E89D3EC" w14:textId="0F1771ED" w:rsidR="009059FA" w:rsidRPr="00264151" w:rsidRDefault="009059FA" w:rsidP="009059FA">
            <w:pPr>
              <w:pStyle w:val="VCAAbodyformaths"/>
            </w:pPr>
            <w:r>
              <w:t xml:space="preserve">The graph of </w:t>
            </w:r>
            <w:r w:rsidR="00F2416B" w:rsidRPr="00FF7A23">
              <w:rPr>
                <w:rFonts w:asciiTheme="minorHAnsi" w:hAnsiTheme="minorHAnsi" w:cstheme="minorHAnsi"/>
                <w:position w:val="-10"/>
                <w:szCs w:val="20"/>
              </w:rPr>
              <w:object w:dxaOrig="240" w:dyaOrig="300" w14:anchorId="3F4D3B03">
                <v:shape id="_x0000_i1044" type="#_x0000_t75" style="width:11.7pt;height:19.25pt" o:ole="">
                  <v:imagedata r:id="rId18" o:title=""/>
                </v:shape>
                <o:OLEObject Type="Embed" ProgID="Equation.DSMT4" ShapeID="_x0000_i1044" DrawAspect="Content" ObjectID="_1822465879" r:id="rId42"/>
              </w:object>
            </w:r>
            <w:r>
              <w:t xml:space="preserve"> has been dilated by a factor of </w:t>
            </w:r>
            <w:r w:rsidRPr="00DA56DE">
              <w:rPr>
                <w:position w:val="-22"/>
              </w:rPr>
              <w:object w:dxaOrig="220" w:dyaOrig="580" w14:anchorId="06A45700">
                <v:shape id="_x0000_i1045" type="#_x0000_t75" style="width:11.7pt;height:29.3pt" o:ole="">
                  <v:imagedata r:id="rId43" o:title=""/>
                </v:shape>
                <o:OLEObject Type="Embed" ProgID="Equation.DSMT4" ShapeID="_x0000_i1045" DrawAspect="Content" ObjectID="_1822465880" r:id="rId44"/>
              </w:object>
            </w:r>
            <w:r>
              <w:t xml:space="preserve"> from the</w:t>
            </w:r>
            <w:r w:rsidR="00B4712E">
              <w:t xml:space="preserve"> </w:t>
            </w:r>
            <w:r w:rsidR="00B4712E" w:rsidRPr="00B4712E">
              <w:rPr>
                <w:rFonts w:ascii="Times New Roman" w:hAnsi="Times New Roman" w:cs="Times New Roman"/>
                <w:i/>
                <w:iCs/>
                <w:sz w:val="22"/>
              </w:rPr>
              <w:t>y</w:t>
            </w:r>
            <w:r w:rsidR="00B4712E" w:rsidRPr="00B4712E">
              <w:rPr>
                <w:rFonts w:asciiTheme="minorHAnsi" w:hAnsiTheme="minorHAnsi" w:cstheme="minorHAnsi"/>
                <w:szCs w:val="20"/>
              </w:rPr>
              <w:t>-axis</w:t>
            </w:r>
            <w:r>
              <w:t xml:space="preserve"> and translated </w:t>
            </w:r>
            <w:r w:rsidRPr="00DA56DE">
              <w:rPr>
                <w:position w:val="-22"/>
              </w:rPr>
              <w:object w:dxaOrig="220" w:dyaOrig="580" w14:anchorId="202F0BA2">
                <v:shape id="_x0000_i1046" type="#_x0000_t75" style="width:11.7pt;height:29.3pt" o:ole="">
                  <v:imagedata r:id="rId45" o:title=""/>
                </v:shape>
                <o:OLEObject Type="Embed" ProgID="Equation.DSMT4" ShapeID="_x0000_i1046" DrawAspect="Content" ObjectID="_1822465881" r:id="rId46"/>
              </w:object>
            </w:r>
            <w:r>
              <w:t xml:space="preserve"> a unit left. The local minimum of </w:t>
            </w:r>
            <w:r w:rsidR="00F2416B" w:rsidRPr="00FF7A23">
              <w:rPr>
                <w:rFonts w:asciiTheme="minorHAnsi" w:hAnsiTheme="minorHAnsi" w:cstheme="minorHAnsi"/>
                <w:position w:val="-10"/>
                <w:szCs w:val="20"/>
              </w:rPr>
              <w:object w:dxaOrig="240" w:dyaOrig="300" w14:anchorId="59E7077F">
                <v:shape id="_x0000_i1047" type="#_x0000_t75" style="width:11.7pt;height:19.25pt" o:ole="">
                  <v:imagedata r:id="rId18" o:title=""/>
                </v:shape>
                <o:OLEObject Type="Embed" ProgID="Equation.DSMT4" ShapeID="_x0000_i1047" DrawAspect="Content" ObjectID="_1822465882" r:id="rId47"/>
              </w:object>
            </w:r>
            <w:r>
              <w:rPr>
                <w:rFonts w:asciiTheme="minorHAnsi" w:hAnsiTheme="minorHAnsi" w:cstheme="minorHAnsi"/>
                <w:szCs w:val="20"/>
              </w:rPr>
              <w:t xml:space="preserve"> is at approximately </w:t>
            </w:r>
            <w:r w:rsidR="00934C0C" w:rsidRPr="00DA56DE">
              <w:rPr>
                <w:rFonts w:asciiTheme="minorHAnsi" w:hAnsiTheme="minorHAnsi" w:cstheme="minorHAnsi"/>
                <w:position w:val="-10"/>
                <w:szCs w:val="20"/>
              </w:rPr>
              <w:object w:dxaOrig="480" w:dyaOrig="300" w14:anchorId="67CF8667">
                <v:shape id="_x0000_i1048" type="#_x0000_t75" style="width:24.3pt;height:15.9pt" o:ole="">
                  <v:imagedata r:id="rId48" o:title=""/>
                </v:shape>
                <o:OLEObject Type="Embed" ProgID="Equation.DSMT4" ShapeID="_x0000_i1048" DrawAspect="Content" ObjectID="_1822465883" r:id="rId49"/>
              </w:object>
            </w:r>
            <w:r>
              <w:rPr>
                <w:rFonts w:asciiTheme="minorHAnsi" w:hAnsiTheme="minorHAnsi" w:cstheme="minorHAnsi"/>
                <w:szCs w:val="20"/>
              </w:rPr>
              <w:t xml:space="preserve">. This would become </w:t>
            </w:r>
            <w:r w:rsidR="00934C0C" w:rsidRPr="00DA56DE">
              <w:rPr>
                <w:rFonts w:asciiTheme="minorHAnsi" w:hAnsiTheme="minorHAnsi" w:cstheme="minorHAnsi"/>
                <w:position w:val="-10"/>
                <w:szCs w:val="20"/>
              </w:rPr>
              <w:object w:dxaOrig="440" w:dyaOrig="300" w14:anchorId="7257D11D">
                <v:shape id="_x0000_i1049" type="#_x0000_t75" style="width:21.75pt;height:15.9pt" o:ole="">
                  <v:imagedata r:id="rId50" o:title=""/>
                </v:shape>
                <o:OLEObject Type="Embed" ProgID="Equation.DSMT4" ShapeID="_x0000_i1049" DrawAspect="Content" ObjectID="_1822465884" r:id="rId51"/>
              </w:object>
            </w:r>
            <w:r>
              <w:rPr>
                <w:rFonts w:asciiTheme="minorHAnsi" w:hAnsiTheme="minorHAnsi" w:cstheme="minorHAnsi"/>
                <w:szCs w:val="20"/>
              </w:rPr>
              <w:t xml:space="preserve"> and then </w:t>
            </w:r>
            <w:r w:rsidRPr="009059FA">
              <w:rPr>
                <w:rFonts w:asciiTheme="minorHAnsi" w:hAnsiTheme="minorHAnsi" w:cstheme="minorHAnsi"/>
                <w:position w:val="-26"/>
                <w:szCs w:val="20"/>
              </w:rPr>
              <w:object w:dxaOrig="600" w:dyaOrig="639" w14:anchorId="411E2FA8">
                <v:shape id="_x0000_i1050" type="#_x0000_t75" style="width:29.3pt;height:29.3pt" o:ole="">
                  <v:imagedata r:id="rId52" o:title=""/>
                </v:shape>
                <o:OLEObject Type="Embed" ProgID="Equation.DSMT4" ShapeID="_x0000_i1050" DrawAspect="Content" ObjectID="_1822465885" r:id="rId53"/>
              </w:object>
            </w:r>
            <w:r>
              <w:rPr>
                <w:rFonts w:asciiTheme="minorHAnsi" w:hAnsiTheme="minorHAnsi" w:cstheme="minorHAnsi"/>
                <w:szCs w:val="20"/>
              </w:rPr>
              <w:t xml:space="preserve"> after each of the transformations.</w:t>
            </w:r>
          </w:p>
        </w:tc>
      </w:tr>
      <w:tr w:rsidR="009059FA" w:rsidRPr="00264151" w14:paraId="18BCFC25" w14:textId="77777777" w:rsidTr="004A17CA">
        <w:tc>
          <w:tcPr>
            <w:tcW w:w="9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57B700B4" w14:textId="61352B80" w:rsidR="009059FA" w:rsidRDefault="009059FA" w:rsidP="009059FA">
            <w:pPr>
              <w:pStyle w:val="VCAAtablecondensed"/>
              <w:rPr>
                <w:b/>
                <w:bCs/>
                <w:lang w:val="en-AU"/>
              </w:rPr>
            </w:pPr>
            <w:r w:rsidRPr="00264151">
              <w:rPr>
                <w:b/>
                <w:bCs/>
                <w:lang w:val="en-AU"/>
              </w:rPr>
              <w:t>1</w:t>
            </w:r>
            <w:r>
              <w:rPr>
                <w:b/>
                <w:bCs/>
                <w:lang w:val="en-AU"/>
              </w:rPr>
              <w:t>3</w:t>
            </w:r>
          </w:p>
        </w:tc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22A2DC39" w14:textId="470AEF5F" w:rsidR="009059FA" w:rsidRPr="00264151" w:rsidRDefault="009059FA" w:rsidP="009059FA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A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14:paraId="5CE74096" w14:textId="6BFE4B33" w:rsidR="009059FA" w:rsidRPr="00264151" w:rsidRDefault="009059FA" w:rsidP="009059FA">
            <w:pPr>
              <w:pStyle w:val="VCAAtablecondensed"/>
              <w:rPr>
                <w:rFonts w:cstheme="minorHAnsi"/>
                <w:b/>
                <w:bCs/>
                <w:color w:val="000000"/>
                <w:szCs w:val="20"/>
                <w:shd w:val="clear" w:color="auto" w:fill="F2F2F2"/>
                <w:lang w:val="en-AU"/>
              </w:rPr>
            </w:pPr>
            <w:r w:rsidRPr="004A17CA">
              <w:rPr>
                <w:rFonts w:cstheme="minorHAnsi"/>
                <w:b/>
                <w:bCs/>
                <w:color w:val="000000"/>
                <w:szCs w:val="20"/>
                <w:highlight w:val="lightGray"/>
                <w:shd w:val="clear" w:color="auto" w:fill="F2F2F2"/>
                <w:lang w:val="en-AU"/>
              </w:rPr>
              <w:t>45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2EA59814" w14:textId="628DB5E7" w:rsidR="009059FA" w:rsidRPr="00264151" w:rsidRDefault="009059FA" w:rsidP="009059FA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24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21C80C16" w14:textId="173AD0FD" w:rsidR="009059FA" w:rsidRPr="00264151" w:rsidRDefault="009059FA" w:rsidP="009059FA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17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12847326" w14:textId="4067F76E" w:rsidR="009059FA" w:rsidRPr="00264151" w:rsidRDefault="009059FA" w:rsidP="009059FA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14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4CBAAB8B" w14:textId="583FA9AF" w:rsidR="009059FA" w:rsidRPr="00264151" w:rsidRDefault="009059FA" w:rsidP="009059FA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0</w:t>
            </w:r>
          </w:p>
        </w:tc>
        <w:tc>
          <w:tcPr>
            <w:tcW w:w="48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16BBE51E" w14:textId="77777777" w:rsidR="009059FA" w:rsidRDefault="009059FA" w:rsidP="009059FA">
            <w:pPr>
              <w:pStyle w:val="VCAAbodyformaths"/>
            </w:pPr>
            <w:r w:rsidRPr="009059FA">
              <w:rPr>
                <w:position w:val="-22"/>
              </w:rPr>
              <w:object w:dxaOrig="1219" w:dyaOrig="580" w14:anchorId="42A8A916">
                <v:shape id="_x0000_i1051" type="#_x0000_t75" style="width:60.3pt;height:29.3pt" o:ole="">
                  <v:imagedata r:id="rId54" o:title=""/>
                </v:shape>
                <o:OLEObject Type="Embed" ProgID="Equation.DSMT4" ShapeID="_x0000_i1051" DrawAspect="Content" ObjectID="_1822465886" r:id="rId55"/>
              </w:object>
            </w:r>
          </w:p>
          <w:p w14:paraId="5442866F" w14:textId="297427CC" w:rsidR="009059FA" w:rsidRDefault="009059FA" w:rsidP="009059FA">
            <w:pPr>
              <w:pStyle w:val="VCAAbodyformaths"/>
            </w:pPr>
            <w:r>
              <w:t xml:space="preserve">Dilate by a factor of </w:t>
            </w:r>
            <w:r w:rsidR="000C1245" w:rsidRPr="000D2769">
              <w:rPr>
                <w:position w:val="-6"/>
              </w:rPr>
              <w:object w:dxaOrig="180" w:dyaOrig="260" w14:anchorId="374DA91B">
                <v:shape id="_x0000_i1052" type="#_x0000_t75" style="width:10.05pt;height:13.4pt" o:ole="">
                  <v:imagedata r:id="rId56" o:title=""/>
                </v:shape>
                <o:OLEObject Type="Embed" ProgID="Equation.DSMT4" ShapeID="_x0000_i1052" DrawAspect="Content" ObjectID="_1822465887" r:id="rId57"/>
              </w:object>
            </w:r>
            <w:r>
              <w:t xml:space="preserve"> from the</w:t>
            </w:r>
            <w:r w:rsidR="00B4712E">
              <w:t xml:space="preserve"> </w:t>
            </w:r>
            <w:r w:rsidR="00B4712E" w:rsidRPr="00B4712E">
              <w:rPr>
                <w:rFonts w:ascii="Times New Roman" w:hAnsi="Times New Roman" w:cs="Times New Roman"/>
                <w:i/>
                <w:iCs/>
                <w:sz w:val="22"/>
              </w:rPr>
              <w:t>y</w:t>
            </w:r>
            <w:r w:rsidR="00B4712E" w:rsidRPr="00B4712E">
              <w:rPr>
                <w:rFonts w:asciiTheme="minorHAnsi" w:hAnsiTheme="minorHAnsi" w:cstheme="minorHAnsi"/>
                <w:szCs w:val="20"/>
              </w:rPr>
              <w:t>-axis</w:t>
            </w:r>
            <w:r>
              <w:t>:</w:t>
            </w:r>
          </w:p>
          <w:p w14:paraId="74C23BEC" w14:textId="77777777" w:rsidR="009059FA" w:rsidRDefault="009059FA" w:rsidP="009059FA">
            <w:pPr>
              <w:pStyle w:val="VCAAbodyformaths"/>
            </w:pPr>
            <w:r w:rsidRPr="009059FA">
              <w:rPr>
                <w:position w:val="-22"/>
              </w:rPr>
              <w:object w:dxaOrig="1240" w:dyaOrig="580" w14:anchorId="172C3C84">
                <v:shape id="_x0000_i1053" type="#_x0000_t75" style="width:60.3pt;height:29.3pt" o:ole="">
                  <v:imagedata r:id="rId58" o:title=""/>
                </v:shape>
                <o:OLEObject Type="Embed" ProgID="Equation.DSMT4" ShapeID="_x0000_i1053" DrawAspect="Content" ObjectID="_1822465888" r:id="rId59"/>
              </w:object>
            </w:r>
            <w:r>
              <w:t>.</w:t>
            </w:r>
          </w:p>
          <w:p w14:paraId="4A888FAA" w14:textId="38D061F9" w:rsidR="009059FA" w:rsidRDefault="009059FA" w:rsidP="009059FA">
            <w:pPr>
              <w:pStyle w:val="VCAAbodyformaths"/>
            </w:pPr>
            <w:r>
              <w:t xml:space="preserve">Translate </w:t>
            </w:r>
            <w:r w:rsidR="000D2769" w:rsidRPr="000D2769">
              <w:rPr>
                <w:position w:val="-4"/>
              </w:rPr>
              <w:object w:dxaOrig="139" w:dyaOrig="240" w14:anchorId="583CFC3B">
                <v:shape id="_x0000_i1054" type="#_x0000_t75" style="width:5.85pt;height:11.7pt" o:ole="">
                  <v:imagedata r:id="rId60" o:title=""/>
                </v:shape>
                <o:OLEObject Type="Embed" ProgID="Equation.DSMT4" ShapeID="_x0000_i1054" DrawAspect="Content" ObjectID="_1822465889" r:id="rId61"/>
              </w:object>
            </w:r>
            <w:r>
              <w:t xml:space="preserve"> unit down:</w:t>
            </w:r>
          </w:p>
          <w:p w14:paraId="3C92B274" w14:textId="71403F7A" w:rsidR="009059FA" w:rsidRDefault="009059FA" w:rsidP="009059FA">
            <w:pPr>
              <w:pStyle w:val="VCAAbodyformaths"/>
            </w:pPr>
            <w:r w:rsidRPr="009059FA">
              <w:rPr>
                <w:position w:val="-22"/>
              </w:rPr>
              <w:object w:dxaOrig="1460" w:dyaOrig="580" w14:anchorId="47040B26">
                <v:shape id="_x0000_i1055" type="#_x0000_t75" style="width:1in;height:29.3pt" o:ole="">
                  <v:imagedata r:id="rId62" o:title=""/>
                </v:shape>
                <o:OLEObject Type="Embed" ProgID="Equation.DSMT4" ShapeID="_x0000_i1055" DrawAspect="Content" ObjectID="_1822465890" r:id="rId63"/>
              </w:object>
            </w:r>
            <w:r w:rsidR="003E098F">
              <w:t>.</w:t>
            </w:r>
          </w:p>
          <w:p w14:paraId="1A167C36" w14:textId="78F3E362" w:rsidR="007B13EF" w:rsidRDefault="007B13EF" w:rsidP="009059FA">
            <w:pPr>
              <w:pStyle w:val="VCAAbodyformaths"/>
            </w:pPr>
            <w:r>
              <w:t xml:space="preserve">The local minimum of </w:t>
            </w:r>
            <w:r w:rsidRPr="007B13EF">
              <w:rPr>
                <w:position w:val="-10"/>
              </w:rPr>
              <w:object w:dxaOrig="220" w:dyaOrig="240" w14:anchorId="7EF37A8A">
                <v:shape id="_x0000_i1056" type="#_x0000_t75" style="width:11.7pt;height:11.7pt" o:ole="">
                  <v:imagedata r:id="rId64" o:title=""/>
                </v:shape>
                <o:OLEObject Type="Embed" ProgID="Equation.DSMT4" ShapeID="_x0000_i1056" DrawAspect="Content" ObjectID="_1822465891" r:id="rId65"/>
              </w:object>
            </w:r>
            <w:r>
              <w:t xml:space="preserve">is at </w:t>
            </w:r>
            <w:r w:rsidR="00934C0C" w:rsidRPr="007B13EF">
              <w:rPr>
                <w:position w:val="-10"/>
              </w:rPr>
              <w:object w:dxaOrig="480" w:dyaOrig="300" w14:anchorId="1985213D">
                <v:shape id="_x0000_i1057" type="#_x0000_t75" style="width:24.3pt;height:15.9pt" o:ole="">
                  <v:imagedata r:id="rId66" o:title=""/>
                </v:shape>
                <o:OLEObject Type="Embed" ProgID="Equation.DSMT4" ShapeID="_x0000_i1057" DrawAspect="Content" ObjectID="_1822465892" r:id="rId67"/>
              </w:object>
            </w:r>
            <w:r>
              <w:t>.</w:t>
            </w:r>
          </w:p>
          <w:p w14:paraId="3053C518" w14:textId="4D9B90F8" w:rsidR="009059FA" w:rsidRPr="00264151" w:rsidRDefault="007B13EF" w:rsidP="001A219D">
            <w:pPr>
              <w:pStyle w:val="VCAAbodyformaths"/>
              <w:spacing w:after="0"/>
            </w:pPr>
            <w:r>
              <w:rPr>
                <w:noProof/>
              </w:rPr>
              <w:drawing>
                <wp:inline distT="0" distB="0" distL="0" distR="0" wp14:anchorId="507E2E32" wp14:editId="13BF0E4E">
                  <wp:extent cx="2923540" cy="1657350"/>
                  <wp:effectExtent l="0" t="0" r="0" b="0"/>
                  <wp:docPr id="11609564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6095642" name=""/>
                          <pic:cNvPicPr/>
                        </pic:nvPicPr>
                        <pic:blipFill>
                          <a:blip r:embed="rId6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23540" cy="1657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A57AD" w:rsidRPr="00264151" w14:paraId="31983736" w14:textId="77777777" w:rsidTr="004A17CA">
        <w:tc>
          <w:tcPr>
            <w:tcW w:w="9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2037E941" w14:textId="7B5248B6" w:rsidR="00AA57AD" w:rsidRDefault="00AA57AD" w:rsidP="005E7D30">
            <w:pPr>
              <w:pStyle w:val="VCAAtablecondensed"/>
              <w:rPr>
                <w:b/>
                <w:bCs/>
                <w:lang w:val="en-AU"/>
              </w:rPr>
            </w:pPr>
            <w:r>
              <w:rPr>
                <w:b/>
                <w:bCs/>
                <w:lang w:val="en-AU"/>
              </w:rPr>
              <w:t>14</w:t>
            </w:r>
          </w:p>
        </w:tc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1BFC1485" w14:textId="4C3EA86B" w:rsidR="00AA57AD" w:rsidRPr="00264151" w:rsidRDefault="00AA57AD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B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30ABE4BF" w14:textId="5E92392E" w:rsidR="00AA57AD" w:rsidRPr="009A10D9" w:rsidRDefault="00AA57AD" w:rsidP="005E7D30">
            <w:pPr>
              <w:pStyle w:val="VCAAtablecondensed"/>
              <w:rPr>
                <w:rFonts w:cstheme="minorHAnsi"/>
                <w:color w:val="000000"/>
                <w:szCs w:val="20"/>
                <w:shd w:val="clear" w:color="auto" w:fill="F2F2F2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9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14:paraId="4D73303A" w14:textId="157713CD" w:rsidR="00AA57AD" w:rsidRPr="009A10D9" w:rsidRDefault="00AA57AD" w:rsidP="005E7D30">
            <w:pPr>
              <w:pStyle w:val="VCAAtablecondensed"/>
              <w:rPr>
                <w:rFonts w:cstheme="minorHAnsi"/>
                <w:b/>
                <w:bCs/>
                <w:color w:val="000000"/>
                <w:szCs w:val="20"/>
                <w:lang w:val="en-AU"/>
              </w:rPr>
            </w:pPr>
            <w:r w:rsidRPr="009A10D9">
              <w:rPr>
                <w:rFonts w:cstheme="minorHAnsi"/>
                <w:b/>
                <w:bCs/>
                <w:color w:val="000000"/>
                <w:szCs w:val="20"/>
                <w:lang w:val="en-AU"/>
              </w:rPr>
              <w:t>53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570E0DCA" w14:textId="5A056F90" w:rsidR="00AA57AD" w:rsidRPr="00264151" w:rsidRDefault="00AA57AD" w:rsidP="005E7D30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30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5133EDBA" w14:textId="6F8C1BA9" w:rsidR="00AA57AD" w:rsidRPr="00264151" w:rsidRDefault="00AA57AD" w:rsidP="005E7D30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7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6EA31D3F" w14:textId="1D5D8CF2" w:rsidR="00AA57AD" w:rsidRPr="00264151" w:rsidRDefault="00AA57AD" w:rsidP="005E7D30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1</w:t>
            </w:r>
          </w:p>
        </w:tc>
        <w:tc>
          <w:tcPr>
            <w:tcW w:w="48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02A5E6E9" w14:textId="77777777" w:rsidR="00AA57AD" w:rsidRPr="00264151" w:rsidRDefault="00AA57AD" w:rsidP="005E7D30">
            <w:pPr>
              <w:pStyle w:val="VCAAbodyformaths"/>
            </w:pPr>
          </w:p>
        </w:tc>
      </w:tr>
      <w:tr w:rsidR="00CE24E8" w:rsidRPr="00264151" w14:paraId="2EB8A6C5" w14:textId="77777777" w:rsidTr="004A17CA">
        <w:tc>
          <w:tcPr>
            <w:tcW w:w="9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733A5F34" w14:textId="653A3EE1" w:rsidR="00CE24E8" w:rsidRDefault="00CE24E8" w:rsidP="00CE24E8">
            <w:pPr>
              <w:pStyle w:val="VCAAtablecondensed"/>
              <w:rPr>
                <w:b/>
                <w:bCs/>
                <w:lang w:val="en-AU"/>
              </w:rPr>
            </w:pPr>
            <w:r w:rsidRPr="00264151">
              <w:rPr>
                <w:b/>
                <w:bCs/>
                <w:lang w:val="en-AU"/>
              </w:rPr>
              <w:t>1</w:t>
            </w:r>
            <w:r>
              <w:rPr>
                <w:b/>
                <w:bCs/>
                <w:lang w:val="en-AU"/>
              </w:rPr>
              <w:t>5</w:t>
            </w:r>
          </w:p>
        </w:tc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21634A33" w14:textId="259226B6" w:rsidR="00CE24E8" w:rsidRPr="00264151" w:rsidRDefault="00CE24E8" w:rsidP="00CE24E8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A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14:paraId="79224730" w14:textId="6D88290E" w:rsidR="00CE24E8" w:rsidRPr="00264151" w:rsidRDefault="00CE24E8" w:rsidP="00CE24E8">
            <w:pPr>
              <w:pStyle w:val="VCAAtablecondensed"/>
              <w:rPr>
                <w:rFonts w:cstheme="minorHAnsi"/>
                <w:b/>
                <w:bCs/>
                <w:color w:val="000000"/>
                <w:szCs w:val="20"/>
                <w:shd w:val="clear" w:color="auto" w:fill="F2F2F2"/>
                <w:lang w:val="en-AU"/>
              </w:rPr>
            </w:pPr>
            <w:r w:rsidRPr="004A17CA">
              <w:rPr>
                <w:rFonts w:cstheme="minorHAnsi"/>
                <w:b/>
                <w:bCs/>
                <w:color w:val="000000"/>
                <w:szCs w:val="20"/>
                <w:highlight w:val="lightGray"/>
                <w:shd w:val="clear" w:color="auto" w:fill="F2F2F2"/>
                <w:lang w:val="en-AU"/>
              </w:rPr>
              <w:t>53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3311F346" w14:textId="1B3D23D3" w:rsidR="00CE24E8" w:rsidRPr="00264151" w:rsidRDefault="00CE24E8" w:rsidP="00CE24E8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19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52AEA191" w14:textId="458F2D4F" w:rsidR="00CE24E8" w:rsidRPr="00264151" w:rsidRDefault="00CE24E8" w:rsidP="00CE24E8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13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1079090D" w14:textId="530A110D" w:rsidR="00CE24E8" w:rsidRPr="00264151" w:rsidRDefault="00CE24E8" w:rsidP="00CE24E8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15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1F3903DF" w14:textId="28F4E8BF" w:rsidR="00CE24E8" w:rsidRPr="00264151" w:rsidRDefault="00CE24E8" w:rsidP="00CE24E8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1</w:t>
            </w:r>
          </w:p>
        </w:tc>
        <w:tc>
          <w:tcPr>
            <w:tcW w:w="48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69564C43" w14:textId="439198BF" w:rsidR="00CE24E8" w:rsidRPr="00264151" w:rsidRDefault="00CE24E8" w:rsidP="00CE24E8">
            <w:pPr>
              <w:pStyle w:val="VCAAbodyformaths"/>
              <w:spacing w:after="0"/>
            </w:pPr>
          </w:p>
        </w:tc>
      </w:tr>
      <w:tr w:rsidR="00CE24E8" w:rsidRPr="00264151" w14:paraId="7EEC70D7" w14:textId="77777777" w:rsidTr="004A17CA">
        <w:trPr>
          <w:cantSplit/>
        </w:trPr>
        <w:tc>
          <w:tcPr>
            <w:tcW w:w="9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6FDDFFC1" w14:textId="43B8B9E5" w:rsidR="00CE24E8" w:rsidRDefault="00CE24E8" w:rsidP="00CE24E8">
            <w:pPr>
              <w:pStyle w:val="VCAAtablecondensed"/>
              <w:rPr>
                <w:b/>
                <w:bCs/>
                <w:lang w:val="en-AU"/>
              </w:rPr>
            </w:pPr>
            <w:r w:rsidRPr="00264151">
              <w:rPr>
                <w:b/>
                <w:bCs/>
                <w:lang w:val="en-AU"/>
              </w:rPr>
              <w:lastRenderedPageBreak/>
              <w:t>1</w:t>
            </w:r>
            <w:r>
              <w:rPr>
                <w:b/>
                <w:bCs/>
                <w:lang w:val="en-AU"/>
              </w:rPr>
              <w:t>6</w:t>
            </w:r>
          </w:p>
        </w:tc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32A98A99" w14:textId="4E196EBD" w:rsidR="00CE24E8" w:rsidRPr="00264151" w:rsidRDefault="00CE24E8" w:rsidP="00CE24E8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D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2D36D03F" w14:textId="55515CA3" w:rsidR="00CE24E8" w:rsidRPr="009A10D9" w:rsidRDefault="001D1704" w:rsidP="00CE24E8">
            <w:pPr>
              <w:pStyle w:val="VCAAtablecondensed"/>
              <w:rPr>
                <w:rFonts w:cstheme="minorHAnsi"/>
                <w:color w:val="000000"/>
                <w:szCs w:val="20"/>
                <w:shd w:val="clear" w:color="auto" w:fill="F2F2F2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22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2ADFD15C" w14:textId="3287F924" w:rsidR="00CE24E8" w:rsidRPr="00264151" w:rsidRDefault="00CE24E8" w:rsidP="00CE24E8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14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676F9368" w14:textId="7FBA9D5F" w:rsidR="00CE24E8" w:rsidRPr="00264151" w:rsidRDefault="00CE24E8" w:rsidP="00CE24E8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27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14:paraId="3E76E695" w14:textId="73F3C753" w:rsidR="00CE24E8" w:rsidRPr="00AA57AD" w:rsidRDefault="00CE24E8" w:rsidP="00CE24E8">
            <w:pPr>
              <w:pStyle w:val="VCAAtablecondensed"/>
              <w:rPr>
                <w:rFonts w:cstheme="minorHAnsi"/>
                <w:b/>
                <w:bCs/>
                <w:color w:val="000000"/>
                <w:szCs w:val="20"/>
                <w:lang w:val="en-AU"/>
              </w:rPr>
            </w:pPr>
            <w:r w:rsidRPr="00AA57AD">
              <w:rPr>
                <w:rFonts w:cstheme="minorHAnsi"/>
                <w:b/>
                <w:bCs/>
                <w:color w:val="000000"/>
                <w:szCs w:val="20"/>
                <w:lang w:val="en-AU"/>
              </w:rPr>
              <w:t>36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19CD8D6D" w14:textId="5691B024" w:rsidR="00CE24E8" w:rsidRPr="00264151" w:rsidRDefault="00CE24E8" w:rsidP="00CE24E8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1</w:t>
            </w:r>
          </w:p>
        </w:tc>
        <w:tc>
          <w:tcPr>
            <w:tcW w:w="48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4258CB85" w14:textId="24284639" w:rsidR="00CE24E8" w:rsidRDefault="0076541C" w:rsidP="00CE24E8">
            <w:pPr>
              <w:pStyle w:val="VCAAbodyformaths"/>
            </w:pPr>
            <w:r w:rsidRPr="009657EC">
              <w:rPr>
                <w:position w:val="-22"/>
              </w:rPr>
              <w:object w:dxaOrig="2160" w:dyaOrig="580" w14:anchorId="1F394ECF">
                <v:shape id="_x0000_i1058" type="#_x0000_t75" style="width:108.85pt;height:29.3pt" o:ole="">
                  <v:imagedata r:id="rId69" o:title=""/>
                </v:shape>
                <o:OLEObject Type="Embed" ProgID="Equation.DSMT4" ShapeID="_x0000_i1058" DrawAspect="Content" ObjectID="_1822465893" r:id="rId70"/>
              </w:object>
            </w:r>
          </w:p>
          <w:p w14:paraId="674CCC8E" w14:textId="643C304B" w:rsidR="001D1704" w:rsidRDefault="0076541C" w:rsidP="00CE24E8">
            <w:pPr>
              <w:pStyle w:val="VCAAbodyformaths"/>
            </w:pPr>
            <w:r w:rsidRPr="009657EC">
              <w:rPr>
                <w:position w:val="-22"/>
              </w:rPr>
              <w:object w:dxaOrig="1840" w:dyaOrig="580" w14:anchorId="16B2E7A0">
                <v:shape id="_x0000_i1059" type="#_x0000_t75" style="width:89.6pt;height:29.3pt" o:ole="">
                  <v:imagedata r:id="rId71" o:title=""/>
                </v:shape>
                <o:OLEObject Type="Embed" ProgID="Equation.DSMT4" ShapeID="_x0000_i1059" DrawAspect="Content" ObjectID="_1822465894" r:id="rId72"/>
              </w:object>
            </w:r>
          </w:p>
          <w:p w14:paraId="2B92E705" w14:textId="77777777" w:rsidR="001D1704" w:rsidRDefault="001D1704" w:rsidP="00CE24E8">
            <w:pPr>
              <w:pStyle w:val="VCAAbodyformaths"/>
            </w:pPr>
            <w:r w:rsidRPr="001D1704">
              <w:rPr>
                <w:position w:val="-26"/>
              </w:rPr>
              <w:object w:dxaOrig="960" w:dyaOrig="620" w14:anchorId="52BCE3C0">
                <v:shape id="_x0000_i1060" type="#_x0000_t75" style="width:48.55pt;height:29.3pt" o:ole="">
                  <v:imagedata r:id="rId73" o:title=""/>
                </v:shape>
                <o:OLEObject Type="Embed" ProgID="Equation.DSMT4" ShapeID="_x0000_i1060" DrawAspect="Content" ObjectID="_1822465895" r:id="rId74"/>
              </w:object>
            </w:r>
          </w:p>
          <w:p w14:paraId="7DB7600B" w14:textId="5060D5A6" w:rsidR="001D1704" w:rsidRPr="00264151" w:rsidRDefault="0076541C" w:rsidP="00CE24E8">
            <w:pPr>
              <w:pStyle w:val="VCAAbodyformaths"/>
            </w:pPr>
            <w:r w:rsidRPr="0076541C">
              <w:rPr>
                <w:position w:val="-22"/>
              </w:rPr>
              <w:object w:dxaOrig="400" w:dyaOrig="580" w14:anchorId="0EFCA767">
                <v:shape id="_x0000_i1061" type="#_x0000_t75" style="width:19.25pt;height:29.3pt" o:ole="">
                  <v:imagedata r:id="rId75" o:title=""/>
                </v:shape>
                <o:OLEObject Type="Embed" ProgID="Equation.DSMT4" ShapeID="_x0000_i1061" DrawAspect="Content" ObjectID="_1822465896" r:id="rId76"/>
              </w:object>
            </w:r>
          </w:p>
        </w:tc>
      </w:tr>
      <w:tr w:rsidR="00934C0C" w:rsidRPr="00264151" w14:paraId="293C18E2" w14:textId="77777777" w:rsidTr="004A17CA">
        <w:tc>
          <w:tcPr>
            <w:tcW w:w="9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4464A710" w14:textId="13A42F0C" w:rsidR="00934C0C" w:rsidRDefault="00934C0C" w:rsidP="00934C0C">
            <w:pPr>
              <w:pStyle w:val="VCAAtablecondensed"/>
              <w:rPr>
                <w:b/>
                <w:bCs/>
                <w:lang w:val="en-AU"/>
              </w:rPr>
            </w:pPr>
            <w:r w:rsidRPr="00264151">
              <w:rPr>
                <w:b/>
                <w:bCs/>
                <w:lang w:val="en-AU"/>
              </w:rPr>
              <w:t>17</w:t>
            </w:r>
          </w:p>
        </w:tc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6469E2B5" w14:textId="5DD64613" w:rsidR="00934C0C" w:rsidRPr="00264151" w:rsidRDefault="00934C0C" w:rsidP="00934C0C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D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4D2B280C" w14:textId="3EC470B2" w:rsidR="00934C0C" w:rsidRPr="009A10D9" w:rsidRDefault="00934C0C" w:rsidP="00934C0C">
            <w:pPr>
              <w:pStyle w:val="VCAAtablecondensed"/>
              <w:rPr>
                <w:rFonts w:cstheme="minorHAnsi"/>
                <w:color w:val="000000"/>
                <w:szCs w:val="20"/>
                <w:shd w:val="clear" w:color="auto" w:fill="F2F2F2"/>
                <w:lang w:val="en-AU"/>
              </w:rPr>
            </w:pPr>
            <w:r>
              <w:rPr>
                <w:rFonts w:cs="Calibri"/>
                <w:color w:val="000000"/>
                <w:szCs w:val="20"/>
                <w:lang w:val="en-AU"/>
              </w:rPr>
              <w:t>14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0BAC3C97" w14:textId="7D2BC993" w:rsidR="00934C0C" w:rsidRPr="00264151" w:rsidRDefault="00934C0C" w:rsidP="00934C0C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26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699D135E" w14:textId="33ADB4D9" w:rsidR="00934C0C" w:rsidRPr="00264151" w:rsidRDefault="00934C0C" w:rsidP="00934C0C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32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14:paraId="49FCE4ED" w14:textId="35563A4F" w:rsidR="00934C0C" w:rsidRPr="00AA57AD" w:rsidRDefault="00934C0C" w:rsidP="00934C0C">
            <w:pPr>
              <w:pStyle w:val="VCAAtablecondensed"/>
              <w:rPr>
                <w:rFonts w:cstheme="minorHAnsi"/>
                <w:b/>
                <w:bCs/>
                <w:color w:val="000000"/>
                <w:szCs w:val="20"/>
                <w:lang w:val="en-AU"/>
              </w:rPr>
            </w:pPr>
            <w:r w:rsidRPr="00AA57AD">
              <w:rPr>
                <w:rFonts w:cstheme="minorHAnsi"/>
                <w:b/>
                <w:bCs/>
                <w:color w:val="000000"/>
                <w:szCs w:val="20"/>
                <w:lang w:val="en-AU"/>
              </w:rPr>
              <w:t>27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0EFE122F" w14:textId="2E1F3D3B" w:rsidR="00934C0C" w:rsidRPr="00264151" w:rsidRDefault="00934C0C" w:rsidP="00934C0C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1</w:t>
            </w:r>
          </w:p>
        </w:tc>
        <w:tc>
          <w:tcPr>
            <w:tcW w:w="48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300576AC" w14:textId="77777777" w:rsidR="00934C0C" w:rsidRDefault="00934C0C" w:rsidP="00934C0C">
            <w:pPr>
              <w:pStyle w:val="VCAAbodyformaths"/>
            </w:pPr>
            <w:r w:rsidRPr="00A12961">
              <w:rPr>
                <w:position w:val="-10"/>
              </w:rPr>
              <w:object w:dxaOrig="1219" w:dyaOrig="300" w14:anchorId="5FA0B708">
                <v:shape id="_x0000_i1062" type="#_x0000_t75" style="width:60.3pt;height:15.9pt" o:ole="">
                  <v:imagedata r:id="rId77" o:title=""/>
                </v:shape>
                <o:OLEObject Type="Embed" ProgID="Equation.DSMT4" ShapeID="_x0000_i1062" DrawAspect="Content" ObjectID="_1822465897" r:id="rId78"/>
              </w:object>
            </w:r>
            <w:r>
              <w:t xml:space="preserve">, </w:t>
            </w:r>
            <w:r w:rsidRPr="00A12961">
              <w:rPr>
                <w:position w:val="-10"/>
              </w:rPr>
              <w:object w:dxaOrig="900" w:dyaOrig="300" w14:anchorId="339A9F0D">
                <v:shape id="_x0000_i1063" type="#_x0000_t75" style="width:45.2pt;height:15.9pt" o:ole="">
                  <v:imagedata r:id="rId79" o:title=""/>
                </v:shape>
                <o:OLEObject Type="Embed" ProgID="Equation.DSMT4" ShapeID="_x0000_i1063" DrawAspect="Content" ObjectID="_1822465898" r:id="rId80"/>
              </w:object>
            </w:r>
          </w:p>
          <w:p w14:paraId="5CA66CF0" w14:textId="77777777" w:rsidR="00934C0C" w:rsidRDefault="00934C0C" w:rsidP="00934C0C">
            <w:pPr>
              <w:pStyle w:val="VCAAbodyformaths"/>
            </w:pPr>
            <w:r w:rsidRPr="00A12961">
              <w:rPr>
                <w:position w:val="-6"/>
              </w:rPr>
              <w:object w:dxaOrig="600" w:dyaOrig="260" w14:anchorId="4DD473D6">
                <v:shape id="_x0000_i1064" type="#_x0000_t75" style="width:29.3pt;height:13.4pt" o:ole="">
                  <v:imagedata r:id="rId81" o:title=""/>
                </v:shape>
                <o:OLEObject Type="Embed" ProgID="Equation.DSMT4" ShapeID="_x0000_i1064" DrawAspect="Content" ObjectID="_1822465899" r:id="rId82"/>
              </w:object>
            </w:r>
            <w:r>
              <w:t xml:space="preserve">, </w:t>
            </w:r>
            <w:r w:rsidRPr="0003626C">
              <w:rPr>
                <w:position w:val="-8"/>
              </w:rPr>
              <w:object w:dxaOrig="320" w:dyaOrig="279" w14:anchorId="6A6CC8D5">
                <v:shape id="_x0000_i1065" type="#_x0000_t75" style="width:15.9pt;height:14.25pt" o:ole="">
                  <v:imagedata r:id="rId83" o:title=""/>
                </v:shape>
                <o:OLEObject Type="Embed" ProgID="Equation.DSMT4" ShapeID="_x0000_i1065" DrawAspect="Content" ObjectID="_1822465900" r:id="rId84"/>
              </w:object>
            </w:r>
            <w:r>
              <w:t xml:space="preserve">… </w:t>
            </w:r>
            <w:r w:rsidRPr="0003626C">
              <w:rPr>
                <w:position w:val="-6"/>
              </w:rPr>
              <w:object w:dxaOrig="180" w:dyaOrig="260" w14:anchorId="6A618964">
                <v:shape id="_x0000_i1066" type="#_x0000_t75" style="width:10.05pt;height:13.4pt" o:ole="">
                  <v:imagedata r:id="rId85" o:title=""/>
                </v:shape>
                <o:OLEObject Type="Embed" ProgID="Equation.DSMT4" ShapeID="_x0000_i1066" DrawAspect="Content" ObjectID="_1822465901" r:id="rId86"/>
              </w:object>
            </w:r>
          </w:p>
          <w:p w14:paraId="77AE25D3" w14:textId="77777777" w:rsidR="00934C0C" w:rsidRDefault="00934C0C" w:rsidP="00934C0C">
            <w:pPr>
              <w:pStyle w:val="VCAAbodyformaths"/>
            </w:pPr>
            <w:r w:rsidRPr="0003626C">
              <w:rPr>
                <w:position w:val="-10"/>
              </w:rPr>
              <w:object w:dxaOrig="800" w:dyaOrig="300" w14:anchorId="3AE09E64">
                <v:shape id="_x0000_i1067" type="#_x0000_t75" style="width:40.2pt;height:15.9pt" o:ole="">
                  <v:imagedata r:id="rId87" o:title=""/>
                </v:shape>
                <o:OLEObject Type="Embed" ProgID="Equation.DSMT4" ShapeID="_x0000_i1067" DrawAspect="Content" ObjectID="_1822465902" r:id="rId88"/>
              </w:object>
            </w:r>
            <w:r>
              <w:t xml:space="preserve">,  </w:t>
            </w:r>
            <w:r w:rsidRPr="0003626C">
              <w:rPr>
                <w:position w:val="-10"/>
              </w:rPr>
              <w:object w:dxaOrig="940" w:dyaOrig="300" w14:anchorId="56292CBB">
                <v:shape id="_x0000_i1068" type="#_x0000_t75" style="width:46.9pt;height:15.9pt" o:ole="">
                  <v:imagedata r:id="rId89" o:title=""/>
                </v:shape>
                <o:OLEObject Type="Embed" ProgID="Equation.DSMT4" ShapeID="_x0000_i1068" DrawAspect="Content" ObjectID="_1822465903" r:id="rId90"/>
              </w:object>
            </w:r>
            <w:r>
              <w:t xml:space="preserve">, </w:t>
            </w:r>
            <w:r w:rsidRPr="0003626C">
              <w:rPr>
                <w:position w:val="-10"/>
              </w:rPr>
              <w:object w:dxaOrig="820" w:dyaOrig="300" w14:anchorId="04A5E9F0">
                <v:shape id="_x0000_i1069" type="#_x0000_t75" style="width:41pt;height:15.9pt" o:ole="">
                  <v:imagedata r:id="rId91" o:title=""/>
                </v:shape>
                <o:OLEObject Type="Embed" ProgID="Equation.DSMT4" ShapeID="_x0000_i1069" DrawAspect="Content" ObjectID="_1822465904" r:id="rId92"/>
              </w:object>
            </w:r>
          </w:p>
          <w:p w14:paraId="440C5C42" w14:textId="5033B85A" w:rsidR="00934C0C" w:rsidRPr="00264151" w:rsidRDefault="00934C0C" w:rsidP="00934C0C">
            <w:pPr>
              <w:pStyle w:val="VCAAbodyformaths"/>
            </w:pPr>
            <w:r w:rsidRPr="0003626C">
              <w:rPr>
                <w:position w:val="-8"/>
              </w:rPr>
              <w:object w:dxaOrig="880" w:dyaOrig="279" w14:anchorId="6C0C5428">
                <v:shape id="_x0000_i1070" type="#_x0000_t75" style="width:43.55pt;height:14.25pt" o:ole="">
                  <v:imagedata r:id="rId93" o:title=""/>
                </v:shape>
                <o:OLEObject Type="Embed" ProgID="Equation.DSMT4" ShapeID="_x0000_i1070" DrawAspect="Content" ObjectID="_1822465905" r:id="rId94"/>
              </w:object>
            </w:r>
          </w:p>
        </w:tc>
      </w:tr>
      <w:tr w:rsidR="00CE24E8" w:rsidRPr="00264151" w14:paraId="0C30C4B7" w14:textId="77777777" w:rsidTr="004A17CA">
        <w:tc>
          <w:tcPr>
            <w:tcW w:w="9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3B4FDD3E" w14:textId="4CD4787A" w:rsidR="00CE24E8" w:rsidRDefault="00CE24E8" w:rsidP="00CE24E8">
            <w:pPr>
              <w:pStyle w:val="VCAAtablecondensed"/>
              <w:rPr>
                <w:b/>
                <w:bCs/>
                <w:lang w:val="en-AU"/>
              </w:rPr>
            </w:pPr>
            <w:r w:rsidRPr="00264151">
              <w:rPr>
                <w:b/>
                <w:bCs/>
                <w:lang w:val="en-AU"/>
              </w:rPr>
              <w:t>1</w:t>
            </w:r>
            <w:r>
              <w:rPr>
                <w:b/>
                <w:bCs/>
                <w:lang w:val="en-AU"/>
              </w:rPr>
              <w:t>8</w:t>
            </w:r>
          </w:p>
        </w:tc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01E757CA" w14:textId="4C00C6C1" w:rsidR="00CE24E8" w:rsidRPr="00264151" w:rsidRDefault="00CE24E8" w:rsidP="00CE24E8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B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231F7FB4" w14:textId="7FC63749" w:rsidR="00CE24E8" w:rsidRPr="009A10D9" w:rsidRDefault="00CE24E8" w:rsidP="00CE24E8">
            <w:pPr>
              <w:pStyle w:val="VCAAtablecondensed"/>
              <w:rPr>
                <w:rFonts w:cstheme="minorHAnsi"/>
                <w:color w:val="000000"/>
                <w:szCs w:val="20"/>
                <w:shd w:val="clear" w:color="auto" w:fill="F2F2F2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18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14:paraId="0A72F363" w14:textId="397A0167" w:rsidR="00CE24E8" w:rsidRPr="009A10D9" w:rsidRDefault="00CE24E8" w:rsidP="00CE24E8">
            <w:pPr>
              <w:pStyle w:val="VCAAtablecondensed"/>
              <w:rPr>
                <w:rFonts w:cstheme="minorHAnsi"/>
                <w:b/>
                <w:bCs/>
                <w:color w:val="000000"/>
                <w:szCs w:val="20"/>
                <w:lang w:val="en-AU"/>
              </w:rPr>
            </w:pPr>
            <w:r w:rsidRPr="009A10D9">
              <w:rPr>
                <w:rFonts w:cstheme="minorHAnsi"/>
                <w:b/>
                <w:bCs/>
                <w:color w:val="000000"/>
                <w:szCs w:val="20"/>
                <w:lang w:val="en-AU"/>
              </w:rPr>
              <w:t>58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76EFE305" w14:textId="4F94E36E" w:rsidR="00CE24E8" w:rsidRPr="00264151" w:rsidRDefault="00CE24E8" w:rsidP="00CE24E8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12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6BE530A6" w14:textId="6BF2E2FC" w:rsidR="00CE24E8" w:rsidRPr="00264151" w:rsidRDefault="00CE24E8" w:rsidP="00CE24E8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10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4ECB07E9" w14:textId="7F7CC657" w:rsidR="00CE24E8" w:rsidRPr="00264151" w:rsidRDefault="00CE24E8" w:rsidP="00CE24E8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1</w:t>
            </w:r>
          </w:p>
        </w:tc>
        <w:tc>
          <w:tcPr>
            <w:tcW w:w="48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5DFB491D" w14:textId="3D95FAAC" w:rsidR="00CE24E8" w:rsidRPr="00264151" w:rsidRDefault="00CE24E8" w:rsidP="00CE24E8">
            <w:pPr>
              <w:pStyle w:val="VCAAbodyformaths"/>
            </w:pPr>
          </w:p>
        </w:tc>
      </w:tr>
      <w:tr w:rsidR="00AA57AD" w:rsidRPr="00264151" w14:paraId="4C88CA51" w14:textId="77777777" w:rsidTr="004A17CA">
        <w:tc>
          <w:tcPr>
            <w:tcW w:w="9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5D62844E" w14:textId="1F7FBA84" w:rsidR="00AA57AD" w:rsidRDefault="00AA57AD" w:rsidP="00AA57AD">
            <w:pPr>
              <w:pStyle w:val="VCAAtablecondensed"/>
              <w:rPr>
                <w:b/>
                <w:bCs/>
                <w:lang w:val="en-AU"/>
              </w:rPr>
            </w:pPr>
            <w:r w:rsidRPr="00264151">
              <w:rPr>
                <w:b/>
                <w:bCs/>
                <w:lang w:val="en-AU"/>
              </w:rPr>
              <w:t>1</w:t>
            </w:r>
            <w:r>
              <w:rPr>
                <w:b/>
                <w:bCs/>
                <w:lang w:val="en-AU"/>
              </w:rPr>
              <w:t>9</w:t>
            </w:r>
          </w:p>
        </w:tc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277A7EB4" w14:textId="19985AAA" w:rsidR="00AA57AD" w:rsidRPr="00264151" w:rsidRDefault="00AA57AD" w:rsidP="00AA57AD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C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215B751E" w14:textId="34DEE55A" w:rsidR="00AA57AD" w:rsidRPr="009A10D9" w:rsidRDefault="00AA57AD" w:rsidP="00AA57AD">
            <w:pPr>
              <w:pStyle w:val="VCAAtablecondensed"/>
              <w:rPr>
                <w:rFonts w:cstheme="minorHAnsi"/>
                <w:color w:val="000000"/>
                <w:szCs w:val="20"/>
                <w:shd w:val="clear" w:color="auto" w:fill="F2F2F2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10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4CA8BC71" w14:textId="1B0594C7" w:rsidR="00AA57AD" w:rsidRPr="00264151" w:rsidRDefault="00AA57AD" w:rsidP="00AA57AD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19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14:paraId="00520BE7" w14:textId="13730BB5" w:rsidR="00AA57AD" w:rsidRPr="00AA57AD" w:rsidRDefault="00AA57AD" w:rsidP="00AA57AD">
            <w:pPr>
              <w:pStyle w:val="VCAAtablecondensed"/>
              <w:rPr>
                <w:rFonts w:cstheme="minorHAnsi"/>
                <w:b/>
                <w:bCs/>
                <w:color w:val="000000"/>
                <w:szCs w:val="20"/>
                <w:lang w:val="en-AU"/>
              </w:rPr>
            </w:pPr>
            <w:r w:rsidRPr="00AA57AD">
              <w:rPr>
                <w:rFonts w:cstheme="minorHAnsi"/>
                <w:b/>
                <w:bCs/>
                <w:color w:val="000000"/>
                <w:szCs w:val="20"/>
                <w:lang w:val="en-AU"/>
              </w:rPr>
              <w:t>57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669F5004" w14:textId="33E39A0D" w:rsidR="00AA57AD" w:rsidRPr="00264151" w:rsidRDefault="00AA57AD" w:rsidP="00AA57AD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13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54403A1B" w14:textId="70D1E380" w:rsidR="00AA57AD" w:rsidRPr="00264151" w:rsidRDefault="00AA57AD" w:rsidP="00AA57AD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1</w:t>
            </w:r>
          </w:p>
        </w:tc>
        <w:tc>
          <w:tcPr>
            <w:tcW w:w="48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3F020BBB" w14:textId="6D9AF391" w:rsidR="00AA57AD" w:rsidRPr="00264151" w:rsidRDefault="00AA57AD" w:rsidP="00AA57AD">
            <w:pPr>
              <w:pStyle w:val="VCAAbodyformaths"/>
            </w:pPr>
          </w:p>
        </w:tc>
      </w:tr>
      <w:tr w:rsidR="00AA57AD" w:rsidRPr="00264151" w14:paraId="5DE44229" w14:textId="77777777" w:rsidTr="004A17CA">
        <w:tc>
          <w:tcPr>
            <w:tcW w:w="9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29225166" w14:textId="4AC38E7E" w:rsidR="00AA57AD" w:rsidRDefault="00CE24E8" w:rsidP="00AA57AD">
            <w:pPr>
              <w:pStyle w:val="VCAAtablecondensed"/>
              <w:rPr>
                <w:b/>
                <w:bCs/>
                <w:lang w:val="en-AU"/>
              </w:rPr>
            </w:pPr>
            <w:r>
              <w:rPr>
                <w:b/>
                <w:bCs/>
                <w:lang w:val="en-AU"/>
              </w:rPr>
              <w:t>20</w:t>
            </w:r>
          </w:p>
        </w:tc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2499772B" w14:textId="2818EB23" w:rsidR="00AA57AD" w:rsidRPr="00264151" w:rsidRDefault="00AA57AD" w:rsidP="00CE24E8">
            <w:pPr>
              <w:pStyle w:val="VCAAtablecondensed"/>
              <w:spacing w:before="40" w:after="0" w:line="240" w:lineRule="auto"/>
              <w:rPr>
                <w:lang w:val="en-AU"/>
              </w:rPr>
            </w:pPr>
            <w:r>
              <w:rPr>
                <w:lang w:val="en-AU"/>
              </w:rPr>
              <w:t>C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2E7D808B" w14:textId="68FB85B9" w:rsidR="00AA57AD" w:rsidRPr="009A10D9" w:rsidRDefault="00AA57AD" w:rsidP="00AA57AD">
            <w:pPr>
              <w:pStyle w:val="VCAAtablecondensed"/>
              <w:rPr>
                <w:rFonts w:cstheme="minorHAnsi"/>
                <w:color w:val="000000"/>
                <w:szCs w:val="20"/>
                <w:shd w:val="clear" w:color="auto" w:fill="F2F2F2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20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1FB918C2" w14:textId="0EA61236" w:rsidR="00AA57AD" w:rsidRPr="00264151" w:rsidRDefault="00AA57AD" w:rsidP="00AA57AD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23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14:paraId="1AF7902A" w14:textId="4ECFEAE2" w:rsidR="00AA57AD" w:rsidRPr="00CE24E8" w:rsidRDefault="00AA57AD" w:rsidP="00AA57AD">
            <w:pPr>
              <w:pStyle w:val="VCAAtablecondensed"/>
              <w:rPr>
                <w:rFonts w:cstheme="minorHAnsi"/>
                <w:b/>
                <w:bCs/>
                <w:color w:val="000000"/>
                <w:szCs w:val="20"/>
                <w:lang w:val="en-AU"/>
              </w:rPr>
            </w:pPr>
            <w:r w:rsidRPr="00CE24E8">
              <w:rPr>
                <w:rFonts w:cstheme="minorHAnsi"/>
                <w:b/>
                <w:bCs/>
                <w:color w:val="000000"/>
                <w:szCs w:val="20"/>
                <w:lang w:val="en-AU"/>
              </w:rPr>
              <w:t>41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26624BE3" w14:textId="4B64AC30" w:rsidR="00AA57AD" w:rsidRPr="00264151" w:rsidRDefault="00AA57AD" w:rsidP="00AA57AD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14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18F572A4" w14:textId="3F1194EB" w:rsidR="00AA57AD" w:rsidRPr="00264151" w:rsidRDefault="00AA57AD" w:rsidP="00AA57AD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1</w:t>
            </w:r>
          </w:p>
        </w:tc>
        <w:tc>
          <w:tcPr>
            <w:tcW w:w="48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1B84A27A" w14:textId="274BAA73" w:rsidR="00AA57AD" w:rsidRPr="00567B72" w:rsidRDefault="00AA57AD" w:rsidP="00AA57AD">
            <w:pPr>
              <w:rPr>
                <w:rFonts w:ascii="Times New Roman" w:hAnsi="Times New Roman" w:cs="Times New Roman"/>
              </w:rPr>
            </w:pPr>
            <w:r w:rsidRPr="00A66F60">
              <w:rPr>
                <w:rFonts w:ascii="Times New Roman" w:hAnsi="Times New Roman" w:cs="Times New Roman"/>
                <w:color w:val="auto"/>
                <w:position w:val="-38"/>
              </w:rPr>
              <w:object w:dxaOrig="1380" w:dyaOrig="859" w14:anchorId="13F46BB0">
                <v:shape id="_x0000_i1071" type="#_x0000_t75" style="width:1in;height:42.7pt" o:ole="">
                  <v:imagedata r:id="rId95" o:title=""/>
                </v:shape>
                <o:OLEObject Type="Embed" ProgID="Equation.DSMT4" ShapeID="_x0000_i1071" DrawAspect="Content" ObjectID="_1822465906" r:id="rId96"/>
              </w:object>
            </w:r>
            <w:r>
              <w:rPr>
                <w:rFonts w:ascii="Times New Roman" w:hAnsi="Times New Roman" w:cs="Times New Roman"/>
              </w:rPr>
              <w:t>,</w:t>
            </w:r>
            <w:r w:rsidRPr="00567B72">
              <w:rPr>
                <w:rFonts w:ascii="Times New Roman" w:hAnsi="Times New Roman" w:cs="Times New Roman"/>
              </w:rPr>
              <w:t xml:space="preserve"> </w:t>
            </w:r>
            <w:r w:rsidRPr="00A66F60">
              <w:rPr>
                <w:rFonts w:ascii="Times New Roman" w:hAnsi="Times New Roman" w:cs="Times New Roman"/>
                <w:color w:val="auto"/>
                <w:position w:val="-38"/>
              </w:rPr>
              <w:object w:dxaOrig="1340" w:dyaOrig="859" w14:anchorId="22D40825">
                <v:shape id="_x0000_i1072" type="#_x0000_t75" style="width:66.15pt;height:42.7pt" o:ole="">
                  <v:imagedata r:id="rId97" o:title=""/>
                </v:shape>
                <o:OLEObject Type="Embed" ProgID="Equation.DSMT4" ShapeID="_x0000_i1072" DrawAspect="Content" ObjectID="_1822465907" r:id="rId98"/>
              </w:object>
            </w:r>
          </w:p>
          <w:p w14:paraId="53400CB0" w14:textId="5E0864B9" w:rsidR="00AA57AD" w:rsidRDefault="00AA57AD" w:rsidP="00AA57AD">
            <w:pPr>
              <w:pStyle w:val="VCAAbodyformaths"/>
              <w:rPr>
                <w:rFonts w:ascii="Times New Roman" w:hAnsi="Times New Roman" w:cs="Times New Roman"/>
              </w:rPr>
            </w:pPr>
            <w:r w:rsidRPr="00A66F60">
              <w:rPr>
                <w:rFonts w:ascii="Times New Roman" w:hAnsi="Times New Roman" w:cs="Times New Roman"/>
                <w:position w:val="-38"/>
              </w:rPr>
              <w:object w:dxaOrig="3379" w:dyaOrig="859" w14:anchorId="03101866">
                <v:shape id="_x0000_i1073" type="#_x0000_t75" style="width:167.45pt;height:42.7pt" o:ole="">
                  <v:imagedata r:id="rId99" o:title=""/>
                </v:shape>
                <o:OLEObject Type="Embed" ProgID="Equation.DSMT4" ShapeID="_x0000_i1073" DrawAspect="Content" ObjectID="_1822465908" r:id="rId100"/>
              </w:object>
            </w:r>
          </w:p>
          <w:bookmarkStart w:id="1" w:name="MTBlankEqn"/>
          <w:p w14:paraId="1B3BBD92" w14:textId="084F1479" w:rsidR="00AA57AD" w:rsidRPr="00264151" w:rsidRDefault="00AA57AD" w:rsidP="00AA57AD">
            <w:pPr>
              <w:pStyle w:val="VCAAbodyformaths"/>
            </w:pPr>
            <w:r w:rsidRPr="00A66F60">
              <w:rPr>
                <w:position w:val="-36"/>
              </w:rPr>
              <w:object w:dxaOrig="1340" w:dyaOrig="840" w14:anchorId="0D622D07">
                <v:shape id="_x0000_i1074" type="#_x0000_t75" style="width:66.15pt;height:42.7pt" o:ole="">
                  <v:imagedata r:id="rId101" o:title=""/>
                </v:shape>
                <o:OLEObject Type="Embed" ProgID="Equation.DSMT4" ShapeID="_x0000_i1074" DrawAspect="Content" ObjectID="_1822465909" r:id="rId102"/>
              </w:object>
            </w:r>
            <w:bookmarkEnd w:id="1"/>
            <w:r>
              <w:t xml:space="preserve"> </w:t>
            </w:r>
          </w:p>
        </w:tc>
      </w:tr>
    </w:tbl>
    <w:p w14:paraId="5EDFF0EC" w14:textId="77777777" w:rsidR="00AC5CFE" w:rsidRPr="00AC5CFE" w:rsidRDefault="00AC5CFE" w:rsidP="00AC5CFE">
      <w:r w:rsidRPr="00AC5CFE">
        <w:br w:type="page"/>
      </w:r>
    </w:p>
    <w:p w14:paraId="5800966A" w14:textId="569CF7EC" w:rsidR="00746D19" w:rsidRPr="00264151" w:rsidRDefault="00746D19" w:rsidP="00746D19">
      <w:pPr>
        <w:pStyle w:val="VCAAHeading2"/>
        <w:rPr>
          <w:lang w:val="en-AU"/>
        </w:rPr>
      </w:pPr>
      <w:r w:rsidRPr="00264151">
        <w:rPr>
          <w:lang w:val="en-AU"/>
        </w:rPr>
        <w:lastRenderedPageBreak/>
        <w:t>Section B</w:t>
      </w:r>
    </w:p>
    <w:p w14:paraId="29973301" w14:textId="06EA50F6" w:rsidR="00746D19" w:rsidRPr="00264151" w:rsidRDefault="00746D19" w:rsidP="00746D19">
      <w:pPr>
        <w:pStyle w:val="VCAAHeading3"/>
        <w:rPr>
          <w:lang w:val="en-AU"/>
        </w:rPr>
      </w:pPr>
      <w:r w:rsidRPr="00264151">
        <w:rPr>
          <w:lang w:val="en-AU"/>
        </w:rPr>
        <w:t>Question 1a</w:t>
      </w:r>
      <w:r w:rsidR="00DA288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746D19" w:rsidRPr="00264151" w14:paraId="778EB891" w14:textId="77777777" w:rsidTr="0080538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288C86AE" w14:textId="77777777" w:rsidR="00746D19" w:rsidRPr="00264151" w:rsidRDefault="00746D19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32178878" w14:textId="77777777" w:rsidR="00746D19" w:rsidRPr="00264151" w:rsidRDefault="00746D19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4BDB3378" w14:textId="77777777" w:rsidR="00746D19" w:rsidRPr="00264151" w:rsidRDefault="00746D19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33524E33" w14:textId="77777777" w:rsidR="00746D19" w:rsidRPr="00264151" w:rsidRDefault="00746D19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746D19" w:rsidRPr="00264151" w14:paraId="3D88F204" w14:textId="77777777" w:rsidTr="0080538A">
        <w:trPr>
          <w:trHeight w:hRule="exact" w:val="397"/>
        </w:trPr>
        <w:tc>
          <w:tcPr>
            <w:tcW w:w="907" w:type="dxa"/>
          </w:tcPr>
          <w:p w14:paraId="394B7BCD" w14:textId="77777777" w:rsidR="00746D19" w:rsidRPr="00264151" w:rsidRDefault="00746D19" w:rsidP="005E7D30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1FD93B52" w14:textId="52EF4488" w:rsidR="00746D19" w:rsidRPr="00264151" w:rsidRDefault="002D141E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5</w:t>
            </w:r>
          </w:p>
        </w:tc>
        <w:tc>
          <w:tcPr>
            <w:tcW w:w="907" w:type="dxa"/>
          </w:tcPr>
          <w:p w14:paraId="6BC57614" w14:textId="62714746" w:rsidR="00746D19" w:rsidRPr="00264151" w:rsidRDefault="002D141E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85</w:t>
            </w:r>
          </w:p>
        </w:tc>
        <w:tc>
          <w:tcPr>
            <w:tcW w:w="1085" w:type="dxa"/>
          </w:tcPr>
          <w:p w14:paraId="114FCD70" w14:textId="68EB2E93" w:rsidR="00746D19" w:rsidRPr="00264151" w:rsidRDefault="002D141E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</w:t>
            </w:r>
            <w:r w:rsidR="003364AE">
              <w:rPr>
                <w:lang w:val="en-AU"/>
              </w:rPr>
              <w:t>9</w:t>
            </w:r>
          </w:p>
        </w:tc>
      </w:tr>
    </w:tbl>
    <w:p w14:paraId="0648F9AC" w14:textId="77777777" w:rsidR="00934C0C" w:rsidRPr="00A70552" w:rsidRDefault="00934C0C" w:rsidP="00934C0C">
      <w:pPr>
        <w:spacing w:before="120"/>
        <w:rPr>
          <w:rFonts w:eastAsia="Calibri" w:cstheme="minorHAnsi"/>
          <w:color w:val="000000" w:themeColor="text1"/>
          <w:sz w:val="20"/>
          <w:szCs w:val="20"/>
          <w:lang w:val="en-AU"/>
        </w:rPr>
      </w:pPr>
      <w:r w:rsidRPr="00F4540A">
        <w:rPr>
          <w:rFonts w:ascii="Times New Roman" w:eastAsia="Calibri" w:hAnsi="Times New Roman" w:cs="Times New Roman"/>
          <w:color w:val="000000" w:themeColor="text1"/>
          <w:position w:val="-4"/>
        </w:rPr>
        <w:object w:dxaOrig="279" w:dyaOrig="240" w14:anchorId="060CE7EA">
          <v:shape id="_x0000_i1075" type="#_x0000_t75" style="width:14.25pt;height:11.7pt" o:ole="">
            <v:imagedata r:id="rId103" o:title=""/>
          </v:shape>
          <o:OLEObject Type="Embed" ProgID="Equation.DSMT4" ShapeID="_x0000_i1075" DrawAspect="Content" ObjectID="_1822465910" r:id="rId104"/>
        </w:object>
      </w:r>
      <w:r w:rsidRPr="00F4540A">
        <w:rPr>
          <w:rFonts w:ascii="Times New Roman" w:eastAsia="Calibri" w:hAnsi="Times New Roman" w:cs="Times New Roman"/>
          <w:color w:val="000000" w:themeColor="text1"/>
        </w:rPr>
        <w:t xml:space="preserve">, </w:t>
      </w:r>
      <w:r w:rsidRPr="00F4540A">
        <w:rPr>
          <w:rFonts w:ascii="Times New Roman" w:eastAsia="Calibri" w:hAnsi="Times New Roman" w:cs="Times New Roman"/>
          <w:color w:val="000000" w:themeColor="text1"/>
          <w:position w:val="-6"/>
        </w:rPr>
        <w:object w:dxaOrig="320" w:dyaOrig="200" w14:anchorId="3829BB8C">
          <v:shape id="_x0000_i1076" type="#_x0000_t75" style="width:15.9pt;height:10.9pt" o:ole="">
            <v:imagedata r:id="rId105" o:title=""/>
          </v:shape>
          <o:OLEObject Type="Embed" ProgID="Equation.DSMT4" ShapeID="_x0000_i1076" DrawAspect="Content" ObjectID="_1822465911" r:id="rId106"/>
        </w:object>
      </w:r>
      <w:r w:rsidRPr="00F4540A">
        <w:rPr>
          <w:rFonts w:ascii="Times New Roman" w:eastAsia="Calibri" w:hAnsi="Times New Roman" w:cs="Times New Roman"/>
          <w:color w:val="000000" w:themeColor="text1"/>
        </w:rPr>
        <w:t xml:space="preserve">, </w:t>
      </w:r>
      <w:r w:rsidRPr="00CC71DA">
        <w:rPr>
          <w:rFonts w:ascii="Times New Roman" w:eastAsia="Calibri" w:hAnsi="Times New Roman" w:cs="Times New Roman"/>
          <w:color w:val="000000" w:themeColor="text1"/>
          <w:position w:val="-4"/>
        </w:rPr>
        <w:object w:dxaOrig="180" w:dyaOrig="240" w14:anchorId="340CC4E6">
          <v:shape id="_x0000_i1077" type="#_x0000_t75" style="width:10.05pt;height:11.7pt" o:ole="">
            <v:imagedata r:id="rId107" o:title=""/>
          </v:shape>
          <o:OLEObject Type="Embed" ProgID="Equation.DSMT4" ShapeID="_x0000_i1077" DrawAspect="Content" ObjectID="_1822465912" r:id="rId108"/>
        </w:object>
      </w:r>
      <w:r w:rsidRPr="00F4540A">
        <w:rPr>
          <w:rFonts w:ascii="Times New Roman" w:eastAsia="Calibri" w:hAnsi="Times New Roman" w:cs="Times New Roman"/>
          <w:color w:val="000000" w:themeColor="text1"/>
        </w:rPr>
        <w:t xml:space="preserve">, </w:t>
      </w:r>
      <w:r w:rsidRPr="00CC71DA">
        <w:rPr>
          <w:rFonts w:ascii="Times New Roman" w:eastAsia="Calibri" w:hAnsi="Times New Roman" w:cs="Times New Roman"/>
          <w:color w:val="000000" w:themeColor="text1"/>
          <w:position w:val="-6"/>
        </w:rPr>
        <w:object w:dxaOrig="300" w:dyaOrig="260" w14:anchorId="68EA79A1">
          <v:shape id="_x0000_i1078" type="#_x0000_t75" style="width:15.9pt;height:13.4pt" o:ole="">
            <v:imagedata r:id="rId109" o:title=""/>
          </v:shape>
          <o:OLEObject Type="Embed" ProgID="Equation.DSMT4" ShapeID="_x0000_i1078" DrawAspect="Content" ObjectID="_1822465913" r:id="rId110"/>
        </w:object>
      </w:r>
    </w:p>
    <w:p w14:paraId="6825AD71" w14:textId="23A52A50" w:rsidR="00746D19" w:rsidRPr="00264151" w:rsidRDefault="00746D19" w:rsidP="00F36074">
      <w:pPr>
        <w:pStyle w:val="VCAAbody"/>
      </w:pPr>
      <w:r w:rsidRPr="00264151">
        <w:t xml:space="preserve">This question was answered well. </w:t>
      </w:r>
    </w:p>
    <w:p w14:paraId="087BACE8" w14:textId="3357DBC8" w:rsidR="00746D19" w:rsidRPr="00264151" w:rsidRDefault="00746D19" w:rsidP="00746D19">
      <w:pPr>
        <w:pStyle w:val="VCAAHeading3"/>
        <w:rPr>
          <w:lang w:val="en-AU"/>
        </w:rPr>
      </w:pPr>
      <w:r w:rsidRPr="00264151">
        <w:rPr>
          <w:lang w:val="en-AU"/>
        </w:rPr>
        <w:t>Question 1b</w:t>
      </w:r>
      <w:r w:rsidR="00105E20">
        <w:rPr>
          <w:lang w:val="en-AU"/>
        </w:rPr>
        <w:t>.</w:t>
      </w:r>
      <w:r w:rsidR="00A2778B">
        <w:rPr>
          <w:lang w:val="en-AU"/>
        </w:rPr>
        <w:t>i</w:t>
      </w:r>
      <w:r w:rsidR="00DA288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1085"/>
      </w:tblGrid>
      <w:tr w:rsidR="00746D19" w:rsidRPr="00264151" w14:paraId="6BCD6E37" w14:textId="77777777" w:rsidTr="0080538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0BA5067E" w14:textId="77777777" w:rsidR="00746D19" w:rsidRPr="00264151" w:rsidRDefault="00746D19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54F6CAD1" w14:textId="77777777" w:rsidR="00746D19" w:rsidRPr="00264151" w:rsidRDefault="00746D19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1ACF92DD" w14:textId="77777777" w:rsidR="00746D19" w:rsidRPr="00264151" w:rsidRDefault="00746D19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907" w:type="dxa"/>
          </w:tcPr>
          <w:p w14:paraId="2841E115" w14:textId="77777777" w:rsidR="00746D19" w:rsidRPr="00264151" w:rsidRDefault="00746D19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2</w:t>
            </w:r>
          </w:p>
        </w:tc>
        <w:tc>
          <w:tcPr>
            <w:tcW w:w="1085" w:type="dxa"/>
          </w:tcPr>
          <w:p w14:paraId="0264B055" w14:textId="77777777" w:rsidR="00746D19" w:rsidRPr="00264151" w:rsidRDefault="00746D19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746D19" w:rsidRPr="00264151" w14:paraId="095663DD" w14:textId="77777777" w:rsidTr="0080538A">
        <w:trPr>
          <w:trHeight w:hRule="exact" w:val="397"/>
        </w:trPr>
        <w:tc>
          <w:tcPr>
            <w:tcW w:w="907" w:type="dxa"/>
          </w:tcPr>
          <w:p w14:paraId="430A1CCF" w14:textId="77777777" w:rsidR="00746D19" w:rsidRPr="00264151" w:rsidRDefault="00746D19" w:rsidP="005E7D30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76000019" w14:textId="3C57E826" w:rsidR="00746D19" w:rsidRPr="00264151" w:rsidRDefault="002D141E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29</w:t>
            </w:r>
          </w:p>
        </w:tc>
        <w:tc>
          <w:tcPr>
            <w:tcW w:w="907" w:type="dxa"/>
          </w:tcPr>
          <w:p w14:paraId="7910A32F" w14:textId="0DE8B41D" w:rsidR="00746D19" w:rsidRPr="00264151" w:rsidRDefault="002D141E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61</w:t>
            </w:r>
          </w:p>
        </w:tc>
        <w:tc>
          <w:tcPr>
            <w:tcW w:w="907" w:type="dxa"/>
          </w:tcPr>
          <w:p w14:paraId="0E5135B1" w14:textId="74DA5FFD" w:rsidR="00746D19" w:rsidRPr="00264151" w:rsidRDefault="002D141E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0</w:t>
            </w:r>
          </w:p>
        </w:tc>
        <w:tc>
          <w:tcPr>
            <w:tcW w:w="1085" w:type="dxa"/>
          </w:tcPr>
          <w:p w14:paraId="5C858544" w14:textId="1C9A5960" w:rsidR="00746D19" w:rsidRPr="00264151" w:rsidRDefault="002D141E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8</w:t>
            </w:r>
          </w:p>
        </w:tc>
      </w:tr>
    </w:tbl>
    <w:p w14:paraId="4074F5E0" w14:textId="72D5BD4F" w:rsidR="00746D19" w:rsidRDefault="00A2778B" w:rsidP="00746D19">
      <w:pPr>
        <w:spacing w:before="120"/>
        <w:rPr>
          <w:rFonts w:ascii="Times New Roman" w:eastAsiaTheme="minorEastAsia" w:hAnsi="Times New Roman" w:cs="Times New Roman"/>
          <w:color w:val="000000" w:themeColor="text1"/>
        </w:rPr>
      </w:pPr>
      <w:r w:rsidRPr="00F4540A">
        <w:rPr>
          <w:rFonts w:ascii="Times New Roman" w:eastAsiaTheme="minorEastAsia" w:hAnsi="Times New Roman" w:cs="Times New Roman"/>
          <w:color w:val="000000" w:themeColor="text1"/>
          <w:position w:val="-4"/>
        </w:rPr>
        <w:object w:dxaOrig="300" w:dyaOrig="240" w14:anchorId="646515B1">
          <v:shape id="_x0000_i1079" type="#_x0000_t75" style="width:19.25pt;height:11.7pt" o:ole="">
            <v:imagedata r:id="rId111" o:title=""/>
          </v:shape>
          <o:OLEObject Type="Embed" ProgID="Equation.DSMT4" ShapeID="_x0000_i1079" DrawAspect="Content" ObjectID="_1822465914" r:id="rId112"/>
        </w:object>
      </w:r>
      <w:r w:rsidRPr="00F4540A">
        <w:rPr>
          <w:rFonts w:ascii="Times New Roman" w:eastAsiaTheme="minorEastAsia" w:hAnsi="Times New Roman" w:cs="Times New Roman"/>
          <w:color w:val="000000" w:themeColor="text1"/>
        </w:rPr>
        <w:t xml:space="preserve">, </w:t>
      </w:r>
      <w:r w:rsidRPr="00F4540A">
        <w:rPr>
          <w:rFonts w:ascii="Times New Roman" w:eastAsiaTheme="minorEastAsia" w:hAnsi="Times New Roman" w:cs="Times New Roman"/>
          <w:color w:val="000000" w:themeColor="text1"/>
          <w:position w:val="-22"/>
        </w:rPr>
        <w:object w:dxaOrig="360" w:dyaOrig="580" w14:anchorId="14FE176F">
          <v:shape id="_x0000_i1080" type="#_x0000_t75" style="width:19.25pt;height:29.3pt" o:ole="">
            <v:imagedata r:id="rId113" o:title=""/>
          </v:shape>
          <o:OLEObject Type="Embed" ProgID="Equation.DSMT4" ShapeID="_x0000_i1080" DrawAspect="Content" ObjectID="_1822465915" r:id="rId114"/>
        </w:object>
      </w:r>
      <w:r w:rsidRPr="00F4540A">
        <w:rPr>
          <w:rFonts w:ascii="Times New Roman" w:eastAsiaTheme="minorEastAsia" w:hAnsi="Times New Roman" w:cs="Times New Roman"/>
          <w:color w:val="000000" w:themeColor="text1"/>
        </w:rPr>
        <w:t>, 0</w:t>
      </w:r>
    </w:p>
    <w:p w14:paraId="7D87D84B" w14:textId="2B6A8FC6" w:rsidR="00A57CEF" w:rsidRPr="00A57CEF" w:rsidRDefault="00A2778B" w:rsidP="00F36074">
      <w:pPr>
        <w:pStyle w:val="VCAAbody"/>
        <w:rPr>
          <w:rFonts w:ascii="Times New Roman" w:hAnsi="Times New Roman" w:cs="Times New Roman"/>
          <w:b/>
          <w:bCs/>
          <w:sz w:val="24"/>
          <w:szCs w:val="24"/>
        </w:rPr>
      </w:pPr>
      <w:r w:rsidRPr="00A57CEF">
        <w:rPr>
          <w:rFonts w:cstheme="minorHAnsi"/>
        </w:rPr>
        <w:t>S</w:t>
      </w:r>
      <w:r w:rsidRPr="00A57CEF">
        <w:t>ome of the values were often missing.</w:t>
      </w:r>
      <w:r w:rsidR="00A57CEF" w:rsidRPr="00A57CEF">
        <w:t xml:space="preserve"> </w:t>
      </w:r>
    </w:p>
    <w:p w14:paraId="6F8D0736" w14:textId="712FDDFB" w:rsidR="00A2778B" w:rsidRPr="00264151" w:rsidRDefault="00A2778B" w:rsidP="00A2778B">
      <w:pPr>
        <w:pStyle w:val="VCAAHeading3"/>
        <w:rPr>
          <w:lang w:val="en-AU"/>
        </w:rPr>
      </w:pPr>
      <w:r w:rsidRPr="00264151">
        <w:rPr>
          <w:lang w:val="en-AU"/>
        </w:rPr>
        <w:t>Question 1</w:t>
      </w:r>
      <w:proofErr w:type="gramStart"/>
      <w:r>
        <w:rPr>
          <w:lang w:val="en-AU"/>
        </w:rPr>
        <w:t>b</w:t>
      </w:r>
      <w:r w:rsidR="00105E20">
        <w:rPr>
          <w:lang w:val="en-AU"/>
        </w:rPr>
        <w:t>.</w:t>
      </w:r>
      <w:r>
        <w:rPr>
          <w:lang w:val="en-AU"/>
        </w:rPr>
        <w:t>ii</w:t>
      </w:r>
      <w:r w:rsidR="00DA288C">
        <w:rPr>
          <w:lang w:val="en-AU"/>
        </w:rPr>
        <w:t>.</w:t>
      </w:r>
      <w:proofErr w:type="gramEnd"/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A2778B" w:rsidRPr="00264151" w14:paraId="46AED4E5" w14:textId="77777777" w:rsidTr="0080538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1D211D91" w14:textId="77777777" w:rsidR="00A2778B" w:rsidRDefault="00A2778B" w:rsidP="005E7D30">
            <w:pPr>
              <w:pStyle w:val="VCAAtablecondensedheading"/>
              <w:rPr>
                <w:b w:val="0"/>
                <w:lang w:val="en-AU"/>
              </w:rPr>
            </w:pPr>
          </w:p>
          <w:p w14:paraId="105A86F3" w14:textId="5A0DCD3F" w:rsidR="00790628" w:rsidRPr="00264151" w:rsidRDefault="00790628" w:rsidP="005E7D30">
            <w:pPr>
              <w:pStyle w:val="VCAAtablecondensedheading"/>
              <w:rPr>
                <w:lang w:val="en-AU"/>
              </w:rPr>
            </w:pPr>
          </w:p>
        </w:tc>
        <w:tc>
          <w:tcPr>
            <w:tcW w:w="907" w:type="dxa"/>
          </w:tcPr>
          <w:p w14:paraId="7BF7D424" w14:textId="77777777" w:rsidR="00A2778B" w:rsidRPr="00264151" w:rsidRDefault="00A2778B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6D926E4C" w14:textId="77777777" w:rsidR="00A2778B" w:rsidRPr="00264151" w:rsidRDefault="00A2778B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259E5851" w14:textId="77777777" w:rsidR="00A2778B" w:rsidRPr="00264151" w:rsidRDefault="00A2778B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A2778B" w:rsidRPr="00264151" w14:paraId="151A0D61" w14:textId="77777777" w:rsidTr="0080538A">
        <w:trPr>
          <w:trHeight w:hRule="exact" w:val="397"/>
        </w:trPr>
        <w:tc>
          <w:tcPr>
            <w:tcW w:w="907" w:type="dxa"/>
          </w:tcPr>
          <w:p w14:paraId="3C2A3B3F" w14:textId="77777777" w:rsidR="00A2778B" w:rsidRPr="00264151" w:rsidRDefault="00A2778B" w:rsidP="005E7D30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3B2FA280" w14:textId="75DE05C0" w:rsidR="00A2778B" w:rsidRPr="00264151" w:rsidRDefault="002D141E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69</w:t>
            </w:r>
          </w:p>
        </w:tc>
        <w:tc>
          <w:tcPr>
            <w:tcW w:w="907" w:type="dxa"/>
          </w:tcPr>
          <w:p w14:paraId="2D79CE56" w14:textId="58CD8C5B" w:rsidR="00A2778B" w:rsidRPr="00264151" w:rsidRDefault="002D141E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31</w:t>
            </w:r>
          </w:p>
        </w:tc>
        <w:tc>
          <w:tcPr>
            <w:tcW w:w="1085" w:type="dxa"/>
          </w:tcPr>
          <w:p w14:paraId="34ED77CF" w14:textId="7A78FEA4" w:rsidR="00A2778B" w:rsidRPr="00264151" w:rsidRDefault="002D141E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3</w:t>
            </w:r>
          </w:p>
        </w:tc>
      </w:tr>
    </w:tbl>
    <w:p w14:paraId="4E1F44E2" w14:textId="77777777" w:rsidR="00A2778B" w:rsidRDefault="00A2778B" w:rsidP="00F36074">
      <w:pPr>
        <w:pStyle w:val="VCAAbody"/>
      </w:pPr>
      <w:r w:rsidRPr="00F4540A">
        <w:object w:dxaOrig="1540" w:dyaOrig="639" w14:anchorId="57ECE77D">
          <v:shape id="_x0000_i1081" type="#_x0000_t75" style="width:77.85pt;height:29.3pt" o:ole="">
            <v:imagedata r:id="rId115" o:title=""/>
          </v:shape>
          <o:OLEObject Type="Embed" ProgID="Equation.DSMT4" ShapeID="_x0000_i1081" DrawAspect="Content" ObjectID="_1822465916" r:id="rId116"/>
        </w:object>
      </w:r>
    </w:p>
    <w:p w14:paraId="7F867933" w14:textId="39E32F44" w:rsidR="00A2778B" w:rsidRDefault="00A2778B" w:rsidP="00F36074">
      <w:pPr>
        <w:pStyle w:val="VCAAbody"/>
      </w:pPr>
      <w:r w:rsidRPr="00264151">
        <w:t xml:space="preserve">This question was </w:t>
      </w:r>
      <w:r w:rsidR="002D141E">
        <w:t xml:space="preserve">not </w:t>
      </w:r>
      <w:r w:rsidRPr="00264151">
        <w:t xml:space="preserve">answered well. </w:t>
      </w:r>
      <w:r w:rsidR="002D141E">
        <w:t xml:space="preserve">Some students did not exclude </w:t>
      </w:r>
      <w:r w:rsidR="002D141E" w:rsidRPr="002D141E">
        <w:rPr>
          <w:position w:val="-4"/>
        </w:rPr>
        <w:object w:dxaOrig="139" w:dyaOrig="240" w14:anchorId="15BAD21F">
          <v:shape id="_x0000_i1082" type="#_x0000_t75" style="width:5.85pt;height:11.7pt" o:ole="">
            <v:imagedata r:id="rId117" o:title=""/>
          </v:shape>
          <o:OLEObject Type="Embed" ProgID="Equation.DSMT4" ShapeID="_x0000_i1082" DrawAspect="Content" ObjectID="_1822465917" r:id="rId118"/>
        </w:object>
      </w:r>
      <w:r w:rsidR="002D141E">
        <w:t xml:space="preserve">. </w:t>
      </w:r>
    </w:p>
    <w:p w14:paraId="280C6DB6" w14:textId="68A8371C" w:rsidR="00A2778B" w:rsidRPr="00264151" w:rsidRDefault="00A2778B" w:rsidP="00A2778B">
      <w:pPr>
        <w:pStyle w:val="VCAAHeading3"/>
        <w:rPr>
          <w:lang w:val="en-AU"/>
        </w:rPr>
      </w:pPr>
      <w:r w:rsidRPr="00264151">
        <w:rPr>
          <w:lang w:val="en-AU"/>
        </w:rPr>
        <w:t>Question 1</w:t>
      </w:r>
      <w:r>
        <w:rPr>
          <w:lang w:val="en-AU"/>
        </w:rPr>
        <w:t>c</w:t>
      </w:r>
      <w:r w:rsidR="00105E20">
        <w:rPr>
          <w:lang w:val="en-AU"/>
        </w:rPr>
        <w:t>.</w:t>
      </w:r>
      <w:r>
        <w:rPr>
          <w:lang w:val="en-AU"/>
        </w:rPr>
        <w:t>i</w:t>
      </w:r>
      <w:r w:rsidR="00DA288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A2778B" w:rsidRPr="00264151" w14:paraId="109FAFD5" w14:textId="77777777" w:rsidTr="0080538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7FD99ECD" w14:textId="77777777" w:rsidR="00A2778B" w:rsidRPr="00264151" w:rsidRDefault="00A2778B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5AAE2DCF" w14:textId="77777777" w:rsidR="00A2778B" w:rsidRPr="00264151" w:rsidRDefault="00A2778B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67204A78" w14:textId="77777777" w:rsidR="00A2778B" w:rsidRPr="00264151" w:rsidRDefault="00A2778B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5CD5C97D" w14:textId="77777777" w:rsidR="00A2778B" w:rsidRPr="00264151" w:rsidRDefault="00A2778B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A2778B" w:rsidRPr="00264151" w14:paraId="00F00750" w14:textId="77777777" w:rsidTr="0080538A">
        <w:trPr>
          <w:trHeight w:hRule="exact" w:val="397"/>
        </w:trPr>
        <w:tc>
          <w:tcPr>
            <w:tcW w:w="907" w:type="dxa"/>
          </w:tcPr>
          <w:p w14:paraId="592935AD" w14:textId="77777777" w:rsidR="00A2778B" w:rsidRPr="00264151" w:rsidRDefault="00A2778B" w:rsidP="005E7D30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1CFD09A3" w14:textId="5B991599" w:rsidR="00A2778B" w:rsidRPr="00264151" w:rsidRDefault="002D141E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5</w:t>
            </w:r>
          </w:p>
        </w:tc>
        <w:tc>
          <w:tcPr>
            <w:tcW w:w="907" w:type="dxa"/>
          </w:tcPr>
          <w:p w14:paraId="3267793F" w14:textId="64698599" w:rsidR="00A2778B" w:rsidRPr="00264151" w:rsidRDefault="002D141E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95</w:t>
            </w:r>
          </w:p>
        </w:tc>
        <w:tc>
          <w:tcPr>
            <w:tcW w:w="1085" w:type="dxa"/>
          </w:tcPr>
          <w:p w14:paraId="46A34738" w14:textId="2166BF7B" w:rsidR="00A2778B" w:rsidRPr="00264151" w:rsidRDefault="003364AE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.0</w:t>
            </w:r>
          </w:p>
        </w:tc>
      </w:tr>
    </w:tbl>
    <w:p w14:paraId="135544FB" w14:textId="28B865C1" w:rsidR="00A2778B" w:rsidRPr="00A70552" w:rsidRDefault="00CD4AE2" w:rsidP="00A2778B">
      <w:pPr>
        <w:spacing w:before="120"/>
        <w:rPr>
          <w:rFonts w:eastAsia="Calibri" w:cstheme="minorHAnsi"/>
          <w:color w:val="000000" w:themeColor="text1"/>
          <w:sz w:val="20"/>
          <w:szCs w:val="20"/>
          <w:lang w:val="en-AU"/>
        </w:rPr>
      </w:pPr>
      <w:r w:rsidRPr="00A2778B">
        <w:rPr>
          <w:rFonts w:ascii="Times New Roman" w:eastAsia="Calibri" w:hAnsi="Times New Roman" w:cs="Times New Roman"/>
          <w:color w:val="000000" w:themeColor="text1"/>
          <w:position w:val="-12"/>
        </w:rPr>
        <w:object w:dxaOrig="4540" w:dyaOrig="360" w14:anchorId="65FBA0A0">
          <v:shape id="_x0000_i1083" type="#_x0000_t75" style="width:227.7pt;height:19.25pt" o:ole="">
            <v:imagedata r:id="rId119" o:title=""/>
          </v:shape>
          <o:OLEObject Type="Embed" ProgID="Equation.DSMT4" ShapeID="_x0000_i1083" DrawAspect="Content" ObjectID="_1822465918" r:id="rId120"/>
        </w:object>
      </w:r>
    </w:p>
    <w:p w14:paraId="49441E83" w14:textId="77777777" w:rsidR="00A2778B" w:rsidRPr="00264151" w:rsidRDefault="00A2778B" w:rsidP="00F36074">
      <w:pPr>
        <w:pStyle w:val="VCAAbody"/>
      </w:pPr>
      <w:r w:rsidRPr="00264151">
        <w:t xml:space="preserve">This question was answered well. </w:t>
      </w:r>
    </w:p>
    <w:p w14:paraId="3C825F02" w14:textId="2EFFF0C1" w:rsidR="00A2778B" w:rsidRPr="00264151" w:rsidRDefault="00A2778B" w:rsidP="00A2778B">
      <w:pPr>
        <w:pStyle w:val="VCAAHeading3"/>
        <w:rPr>
          <w:lang w:val="en-AU"/>
        </w:rPr>
      </w:pPr>
      <w:r w:rsidRPr="00264151">
        <w:rPr>
          <w:lang w:val="en-AU"/>
        </w:rPr>
        <w:t>Question 1</w:t>
      </w:r>
      <w:proofErr w:type="gramStart"/>
      <w:r>
        <w:rPr>
          <w:lang w:val="en-AU"/>
        </w:rPr>
        <w:t>c</w:t>
      </w:r>
      <w:r w:rsidR="00105E20">
        <w:rPr>
          <w:lang w:val="en-AU"/>
        </w:rPr>
        <w:t>.</w:t>
      </w:r>
      <w:r>
        <w:rPr>
          <w:lang w:val="en-AU"/>
        </w:rPr>
        <w:t>ii</w:t>
      </w:r>
      <w:r w:rsidR="00DA288C">
        <w:rPr>
          <w:lang w:val="en-AU"/>
        </w:rPr>
        <w:t>.</w:t>
      </w:r>
      <w:proofErr w:type="gramEnd"/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A2778B" w:rsidRPr="00264151" w14:paraId="56C4621A" w14:textId="77777777" w:rsidTr="0080538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7083A61E" w14:textId="77777777" w:rsidR="00A2778B" w:rsidRPr="00264151" w:rsidRDefault="00A2778B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0588B74D" w14:textId="77777777" w:rsidR="00A2778B" w:rsidRPr="00264151" w:rsidRDefault="00A2778B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68ECB5C0" w14:textId="77777777" w:rsidR="00A2778B" w:rsidRPr="00264151" w:rsidRDefault="00A2778B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5C056A1B" w14:textId="77777777" w:rsidR="00A2778B" w:rsidRPr="00264151" w:rsidRDefault="00A2778B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A2778B" w:rsidRPr="00264151" w14:paraId="18927A9C" w14:textId="77777777" w:rsidTr="0080538A">
        <w:trPr>
          <w:trHeight w:hRule="exact" w:val="397"/>
        </w:trPr>
        <w:tc>
          <w:tcPr>
            <w:tcW w:w="907" w:type="dxa"/>
          </w:tcPr>
          <w:p w14:paraId="46F4668C" w14:textId="77777777" w:rsidR="00A2778B" w:rsidRPr="00264151" w:rsidRDefault="00A2778B" w:rsidP="005E7D30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290EE04D" w14:textId="119FE4F7" w:rsidR="00A2778B" w:rsidRPr="00264151" w:rsidRDefault="002D141E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24</w:t>
            </w:r>
          </w:p>
        </w:tc>
        <w:tc>
          <w:tcPr>
            <w:tcW w:w="907" w:type="dxa"/>
          </w:tcPr>
          <w:p w14:paraId="3ABFC2D7" w14:textId="5A5BDB4D" w:rsidR="00A2778B" w:rsidRPr="00264151" w:rsidRDefault="002D141E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76</w:t>
            </w:r>
          </w:p>
        </w:tc>
        <w:tc>
          <w:tcPr>
            <w:tcW w:w="1085" w:type="dxa"/>
          </w:tcPr>
          <w:p w14:paraId="69A275EA" w14:textId="6A8714C4" w:rsidR="00A2778B" w:rsidRPr="00264151" w:rsidRDefault="002D141E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8</w:t>
            </w:r>
          </w:p>
        </w:tc>
      </w:tr>
    </w:tbl>
    <w:p w14:paraId="46767C07" w14:textId="16032B5A" w:rsidR="00A2778B" w:rsidRPr="00A70552" w:rsidRDefault="00CD4AE2" w:rsidP="00A2778B">
      <w:pPr>
        <w:spacing w:before="120"/>
        <w:rPr>
          <w:rFonts w:eastAsia="Calibri" w:cstheme="minorHAnsi"/>
          <w:color w:val="000000" w:themeColor="text1"/>
          <w:sz w:val="20"/>
          <w:szCs w:val="20"/>
          <w:lang w:val="en-AU"/>
        </w:rPr>
      </w:pPr>
      <w:r w:rsidRPr="009925F9">
        <w:rPr>
          <w:rFonts w:ascii="Times New Roman" w:eastAsia="Calibri" w:hAnsi="Times New Roman" w:cs="Times New Roman"/>
          <w:color w:val="000000" w:themeColor="text1"/>
          <w:position w:val="-26"/>
        </w:rPr>
        <w:object w:dxaOrig="760" w:dyaOrig="639" w14:anchorId="22F6CAF2">
          <v:shape id="_x0000_i1084" type="#_x0000_t75" style="width:35.15pt;height:29.3pt" o:ole="">
            <v:imagedata r:id="rId121" o:title=""/>
          </v:shape>
          <o:OLEObject Type="Embed" ProgID="Equation.DSMT4" ShapeID="_x0000_i1084" DrawAspect="Content" ObjectID="_1822465919" r:id="rId122"/>
        </w:object>
      </w:r>
      <w:r>
        <w:rPr>
          <w:rFonts w:ascii="Times New Roman" w:eastAsia="Calibri" w:hAnsi="Times New Roman" w:cs="Times New Roman"/>
          <w:color w:val="000000" w:themeColor="text1"/>
        </w:rPr>
        <w:t xml:space="preserve"> or </w:t>
      </w:r>
      <w:r w:rsidRPr="009925F9">
        <w:rPr>
          <w:rFonts w:ascii="Times New Roman" w:eastAsia="Calibri" w:hAnsi="Times New Roman" w:cs="Times New Roman"/>
          <w:color w:val="000000" w:themeColor="text1"/>
          <w:position w:val="-12"/>
        </w:rPr>
        <w:object w:dxaOrig="1180" w:dyaOrig="360" w14:anchorId="70D458CA">
          <v:shape id="_x0000_i1085" type="#_x0000_t75" style="width:60.3pt;height:19.25pt" o:ole="">
            <v:imagedata r:id="rId123" o:title=""/>
          </v:shape>
          <o:OLEObject Type="Embed" ProgID="Equation.DSMT4" ShapeID="_x0000_i1085" DrawAspect="Content" ObjectID="_1822465920" r:id="rId124"/>
        </w:object>
      </w:r>
    </w:p>
    <w:p w14:paraId="4A80EBB7" w14:textId="3D10604F" w:rsidR="00A2778B" w:rsidRPr="00810602" w:rsidRDefault="00810602" w:rsidP="00F36074">
      <w:pPr>
        <w:pStyle w:val="VCAAbody"/>
      </w:pPr>
      <w:r>
        <w:t xml:space="preserve">Exact answers </w:t>
      </w:r>
      <w:r w:rsidRPr="00810602">
        <w:t xml:space="preserve">were required. </w:t>
      </w:r>
      <w:r w:rsidRPr="00810602">
        <w:rPr>
          <w:position w:val="-12"/>
        </w:rPr>
        <w:object w:dxaOrig="960" w:dyaOrig="360" w14:anchorId="1C16B5B6">
          <v:shape id="_x0000_i1086" type="#_x0000_t75" style="width:48.55pt;height:19.25pt" o:ole="">
            <v:imagedata r:id="rId125" o:title=""/>
          </v:shape>
          <o:OLEObject Type="Embed" ProgID="Equation.DSMT4" ShapeID="_x0000_i1086" DrawAspect="Content" ObjectID="_1822465921" r:id="rId126"/>
        </w:object>
      </w:r>
      <w:r w:rsidRPr="00810602">
        <w:t xml:space="preserve"> was sometimes seen.</w:t>
      </w:r>
    </w:p>
    <w:p w14:paraId="6C493B85" w14:textId="3DA055EF" w:rsidR="00A2778B" w:rsidRPr="00264151" w:rsidRDefault="00A2778B" w:rsidP="00A2778B">
      <w:pPr>
        <w:pStyle w:val="VCAAHeading3"/>
        <w:rPr>
          <w:lang w:val="en-AU"/>
        </w:rPr>
      </w:pPr>
      <w:r w:rsidRPr="00264151">
        <w:rPr>
          <w:lang w:val="en-AU"/>
        </w:rPr>
        <w:lastRenderedPageBreak/>
        <w:t>Question 1</w:t>
      </w:r>
      <w:r>
        <w:rPr>
          <w:lang w:val="en-AU"/>
        </w:rPr>
        <w:t>c</w:t>
      </w:r>
      <w:r w:rsidR="00105E20">
        <w:rPr>
          <w:lang w:val="en-AU"/>
        </w:rPr>
        <w:t>.</w:t>
      </w:r>
      <w:r>
        <w:rPr>
          <w:lang w:val="en-AU"/>
        </w:rPr>
        <w:t>iii</w:t>
      </w:r>
      <w:r w:rsidR="00DA288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A2778B" w:rsidRPr="00264151" w14:paraId="4E806B18" w14:textId="77777777" w:rsidTr="0080538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507D4C6F" w14:textId="77777777" w:rsidR="00A2778B" w:rsidRPr="00264151" w:rsidRDefault="00A2778B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71EA268C" w14:textId="77777777" w:rsidR="00A2778B" w:rsidRPr="00264151" w:rsidRDefault="00A2778B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3ED5BC19" w14:textId="77777777" w:rsidR="00A2778B" w:rsidRPr="00264151" w:rsidRDefault="00A2778B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289DF302" w14:textId="77777777" w:rsidR="00A2778B" w:rsidRPr="00264151" w:rsidRDefault="00A2778B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A2778B" w:rsidRPr="00264151" w14:paraId="4F174054" w14:textId="77777777" w:rsidTr="0080538A">
        <w:trPr>
          <w:trHeight w:hRule="exact" w:val="397"/>
        </w:trPr>
        <w:tc>
          <w:tcPr>
            <w:tcW w:w="907" w:type="dxa"/>
          </w:tcPr>
          <w:p w14:paraId="2F99499E" w14:textId="77777777" w:rsidR="00A2778B" w:rsidRPr="00264151" w:rsidRDefault="00A2778B" w:rsidP="005E7D30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26A9FA55" w14:textId="0DDAD98B" w:rsidR="00A2778B" w:rsidRPr="00264151" w:rsidRDefault="002D141E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29</w:t>
            </w:r>
          </w:p>
        </w:tc>
        <w:tc>
          <w:tcPr>
            <w:tcW w:w="907" w:type="dxa"/>
          </w:tcPr>
          <w:p w14:paraId="61F550BD" w14:textId="49E99456" w:rsidR="00A2778B" w:rsidRPr="00264151" w:rsidRDefault="002D141E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71</w:t>
            </w:r>
          </w:p>
        </w:tc>
        <w:tc>
          <w:tcPr>
            <w:tcW w:w="1085" w:type="dxa"/>
          </w:tcPr>
          <w:p w14:paraId="1B2755E7" w14:textId="62D80345" w:rsidR="00A2778B" w:rsidRPr="00264151" w:rsidRDefault="002D141E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7</w:t>
            </w:r>
          </w:p>
        </w:tc>
      </w:tr>
    </w:tbl>
    <w:p w14:paraId="4A0BC64F" w14:textId="602F54BD" w:rsidR="00A2778B" w:rsidRPr="00A70552" w:rsidRDefault="00CD4AE2" w:rsidP="00A2778B">
      <w:pPr>
        <w:spacing w:before="120"/>
        <w:rPr>
          <w:rFonts w:eastAsia="Calibri" w:cstheme="minorHAnsi"/>
          <w:color w:val="000000" w:themeColor="text1"/>
          <w:sz w:val="20"/>
          <w:szCs w:val="20"/>
          <w:lang w:val="en-AU"/>
        </w:rPr>
      </w:pPr>
      <w:r w:rsidRPr="00A71F52">
        <w:rPr>
          <w:rFonts w:ascii="Times New Roman" w:eastAsia="Calibri" w:hAnsi="Times New Roman" w:cs="Times New Roman"/>
          <w:position w:val="-26"/>
        </w:rPr>
        <w:object w:dxaOrig="1480" w:dyaOrig="639" w14:anchorId="0905ECF3">
          <v:shape id="_x0000_i1087" type="#_x0000_t75" style="width:1in;height:29.3pt" o:ole="">
            <v:imagedata r:id="rId127" o:title=""/>
          </v:shape>
          <o:OLEObject Type="Embed" ProgID="Equation.DSMT4" ShapeID="_x0000_i1087" DrawAspect="Content" ObjectID="_1822465922" r:id="rId128"/>
        </w:object>
      </w:r>
    </w:p>
    <w:p w14:paraId="40C39ED7" w14:textId="4AF795D9" w:rsidR="00A2778B" w:rsidRPr="00264151" w:rsidRDefault="00A2778B" w:rsidP="00F36074">
      <w:pPr>
        <w:pStyle w:val="VCAAbody"/>
      </w:pPr>
      <w:r w:rsidRPr="00264151">
        <w:t>This question was answered well.</w:t>
      </w:r>
      <w:r w:rsidR="007B3CFA">
        <w:t xml:space="preserve"> Some students used square brackets instead of round brackets.</w:t>
      </w:r>
      <w:r w:rsidRPr="00264151">
        <w:t xml:space="preserve"> </w:t>
      </w:r>
      <w:r w:rsidR="00A57CEF">
        <w:t xml:space="preserve">Others put </w:t>
      </w:r>
      <w:r w:rsidR="00A57CEF" w:rsidRPr="00A57CEF">
        <w:rPr>
          <w:position w:val="-4"/>
        </w:rPr>
        <w:object w:dxaOrig="240" w:dyaOrig="200" w14:anchorId="4781DBCC">
          <v:shape id="_x0000_i1088" type="#_x0000_t75" style="width:11.7pt;height:11.7pt" o:ole="">
            <v:imagedata r:id="rId129" o:title=""/>
          </v:shape>
          <o:OLEObject Type="Embed" ProgID="Equation.DSMT4" ShapeID="_x0000_i1088" DrawAspect="Content" ObjectID="_1822465923" r:id="rId130"/>
        </w:object>
      </w:r>
      <w:r w:rsidR="00A57CEF">
        <w:t xml:space="preserve"> instead of </w:t>
      </w:r>
      <w:r w:rsidR="00A57CEF" w:rsidRPr="00A57CEF">
        <w:rPr>
          <w:position w:val="-4"/>
        </w:rPr>
        <w:object w:dxaOrig="240" w:dyaOrig="200" w14:anchorId="42CB55C2">
          <v:shape id="_x0000_i1089" type="#_x0000_t75" style="width:11.7pt;height:11.7pt" o:ole="">
            <v:imagedata r:id="rId131" o:title=""/>
          </v:shape>
          <o:OLEObject Type="Embed" ProgID="Equation.DSMT4" ShapeID="_x0000_i1089" DrawAspect="Content" ObjectID="_1822465924" r:id="rId132"/>
        </w:object>
      </w:r>
      <w:r w:rsidR="00A57CEF">
        <w:t>.</w:t>
      </w:r>
    </w:p>
    <w:p w14:paraId="31C2A457" w14:textId="4D45B59B" w:rsidR="00A2778B" w:rsidRPr="00264151" w:rsidRDefault="00A2778B" w:rsidP="00A2778B">
      <w:pPr>
        <w:pStyle w:val="VCAAHeading3"/>
        <w:rPr>
          <w:lang w:val="en-AU"/>
        </w:rPr>
      </w:pPr>
      <w:r w:rsidRPr="00264151">
        <w:rPr>
          <w:lang w:val="en-AU"/>
        </w:rPr>
        <w:t>Question 1</w:t>
      </w:r>
      <w:proofErr w:type="gramStart"/>
      <w:r>
        <w:rPr>
          <w:lang w:val="en-AU"/>
        </w:rPr>
        <w:t>c</w:t>
      </w:r>
      <w:r w:rsidR="00105E20">
        <w:rPr>
          <w:lang w:val="en-AU"/>
        </w:rPr>
        <w:t>.</w:t>
      </w:r>
      <w:r>
        <w:rPr>
          <w:lang w:val="en-AU"/>
        </w:rPr>
        <w:t>iv</w:t>
      </w:r>
      <w:r w:rsidR="00DA288C">
        <w:rPr>
          <w:lang w:val="en-AU"/>
        </w:rPr>
        <w:t>.</w:t>
      </w:r>
      <w:proofErr w:type="gramEnd"/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1085"/>
      </w:tblGrid>
      <w:tr w:rsidR="00A2778B" w:rsidRPr="00264151" w14:paraId="47761B38" w14:textId="77777777" w:rsidTr="0080538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38F20EA4" w14:textId="77777777" w:rsidR="00A2778B" w:rsidRPr="00264151" w:rsidRDefault="00A2778B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39287675" w14:textId="77777777" w:rsidR="00A2778B" w:rsidRPr="00264151" w:rsidRDefault="00A2778B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605527EA" w14:textId="77777777" w:rsidR="00A2778B" w:rsidRPr="00264151" w:rsidRDefault="00A2778B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907" w:type="dxa"/>
          </w:tcPr>
          <w:p w14:paraId="3DE92BCD" w14:textId="77777777" w:rsidR="00A2778B" w:rsidRPr="00264151" w:rsidRDefault="00A2778B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2</w:t>
            </w:r>
          </w:p>
        </w:tc>
        <w:tc>
          <w:tcPr>
            <w:tcW w:w="1085" w:type="dxa"/>
          </w:tcPr>
          <w:p w14:paraId="3542319D" w14:textId="77777777" w:rsidR="00A2778B" w:rsidRPr="00264151" w:rsidRDefault="00A2778B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A2778B" w:rsidRPr="00264151" w14:paraId="49D49CA9" w14:textId="77777777" w:rsidTr="0080538A">
        <w:trPr>
          <w:trHeight w:hRule="exact" w:val="397"/>
        </w:trPr>
        <w:tc>
          <w:tcPr>
            <w:tcW w:w="907" w:type="dxa"/>
          </w:tcPr>
          <w:p w14:paraId="18FEFC40" w14:textId="77777777" w:rsidR="00A2778B" w:rsidRPr="00264151" w:rsidRDefault="00A2778B" w:rsidP="005E7D30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091FF2FA" w14:textId="38F76526" w:rsidR="00A2778B" w:rsidRPr="00264151" w:rsidRDefault="002D141E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32</w:t>
            </w:r>
          </w:p>
        </w:tc>
        <w:tc>
          <w:tcPr>
            <w:tcW w:w="907" w:type="dxa"/>
          </w:tcPr>
          <w:p w14:paraId="29B91E7D" w14:textId="6BB53EB9" w:rsidR="00A2778B" w:rsidRPr="00264151" w:rsidRDefault="002D141E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7</w:t>
            </w:r>
          </w:p>
        </w:tc>
        <w:tc>
          <w:tcPr>
            <w:tcW w:w="907" w:type="dxa"/>
          </w:tcPr>
          <w:p w14:paraId="3DD367B1" w14:textId="25D917D3" w:rsidR="00A2778B" w:rsidRPr="00264151" w:rsidRDefault="002D141E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51</w:t>
            </w:r>
          </w:p>
        </w:tc>
        <w:tc>
          <w:tcPr>
            <w:tcW w:w="1085" w:type="dxa"/>
          </w:tcPr>
          <w:p w14:paraId="723DD9AC" w14:textId="046B5C46" w:rsidR="00A2778B" w:rsidRPr="00264151" w:rsidRDefault="002D141E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.2</w:t>
            </w:r>
          </w:p>
        </w:tc>
      </w:tr>
    </w:tbl>
    <w:p w14:paraId="30A147ED" w14:textId="77777777" w:rsidR="00105E20" w:rsidRDefault="00105E20" w:rsidP="00105E20">
      <w:pPr>
        <w:pStyle w:val="Spacer"/>
      </w:pPr>
    </w:p>
    <w:p w14:paraId="4484A70A" w14:textId="3453EE3A" w:rsidR="00AF576D" w:rsidRDefault="00CD4AE2" w:rsidP="00AF576D">
      <w:pPr>
        <w:spacing w:after="120"/>
        <w:rPr>
          <w:rFonts w:ascii="Times New Roman" w:eastAsiaTheme="minorEastAsia" w:hAnsi="Times New Roman" w:cs="Times New Roman"/>
        </w:rPr>
      </w:pPr>
      <w:r w:rsidRPr="00805751">
        <w:rPr>
          <w:rFonts w:ascii="Times New Roman" w:eastAsiaTheme="minorEastAsia" w:hAnsi="Times New Roman" w:cs="Times New Roman"/>
          <w:position w:val="-22"/>
          <w:sz w:val="20"/>
          <w:szCs w:val="20"/>
        </w:rPr>
        <w:object w:dxaOrig="2140" w:dyaOrig="720" w14:anchorId="5ADF24F8">
          <v:shape id="_x0000_i1090" type="#_x0000_t75" style="width:107.15pt;height:36.85pt" o:ole="">
            <v:imagedata r:id="rId133" o:title=""/>
          </v:shape>
          <o:OLEObject Type="Embed" ProgID="Equation.DSMT4" ShapeID="_x0000_i1090" DrawAspect="Content" ObjectID="_1822465925" r:id="rId134"/>
        </w:object>
      </w:r>
      <w:r w:rsidRPr="00805751">
        <w:rPr>
          <w:rFonts w:ascii="Times New Roman" w:eastAsiaTheme="minorEastAsia" w:hAnsi="Times New Roman" w:cs="Times New Roman"/>
          <w:sz w:val="20"/>
          <w:szCs w:val="20"/>
        </w:rPr>
        <w:t xml:space="preserve">, </w:t>
      </w:r>
      <w:r w:rsidRPr="00805751">
        <w:rPr>
          <w:rFonts w:ascii="Times New Roman" w:eastAsiaTheme="minorEastAsia" w:hAnsi="Times New Roman" w:cs="Times New Roman"/>
          <w:position w:val="-22"/>
          <w:sz w:val="20"/>
          <w:szCs w:val="20"/>
        </w:rPr>
        <w:object w:dxaOrig="2299" w:dyaOrig="720" w14:anchorId="3D9A2173">
          <v:shape id="_x0000_i1091" type="#_x0000_t75" style="width:114.7pt;height:36.85pt" o:ole="">
            <v:imagedata r:id="rId135" o:title=""/>
          </v:shape>
          <o:OLEObject Type="Embed" ProgID="Equation.DSMT4" ShapeID="_x0000_i1091" DrawAspect="Content" ObjectID="_1822465926" r:id="rId136"/>
        </w:object>
      </w:r>
      <w:r w:rsidR="00AF576D">
        <w:rPr>
          <w:rFonts w:ascii="Times New Roman" w:eastAsiaTheme="minorEastAsia" w:hAnsi="Times New Roman" w:cs="Times New Roman"/>
          <w:sz w:val="20"/>
          <w:szCs w:val="20"/>
        </w:rPr>
        <w:t xml:space="preserve"> </w:t>
      </w:r>
      <w:r w:rsidR="00AF576D" w:rsidRPr="000C1245">
        <w:rPr>
          <w:rFonts w:ascii="Times New Roman" w:eastAsiaTheme="minorEastAsia" w:hAnsi="Times New Roman" w:cs="Times New Roman"/>
        </w:rPr>
        <w:t>or</w:t>
      </w:r>
      <w:r w:rsidR="00AF576D">
        <w:rPr>
          <w:rFonts w:ascii="Times New Roman" w:eastAsiaTheme="minorEastAsia" w:hAnsi="Times New Roman" w:cs="Times New Roman"/>
          <w:sz w:val="20"/>
          <w:szCs w:val="20"/>
        </w:rPr>
        <w:t xml:space="preserve"> </w:t>
      </w:r>
      <w:r w:rsidR="00AF576D" w:rsidRPr="00A71F52">
        <w:rPr>
          <w:rFonts w:ascii="Times New Roman" w:eastAsiaTheme="minorEastAsia" w:hAnsi="Times New Roman" w:cs="Times New Roman"/>
          <w:position w:val="-22"/>
        </w:rPr>
        <w:object w:dxaOrig="2000" w:dyaOrig="620" w14:anchorId="7291B9AB">
          <v:shape id="_x0000_i1092" type="#_x0000_t75" style="width:99.65pt;height:31pt" o:ole="">
            <v:imagedata r:id="rId137" o:title=""/>
          </v:shape>
          <o:OLEObject Type="Embed" ProgID="Equation.DSMT4" ShapeID="_x0000_i1092" DrawAspect="Content" ObjectID="_1822465927" r:id="rId138"/>
        </w:object>
      </w:r>
      <w:r w:rsidR="00AF576D">
        <w:rPr>
          <w:rFonts w:ascii="Times New Roman" w:eastAsiaTheme="minorEastAsia" w:hAnsi="Times New Roman" w:cs="Times New Roman"/>
        </w:rPr>
        <w:t xml:space="preserve">, </w:t>
      </w:r>
      <w:r w:rsidR="00AF576D" w:rsidRPr="00A71F52">
        <w:rPr>
          <w:rFonts w:ascii="Times New Roman" w:eastAsiaTheme="minorEastAsia" w:hAnsi="Times New Roman" w:cs="Times New Roman"/>
          <w:position w:val="-22"/>
        </w:rPr>
        <w:object w:dxaOrig="2160" w:dyaOrig="620" w14:anchorId="5B8CD2ED">
          <v:shape id="_x0000_i1093" type="#_x0000_t75" style="width:108.85pt;height:31pt" o:ole="">
            <v:imagedata r:id="rId139" o:title=""/>
          </v:shape>
          <o:OLEObject Type="Embed" ProgID="Equation.DSMT4" ShapeID="_x0000_i1093" DrawAspect="Content" ObjectID="_1822465928" r:id="rId140"/>
        </w:object>
      </w:r>
    </w:p>
    <w:p w14:paraId="5D020D12" w14:textId="2B72BF35" w:rsidR="00CD4AE2" w:rsidRPr="00805751" w:rsidRDefault="00AF576D" w:rsidP="00CD4AE2">
      <w:pPr>
        <w:spacing w:after="120"/>
        <w:rPr>
          <w:rFonts w:ascii="Times New Roman" w:eastAsiaTheme="minorEastAsia" w:hAnsi="Times New Roman" w:cs="Times New Roman"/>
          <w:sz w:val="20"/>
          <w:szCs w:val="20"/>
        </w:rPr>
      </w:pPr>
      <w:r w:rsidRPr="000C1245">
        <w:rPr>
          <w:rFonts w:ascii="Times New Roman" w:eastAsiaTheme="minorEastAsia" w:hAnsi="Times New Roman" w:cs="Times New Roman"/>
        </w:rPr>
        <w:t>or</w:t>
      </w:r>
      <w:r>
        <w:rPr>
          <w:rFonts w:ascii="Times New Roman" w:eastAsiaTheme="minorEastAsia" w:hAnsi="Times New Roman" w:cs="Times New Roman"/>
          <w:sz w:val="20"/>
          <w:szCs w:val="20"/>
        </w:rPr>
        <w:t xml:space="preserve"> </w:t>
      </w:r>
      <w:r w:rsidRPr="005C4A25">
        <w:rPr>
          <w:rFonts w:ascii="Times New Roman" w:eastAsiaTheme="minorEastAsia" w:hAnsi="Times New Roman" w:cs="Times New Roman"/>
          <w:position w:val="-22"/>
        </w:rPr>
        <w:object w:dxaOrig="2100" w:dyaOrig="720" w14:anchorId="4405861C">
          <v:shape id="_x0000_i1094" type="#_x0000_t75" style="width:104.65pt;height:36.85pt" o:ole="">
            <v:imagedata r:id="rId141" o:title=""/>
          </v:shape>
          <o:OLEObject Type="Embed" ProgID="Equation.DSMT4" ShapeID="_x0000_i1094" DrawAspect="Content" ObjectID="_1822465929" r:id="rId142"/>
        </w:object>
      </w:r>
      <w:r>
        <w:rPr>
          <w:rFonts w:ascii="Times New Roman" w:eastAsiaTheme="minorEastAsia" w:hAnsi="Times New Roman" w:cs="Times New Roman"/>
        </w:rPr>
        <w:t xml:space="preserve">, </w:t>
      </w:r>
      <w:r w:rsidRPr="005C4A25">
        <w:rPr>
          <w:rFonts w:ascii="Times New Roman" w:eastAsiaTheme="minorEastAsia" w:hAnsi="Times New Roman" w:cs="Times New Roman"/>
          <w:position w:val="-22"/>
        </w:rPr>
        <w:object w:dxaOrig="2240" w:dyaOrig="720" w14:anchorId="22F6CB06">
          <v:shape id="_x0000_i1095" type="#_x0000_t75" style="width:112.2pt;height:36.85pt" o:ole="">
            <v:imagedata r:id="rId143" o:title=""/>
          </v:shape>
          <o:OLEObject Type="Embed" ProgID="Equation.DSMT4" ShapeID="_x0000_i1095" DrawAspect="Content" ObjectID="_1822465930" r:id="rId144"/>
        </w:object>
      </w:r>
      <w:r w:rsidR="006169FF">
        <w:rPr>
          <w:rFonts w:ascii="Times New Roman" w:eastAsiaTheme="minorEastAsia" w:hAnsi="Times New Roman" w:cs="Times New Roman"/>
        </w:rPr>
        <w:t xml:space="preserve">, </w:t>
      </w:r>
      <w:r w:rsidR="00CD4AE2" w:rsidRPr="00805751">
        <w:rPr>
          <w:rFonts w:ascii="Times New Roman" w:eastAsiaTheme="minorEastAsia" w:hAnsi="Times New Roman" w:cs="Times New Roman"/>
          <w:position w:val="-26"/>
          <w:sz w:val="20"/>
          <w:szCs w:val="20"/>
        </w:rPr>
        <w:object w:dxaOrig="800" w:dyaOrig="639" w14:anchorId="72ECEE2F">
          <v:shape id="_x0000_i1096" type="#_x0000_t75" style="width:42.7pt;height:29.3pt" o:ole="">
            <v:imagedata r:id="rId145" o:title=""/>
          </v:shape>
          <o:OLEObject Type="Embed" ProgID="Equation.DSMT4" ShapeID="_x0000_i1096" DrawAspect="Content" ObjectID="_1822465931" r:id="rId146"/>
        </w:object>
      </w:r>
      <w:r w:rsidR="00CD4AE2" w:rsidRPr="00805751">
        <w:rPr>
          <w:rFonts w:ascii="Times New Roman" w:eastAsiaTheme="minorEastAsia" w:hAnsi="Times New Roman" w:cs="Times New Roman"/>
          <w:sz w:val="20"/>
          <w:szCs w:val="20"/>
        </w:rPr>
        <w:t xml:space="preserve"> </w:t>
      </w:r>
      <w:r w:rsidR="00CD4AE2" w:rsidRPr="000C1245">
        <w:rPr>
          <w:rFonts w:ascii="Times New Roman" w:eastAsiaTheme="minorEastAsia" w:hAnsi="Times New Roman" w:cs="Times New Roman"/>
        </w:rPr>
        <w:t>or</w:t>
      </w:r>
      <w:r w:rsidR="00CD4AE2" w:rsidRPr="00805751">
        <w:rPr>
          <w:rFonts w:ascii="Times New Roman" w:eastAsiaTheme="minorEastAsia" w:hAnsi="Times New Roman" w:cs="Times New Roman"/>
          <w:sz w:val="20"/>
          <w:szCs w:val="20"/>
        </w:rPr>
        <w:t xml:space="preserve"> </w:t>
      </w:r>
      <w:r w:rsidR="00CD4AE2" w:rsidRPr="00805751">
        <w:rPr>
          <w:rFonts w:ascii="Times New Roman" w:eastAsiaTheme="minorEastAsia" w:hAnsi="Times New Roman" w:cs="Times New Roman"/>
          <w:position w:val="-12"/>
          <w:sz w:val="20"/>
          <w:szCs w:val="20"/>
        </w:rPr>
        <w:object w:dxaOrig="960" w:dyaOrig="360" w14:anchorId="067A7CEF">
          <v:shape id="_x0000_i1097" type="#_x0000_t75" style="width:48.55pt;height:19.25pt" o:ole="">
            <v:imagedata r:id="rId147" o:title=""/>
          </v:shape>
          <o:OLEObject Type="Embed" ProgID="Equation.DSMT4" ShapeID="_x0000_i1097" DrawAspect="Content" ObjectID="_1822465932" r:id="rId148"/>
        </w:object>
      </w:r>
    </w:p>
    <w:p w14:paraId="2C014328" w14:textId="644B38A7" w:rsidR="00A2778B" w:rsidRPr="00CC71DA" w:rsidRDefault="00A2778B" w:rsidP="00F36074">
      <w:pPr>
        <w:pStyle w:val="VCAAbody"/>
      </w:pPr>
      <w:r w:rsidRPr="00CC71DA">
        <w:t xml:space="preserve">This question was answered </w:t>
      </w:r>
      <w:r w:rsidR="002D141E" w:rsidRPr="00CC71DA">
        <w:t xml:space="preserve">reasonably </w:t>
      </w:r>
      <w:r w:rsidRPr="00CC71DA">
        <w:t xml:space="preserve">well. </w:t>
      </w:r>
      <w:r w:rsidR="007B3CFA" w:rsidRPr="00CC71DA">
        <w:t xml:space="preserve">A common incorrect answer was </w:t>
      </w:r>
      <w:r w:rsidR="007B3CFA" w:rsidRPr="00CC71DA">
        <w:rPr>
          <w:rFonts w:eastAsia="Calibri"/>
          <w:position w:val="-26"/>
        </w:rPr>
        <w:object w:dxaOrig="760" w:dyaOrig="639" w14:anchorId="276098C9">
          <v:shape id="_x0000_i1098" type="#_x0000_t75" style="width:35.15pt;height:29.3pt" o:ole="">
            <v:imagedata r:id="rId121" o:title=""/>
          </v:shape>
          <o:OLEObject Type="Embed" ProgID="Equation.DSMT4" ShapeID="_x0000_i1098" DrawAspect="Content" ObjectID="_1822465933" r:id="rId149"/>
        </w:object>
      </w:r>
      <w:r w:rsidR="007B3CFA" w:rsidRPr="00CC71DA">
        <w:rPr>
          <w:rFonts w:eastAsia="Calibri"/>
        </w:rPr>
        <w:t>.</w:t>
      </w:r>
    </w:p>
    <w:p w14:paraId="0C6113D6" w14:textId="33C415D0" w:rsidR="00A2778B" w:rsidRPr="00264151" w:rsidRDefault="00A2778B" w:rsidP="00A2778B">
      <w:pPr>
        <w:pStyle w:val="VCAAHeading3"/>
        <w:rPr>
          <w:lang w:val="en-AU"/>
        </w:rPr>
      </w:pPr>
      <w:r w:rsidRPr="00264151">
        <w:rPr>
          <w:lang w:val="en-AU"/>
        </w:rPr>
        <w:t>Question 1</w:t>
      </w:r>
      <w:r>
        <w:rPr>
          <w:lang w:val="en-AU"/>
        </w:rPr>
        <w:t>d</w:t>
      </w:r>
      <w:r w:rsidR="00105E20">
        <w:rPr>
          <w:lang w:val="en-AU"/>
        </w:rPr>
        <w:t>.</w:t>
      </w:r>
      <w:r>
        <w:rPr>
          <w:lang w:val="en-AU"/>
        </w:rPr>
        <w:t>i</w:t>
      </w:r>
      <w:r w:rsidR="00DA288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A2778B" w:rsidRPr="00264151" w14:paraId="266C7BBD" w14:textId="77777777" w:rsidTr="0080538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0342B657" w14:textId="77777777" w:rsidR="00A2778B" w:rsidRPr="00264151" w:rsidRDefault="00A2778B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3159D78D" w14:textId="77777777" w:rsidR="00A2778B" w:rsidRPr="00264151" w:rsidRDefault="00A2778B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5EAF1065" w14:textId="77777777" w:rsidR="00A2778B" w:rsidRPr="00264151" w:rsidRDefault="00A2778B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7D14EA46" w14:textId="77777777" w:rsidR="00A2778B" w:rsidRPr="00264151" w:rsidRDefault="00A2778B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A2778B" w:rsidRPr="00264151" w14:paraId="51805637" w14:textId="77777777" w:rsidTr="0080538A">
        <w:trPr>
          <w:trHeight w:hRule="exact" w:val="397"/>
        </w:trPr>
        <w:tc>
          <w:tcPr>
            <w:tcW w:w="907" w:type="dxa"/>
          </w:tcPr>
          <w:p w14:paraId="2AD3C253" w14:textId="77777777" w:rsidR="00A2778B" w:rsidRPr="00264151" w:rsidRDefault="00A2778B" w:rsidP="005E7D30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  <w:vAlign w:val="center"/>
          </w:tcPr>
          <w:p w14:paraId="18D2BAA1" w14:textId="284FD077" w:rsidR="00A2778B" w:rsidRPr="00264151" w:rsidRDefault="002D141E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63</w:t>
            </w:r>
          </w:p>
        </w:tc>
        <w:tc>
          <w:tcPr>
            <w:tcW w:w="907" w:type="dxa"/>
            <w:vAlign w:val="center"/>
          </w:tcPr>
          <w:p w14:paraId="674E691C" w14:textId="4680662D" w:rsidR="00A2778B" w:rsidRPr="00264151" w:rsidRDefault="002D141E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37</w:t>
            </w:r>
          </w:p>
        </w:tc>
        <w:tc>
          <w:tcPr>
            <w:tcW w:w="1085" w:type="dxa"/>
          </w:tcPr>
          <w:p w14:paraId="462340F8" w14:textId="3BBBC558" w:rsidR="00A2778B" w:rsidRPr="00264151" w:rsidRDefault="002D141E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4</w:t>
            </w:r>
          </w:p>
        </w:tc>
      </w:tr>
    </w:tbl>
    <w:p w14:paraId="437859F1" w14:textId="28C32A9C" w:rsidR="00A2778B" w:rsidRPr="007B3CFA" w:rsidRDefault="00CD4AE2" w:rsidP="00B14C82">
      <w:pPr>
        <w:pStyle w:val="VCAAbodyformaths"/>
        <w:rPr>
          <w:rFonts w:eastAsia="Calibri"/>
          <w:color w:val="000000" w:themeColor="text1"/>
        </w:rPr>
      </w:pPr>
      <w:r w:rsidRPr="007B3CFA">
        <w:t xml:space="preserve">Translate </w:t>
      </w:r>
      <w:r w:rsidRPr="007B3CFA">
        <w:rPr>
          <w:position w:val="-22"/>
        </w:rPr>
        <w:object w:dxaOrig="220" w:dyaOrig="580" w14:anchorId="15008333">
          <v:shape id="_x0000_i1099" type="#_x0000_t75" style="width:11.7pt;height:29.3pt" o:ole="">
            <v:imagedata r:id="rId150" o:title=""/>
          </v:shape>
          <o:OLEObject Type="Embed" ProgID="Equation.DSMT4" ShapeID="_x0000_i1099" DrawAspect="Content" ObjectID="_1822465934" r:id="rId151"/>
        </w:object>
      </w:r>
      <w:r w:rsidRPr="007B3CFA">
        <w:t xml:space="preserve"> unit to the right and </w:t>
      </w:r>
      <w:r w:rsidR="00805751" w:rsidRPr="007B3CFA">
        <w:rPr>
          <w:position w:val="-22"/>
        </w:rPr>
        <w:object w:dxaOrig="1100" w:dyaOrig="580" w14:anchorId="4FB5E63C">
          <v:shape id="_x0000_i1100" type="#_x0000_t75" style="width:54.4pt;height:29.3pt" o:ole="">
            <v:imagedata r:id="rId152" o:title=""/>
          </v:shape>
          <o:OLEObject Type="Embed" ProgID="Equation.DSMT4" ShapeID="_x0000_i1100" DrawAspect="Content" ObjectID="_1822465935" r:id="rId153"/>
        </w:object>
      </w:r>
      <w:r w:rsidRPr="007B3CFA">
        <w:t xml:space="preserve"> units up.</w:t>
      </w:r>
    </w:p>
    <w:p w14:paraId="7B1F43D8" w14:textId="6C1E1B95" w:rsidR="00A2778B" w:rsidRDefault="00810602" w:rsidP="00B14C82">
      <w:pPr>
        <w:pStyle w:val="VCAAbodyformaths"/>
      </w:pPr>
      <w:r>
        <w:t xml:space="preserve">Some students </w:t>
      </w:r>
      <w:r w:rsidR="00532F0E">
        <w:t xml:space="preserve">incorrectly </w:t>
      </w:r>
      <w:r>
        <w:t>translated to the left and down. Others had an incorrect value for the vertical translation</w:t>
      </w:r>
      <w:r w:rsidR="00A57CEF">
        <w:t xml:space="preserve"> such as </w:t>
      </w:r>
      <w:r w:rsidR="00CD1C2A" w:rsidRPr="00A57CEF">
        <w:rPr>
          <w:position w:val="-22"/>
        </w:rPr>
        <w:object w:dxaOrig="300" w:dyaOrig="580" w14:anchorId="6A56A654">
          <v:shape id="_x0000_i1101" type="#_x0000_t75" style="width:13.4pt;height:29.3pt" o:ole="">
            <v:imagedata r:id="rId154" o:title=""/>
          </v:shape>
          <o:OLEObject Type="Embed" ProgID="Equation.DSMT4" ShapeID="_x0000_i1101" DrawAspect="Content" ObjectID="_1822465936" r:id="rId155"/>
        </w:object>
      </w:r>
      <w:r w:rsidR="00A57CEF">
        <w:t xml:space="preserve">. </w:t>
      </w:r>
      <w:r>
        <w:t xml:space="preserve">Exact answers were required. </w:t>
      </w:r>
      <w:r w:rsidR="00934C0C" w:rsidRPr="00D95F14">
        <w:rPr>
          <w:position w:val="-6"/>
        </w:rPr>
        <w:object w:dxaOrig="440" w:dyaOrig="260" w14:anchorId="28C0AB17">
          <v:shape id="_x0000_i1102" type="#_x0000_t75" style="width:21.75pt;height:13.4pt" o:ole="">
            <v:imagedata r:id="rId156" o:title=""/>
          </v:shape>
          <o:OLEObject Type="Embed" ProgID="Equation.DSMT4" ShapeID="_x0000_i1102" DrawAspect="Content" ObjectID="_1822465937" r:id="rId157"/>
        </w:object>
      </w:r>
      <w:r>
        <w:t xml:space="preserve"> was sometimes seen.</w:t>
      </w:r>
    </w:p>
    <w:p w14:paraId="2F851107" w14:textId="43D0BBC2" w:rsidR="00A2778B" w:rsidRPr="00264151" w:rsidRDefault="00A2778B" w:rsidP="00A2778B">
      <w:pPr>
        <w:pStyle w:val="VCAAHeading3"/>
        <w:rPr>
          <w:lang w:val="en-AU"/>
        </w:rPr>
      </w:pPr>
      <w:r w:rsidRPr="00264151">
        <w:rPr>
          <w:lang w:val="en-AU"/>
        </w:rPr>
        <w:t>Question 1</w:t>
      </w:r>
      <w:proofErr w:type="gramStart"/>
      <w:r>
        <w:rPr>
          <w:lang w:val="en-AU"/>
        </w:rPr>
        <w:t>d</w:t>
      </w:r>
      <w:r w:rsidR="00105E20">
        <w:rPr>
          <w:lang w:val="en-AU"/>
        </w:rPr>
        <w:t>.</w:t>
      </w:r>
      <w:r>
        <w:rPr>
          <w:lang w:val="en-AU"/>
        </w:rPr>
        <w:t>ii</w:t>
      </w:r>
      <w:r w:rsidR="00DA288C">
        <w:rPr>
          <w:lang w:val="en-AU"/>
        </w:rPr>
        <w:t>.</w:t>
      </w:r>
      <w:proofErr w:type="gramEnd"/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1085"/>
      </w:tblGrid>
      <w:tr w:rsidR="00810602" w:rsidRPr="00264151" w14:paraId="45BEC091" w14:textId="77777777" w:rsidTr="0080538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602BCB7B" w14:textId="77777777" w:rsidR="00810602" w:rsidRPr="00264151" w:rsidRDefault="00810602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0B2A257F" w14:textId="77777777" w:rsidR="00810602" w:rsidRPr="00264151" w:rsidRDefault="00810602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6AED3D9E" w14:textId="77777777" w:rsidR="00810602" w:rsidRPr="00264151" w:rsidRDefault="00810602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907" w:type="dxa"/>
          </w:tcPr>
          <w:p w14:paraId="2A61D75A" w14:textId="77777777" w:rsidR="00810602" w:rsidRPr="00264151" w:rsidRDefault="00810602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2</w:t>
            </w:r>
          </w:p>
        </w:tc>
        <w:tc>
          <w:tcPr>
            <w:tcW w:w="1085" w:type="dxa"/>
          </w:tcPr>
          <w:p w14:paraId="068F6267" w14:textId="77777777" w:rsidR="00810602" w:rsidRPr="00264151" w:rsidRDefault="00810602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810602" w:rsidRPr="00264151" w14:paraId="1125BC12" w14:textId="77777777" w:rsidTr="0080538A">
        <w:trPr>
          <w:trHeight w:hRule="exact" w:val="397"/>
        </w:trPr>
        <w:tc>
          <w:tcPr>
            <w:tcW w:w="907" w:type="dxa"/>
          </w:tcPr>
          <w:p w14:paraId="41EE4887" w14:textId="77777777" w:rsidR="00810602" w:rsidRPr="00264151" w:rsidRDefault="00810602" w:rsidP="005E7D30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6D613251" w14:textId="54CCD23D" w:rsidR="00810602" w:rsidRPr="00264151" w:rsidRDefault="002D141E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76</w:t>
            </w:r>
          </w:p>
        </w:tc>
        <w:tc>
          <w:tcPr>
            <w:tcW w:w="907" w:type="dxa"/>
          </w:tcPr>
          <w:p w14:paraId="44D42E02" w14:textId="30AFCD21" w:rsidR="00810602" w:rsidRPr="00264151" w:rsidRDefault="002D141E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9</w:t>
            </w:r>
          </w:p>
        </w:tc>
        <w:tc>
          <w:tcPr>
            <w:tcW w:w="907" w:type="dxa"/>
          </w:tcPr>
          <w:p w14:paraId="1AF5E1D0" w14:textId="635D3444" w:rsidR="00810602" w:rsidRPr="00264151" w:rsidRDefault="002D141E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5</w:t>
            </w:r>
          </w:p>
        </w:tc>
        <w:tc>
          <w:tcPr>
            <w:tcW w:w="1085" w:type="dxa"/>
          </w:tcPr>
          <w:p w14:paraId="65E4AF4B" w14:textId="769FF6ED" w:rsidR="00810602" w:rsidRPr="00264151" w:rsidRDefault="002D141E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3</w:t>
            </w:r>
          </w:p>
        </w:tc>
      </w:tr>
    </w:tbl>
    <w:p w14:paraId="1CC84AAE" w14:textId="5A152055" w:rsidR="00CD4AE2" w:rsidRPr="007B3CFA" w:rsidRDefault="00CD4AE2" w:rsidP="00B14C82">
      <w:pPr>
        <w:pStyle w:val="VCAAbodyformaths"/>
        <w:rPr>
          <w:rFonts w:eastAsia="Calibri"/>
          <w:color w:val="000000" w:themeColor="text1"/>
        </w:rPr>
      </w:pPr>
      <w:r w:rsidRPr="007B3CFA">
        <w:rPr>
          <w:rFonts w:eastAsia="Calibri"/>
          <w:color w:val="000000" w:themeColor="text1"/>
        </w:rPr>
        <w:t xml:space="preserve">Dilate by a factor of </w:t>
      </w:r>
      <w:r w:rsidR="00A6623C" w:rsidRPr="007B3CFA">
        <w:rPr>
          <w:rFonts w:eastAsia="Calibri" w:cstheme="minorHAnsi"/>
          <w:color w:val="000000" w:themeColor="text1"/>
          <w:position w:val="-26"/>
          <w:szCs w:val="20"/>
        </w:rPr>
        <w:object w:dxaOrig="1180" w:dyaOrig="660" w14:anchorId="68E965D2">
          <v:shape id="_x0000_i1103" type="#_x0000_t75" style="width:58.6pt;height:32.65pt" o:ole="">
            <v:imagedata r:id="rId158" o:title=""/>
          </v:shape>
          <o:OLEObject Type="Embed" ProgID="Equation.DSMT4" ShapeID="_x0000_i1103" DrawAspect="Content" ObjectID="_1822465938" r:id="rId159"/>
        </w:object>
      </w:r>
      <w:r w:rsidRPr="007B3CFA">
        <w:rPr>
          <w:rFonts w:eastAsia="Calibri"/>
          <w:color w:val="000000" w:themeColor="text1"/>
        </w:rPr>
        <w:t xml:space="preserve"> from the vertical axis, t</w:t>
      </w:r>
      <w:r w:rsidRPr="007B3CFA">
        <w:t xml:space="preserve">ranslate </w:t>
      </w:r>
      <w:r w:rsidRPr="007B3CFA">
        <w:rPr>
          <w:position w:val="-22"/>
        </w:rPr>
        <w:object w:dxaOrig="220" w:dyaOrig="580" w14:anchorId="432D893C">
          <v:shape id="_x0000_i1104" type="#_x0000_t75" style="width:11.7pt;height:29.3pt" o:ole="">
            <v:imagedata r:id="rId160" o:title=""/>
          </v:shape>
          <o:OLEObject Type="Embed" ProgID="Equation.DSMT4" ShapeID="_x0000_i1104" DrawAspect="Content" ObjectID="_1822465939" r:id="rId161"/>
        </w:object>
      </w:r>
      <w:r w:rsidRPr="007B3CFA">
        <w:t xml:space="preserve"> unit to the right, translate </w:t>
      </w:r>
      <w:r w:rsidRPr="007B3CFA">
        <w:rPr>
          <w:position w:val="-22"/>
        </w:rPr>
        <w:object w:dxaOrig="220" w:dyaOrig="580" w14:anchorId="5586506D">
          <v:shape id="_x0000_i1105" type="#_x0000_t75" style="width:11.7pt;height:29.3pt" o:ole="">
            <v:imagedata r:id="rId162" o:title=""/>
          </v:shape>
          <o:OLEObject Type="Embed" ProgID="Equation.DSMT4" ShapeID="_x0000_i1105" DrawAspect="Content" ObjectID="_1822465940" r:id="rId163"/>
        </w:object>
      </w:r>
      <w:r w:rsidRPr="007B3CFA">
        <w:t xml:space="preserve">units up </w:t>
      </w:r>
    </w:p>
    <w:p w14:paraId="31AA922A" w14:textId="60B1E8FD" w:rsidR="00A2778B" w:rsidRPr="007B3CFA" w:rsidRDefault="00CD4AE2" w:rsidP="00B14C82">
      <w:pPr>
        <w:pStyle w:val="VCAAbodyformaths"/>
        <w:rPr>
          <w:rFonts w:eastAsia="Calibri"/>
          <w:color w:val="000000" w:themeColor="text1"/>
        </w:rPr>
      </w:pPr>
      <w:r w:rsidRPr="007B3CFA">
        <w:t xml:space="preserve">OR translate </w:t>
      </w:r>
      <w:r w:rsidRPr="007B3CFA">
        <w:rPr>
          <w:position w:val="-22"/>
        </w:rPr>
        <w:object w:dxaOrig="480" w:dyaOrig="620" w14:anchorId="44F6ADB8">
          <v:shape id="_x0000_i1106" type="#_x0000_t75" style="width:24.3pt;height:29.3pt" o:ole="">
            <v:imagedata r:id="rId164" o:title=""/>
          </v:shape>
          <o:OLEObject Type="Embed" ProgID="Equation.DSMT4" ShapeID="_x0000_i1106" DrawAspect="Content" ObjectID="_1822465941" r:id="rId165"/>
        </w:object>
      </w:r>
      <w:r w:rsidRPr="007B3CFA">
        <w:t xml:space="preserve"> unit</w:t>
      </w:r>
      <w:r w:rsidR="00532F0E">
        <w:t>s</w:t>
      </w:r>
      <w:r w:rsidRPr="007B3CFA">
        <w:t xml:space="preserve"> to the right, d</w:t>
      </w:r>
      <w:r w:rsidRPr="007B3CFA">
        <w:rPr>
          <w:rFonts w:eastAsia="Calibri"/>
        </w:rPr>
        <w:t xml:space="preserve">ilate by a factor of </w:t>
      </w:r>
      <w:r w:rsidRPr="007B3CFA">
        <w:rPr>
          <w:rFonts w:eastAsia="Calibri"/>
          <w:position w:val="-26"/>
        </w:rPr>
        <w:object w:dxaOrig="480" w:dyaOrig="620" w14:anchorId="46734D66">
          <v:shape id="_x0000_i1107" type="#_x0000_t75" style="width:24.3pt;height:29.3pt" o:ole="">
            <v:imagedata r:id="rId166" o:title=""/>
          </v:shape>
          <o:OLEObject Type="Embed" ProgID="Equation.DSMT4" ShapeID="_x0000_i1107" DrawAspect="Content" ObjectID="_1822465942" r:id="rId167"/>
        </w:object>
      </w:r>
      <w:r w:rsidRPr="007B3CFA">
        <w:rPr>
          <w:rFonts w:eastAsia="Calibri"/>
        </w:rPr>
        <w:t xml:space="preserve"> from the vertical axis, t</w:t>
      </w:r>
      <w:r w:rsidRPr="007B3CFA">
        <w:t xml:space="preserve">ranslate </w:t>
      </w:r>
      <w:r w:rsidRPr="007B3CFA">
        <w:rPr>
          <w:position w:val="-22"/>
        </w:rPr>
        <w:object w:dxaOrig="220" w:dyaOrig="580" w14:anchorId="506D2EED">
          <v:shape id="_x0000_i1108" type="#_x0000_t75" style="width:11.7pt;height:29.3pt" o:ole="">
            <v:imagedata r:id="rId162" o:title=""/>
          </v:shape>
          <o:OLEObject Type="Embed" ProgID="Equation.DSMT4" ShapeID="_x0000_i1108" DrawAspect="Content" ObjectID="_1822465943" r:id="rId168"/>
        </w:object>
      </w:r>
      <w:r w:rsidRPr="007B3CFA">
        <w:t>units up</w:t>
      </w:r>
      <w:r w:rsidR="00805751">
        <w:t>.</w:t>
      </w:r>
    </w:p>
    <w:p w14:paraId="77B63623" w14:textId="667997CD" w:rsidR="00A2778B" w:rsidRPr="007B3CFA" w:rsidRDefault="00A2778B" w:rsidP="00F36074">
      <w:pPr>
        <w:pStyle w:val="VCAAbody"/>
      </w:pPr>
      <w:r w:rsidRPr="007B3CFA">
        <w:t xml:space="preserve">This question was </w:t>
      </w:r>
      <w:r w:rsidR="007B3CFA">
        <w:t>not done well.</w:t>
      </w:r>
      <w:r w:rsidR="00810602">
        <w:t xml:space="preserve"> The vertical translation could be </w:t>
      </w:r>
      <w:r w:rsidR="009A5054">
        <w:t>completed at any stage in the sequence</w:t>
      </w:r>
      <w:r w:rsidR="00810602">
        <w:t>. The other transformations had to be in the correct order.</w:t>
      </w:r>
    </w:p>
    <w:p w14:paraId="07ACA9E3" w14:textId="50D6F203" w:rsidR="009932BA" w:rsidRPr="00264151" w:rsidRDefault="009932BA" w:rsidP="00105E20">
      <w:pPr>
        <w:pStyle w:val="VCAAHeading3"/>
        <w:keepNext/>
        <w:rPr>
          <w:lang w:val="en-AU"/>
        </w:rPr>
      </w:pPr>
      <w:r w:rsidRPr="00264151">
        <w:rPr>
          <w:lang w:val="en-AU"/>
        </w:rPr>
        <w:lastRenderedPageBreak/>
        <w:t xml:space="preserve">Question </w:t>
      </w:r>
      <w:r>
        <w:rPr>
          <w:lang w:val="en-AU"/>
        </w:rPr>
        <w:t>2a</w:t>
      </w:r>
      <w:r w:rsidR="00DA288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1085"/>
      </w:tblGrid>
      <w:tr w:rsidR="009932BA" w:rsidRPr="00264151" w14:paraId="136759AD" w14:textId="77777777" w:rsidTr="0080538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05FE2CC1" w14:textId="77777777" w:rsidR="009932BA" w:rsidRPr="00264151" w:rsidRDefault="009932BA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03079FF0" w14:textId="77777777" w:rsidR="009932BA" w:rsidRPr="00264151" w:rsidRDefault="009932BA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568F7A06" w14:textId="77777777" w:rsidR="009932BA" w:rsidRPr="00264151" w:rsidRDefault="009932BA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907" w:type="dxa"/>
          </w:tcPr>
          <w:p w14:paraId="59492F18" w14:textId="77777777" w:rsidR="009932BA" w:rsidRPr="00264151" w:rsidRDefault="009932BA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2</w:t>
            </w:r>
          </w:p>
        </w:tc>
        <w:tc>
          <w:tcPr>
            <w:tcW w:w="1085" w:type="dxa"/>
          </w:tcPr>
          <w:p w14:paraId="67A08050" w14:textId="77777777" w:rsidR="009932BA" w:rsidRPr="00264151" w:rsidRDefault="009932BA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9932BA" w:rsidRPr="00264151" w14:paraId="12219B01" w14:textId="77777777" w:rsidTr="0080538A">
        <w:trPr>
          <w:trHeight w:hRule="exact" w:val="397"/>
        </w:trPr>
        <w:tc>
          <w:tcPr>
            <w:tcW w:w="907" w:type="dxa"/>
          </w:tcPr>
          <w:p w14:paraId="7EE808CD" w14:textId="77777777" w:rsidR="009932BA" w:rsidRPr="00264151" w:rsidRDefault="009932BA" w:rsidP="005E7D30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26A6A134" w14:textId="7510A67C" w:rsidR="009932BA" w:rsidRPr="00264151" w:rsidRDefault="002D141E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1</w:t>
            </w:r>
          </w:p>
        </w:tc>
        <w:tc>
          <w:tcPr>
            <w:tcW w:w="907" w:type="dxa"/>
          </w:tcPr>
          <w:p w14:paraId="6182FDC3" w14:textId="30AA89E6" w:rsidR="009932BA" w:rsidRPr="00264151" w:rsidRDefault="002D141E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41</w:t>
            </w:r>
          </w:p>
        </w:tc>
        <w:tc>
          <w:tcPr>
            <w:tcW w:w="907" w:type="dxa"/>
          </w:tcPr>
          <w:p w14:paraId="794E12AE" w14:textId="5537940B" w:rsidR="009932BA" w:rsidRPr="00264151" w:rsidRDefault="002D141E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48</w:t>
            </w:r>
          </w:p>
        </w:tc>
        <w:tc>
          <w:tcPr>
            <w:tcW w:w="1085" w:type="dxa"/>
          </w:tcPr>
          <w:p w14:paraId="432F8C2E" w14:textId="45274A5C" w:rsidR="009932BA" w:rsidRPr="00264151" w:rsidRDefault="002D141E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.4</w:t>
            </w:r>
          </w:p>
        </w:tc>
      </w:tr>
    </w:tbl>
    <w:p w14:paraId="2E44241F" w14:textId="17D40BAC" w:rsidR="009932BA" w:rsidRDefault="009932BA" w:rsidP="009932BA">
      <w:pPr>
        <w:spacing w:before="120"/>
        <w:rPr>
          <w:rFonts w:ascii="Times New Roman" w:eastAsiaTheme="minorEastAsia" w:hAnsi="Times New Roman" w:cs="Times New Roman"/>
          <w:color w:val="000000" w:themeColor="text1"/>
        </w:rPr>
      </w:pPr>
      <w:r w:rsidRPr="00BA5628">
        <w:rPr>
          <w:rFonts w:ascii="Times New Roman" w:eastAsiaTheme="minorEastAsia" w:hAnsi="Times New Roman" w:cs="Times New Roman"/>
          <w:position w:val="-56"/>
        </w:rPr>
        <w:object w:dxaOrig="2020" w:dyaOrig="1219" w14:anchorId="27FD41A0">
          <v:shape id="_x0000_i1109" type="#_x0000_t75" style="width:101.3pt;height:60.3pt" o:ole="">
            <v:imagedata r:id="rId169" o:title=""/>
          </v:shape>
          <o:OLEObject Type="Embed" ProgID="Equation.DSMT4" ShapeID="_x0000_i1109" DrawAspect="Content" ObjectID="_1822465944" r:id="rId170"/>
        </w:object>
      </w:r>
      <w:r w:rsidR="00DD4782">
        <w:rPr>
          <w:rFonts w:ascii="Times New Roman" w:eastAsiaTheme="minorEastAsia" w:hAnsi="Times New Roman" w:cs="Times New Roman"/>
        </w:rPr>
        <w:t xml:space="preserve"> or </w:t>
      </w:r>
      <w:r w:rsidR="00DD4782" w:rsidRPr="00BA5628">
        <w:rPr>
          <w:rFonts w:ascii="Times New Roman" w:eastAsiaTheme="minorEastAsia" w:hAnsi="Times New Roman" w:cs="Times New Roman"/>
          <w:position w:val="-56"/>
        </w:rPr>
        <w:object w:dxaOrig="2020" w:dyaOrig="1219" w14:anchorId="59AB5C77">
          <v:shape id="_x0000_i1110" type="#_x0000_t75" style="width:101.3pt;height:60.3pt" o:ole="">
            <v:imagedata r:id="rId171" o:title=""/>
          </v:shape>
          <o:OLEObject Type="Embed" ProgID="Equation.DSMT4" ShapeID="_x0000_i1110" DrawAspect="Content" ObjectID="_1822465945" r:id="rId172"/>
        </w:object>
      </w:r>
    </w:p>
    <w:p w14:paraId="072A79EE" w14:textId="68E26C86" w:rsidR="009932BA" w:rsidRPr="00A57CEF" w:rsidRDefault="009932BA" w:rsidP="00B14C82">
      <w:pPr>
        <w:pStyle w:val="VCAAbodyformaths"/>
        <w:rPr>
          <w:rFonts w:ascii="Times New Roman" w:hAnsi="Times New Roman" w:cs="Times New Roman"/>
          <w:b/>
          <w:bCs/>
          <w:sz w:val="24"/>
          <w:szCs w:val="24"/>
        </w:rPr>
      </w:pPr>
      <w:r>
        <w:t xml:space="preserve">Many students included </w:t>
      </w:r>
      <w:r w:rsidRPr="009932BA">
        <w:rPr>
          <w:position w:val="-22"/>
        </w:rPr>
        <w:object w:dxaOrig="200" w:dyaOrig="580" w14:anchorId="12E19D4E">
          <v:shape id="_x0000_i1111" type="#_x0000_t75" style="width:11.7pt;height:29.3pt" o:ole="">
            <v:imagedata r:id="rId173" o:title=""/>
          </v:shape>
          <o:OLEObject Type="Embed" ProgID="Equation.DSMT4" ShapeID="_x0000_i1111" DrawAspect="Content" ObjectID="_1822465946" r:id="rId174"/>
        </w:object>
      </w:r>
      <w:r>
        <w:t xml:space="preserve"> in the domain.</w:t>
      </w:r>
    </w:p>
    <w:p w14:paraId="08E85D29" w14:textId="2495FAA4" w:rsidR="009932BA" w:rsidRPr="00264151" w:rsidRDefault="009932BA" w:rsidP="00F62F59">
      <w:pPr>
        <w:pStyle w:val="VCAAHeading3"/>
        <w:keepNext/>
        <w:rPr>
          <w:lang w:val="en-AU"/>
        </w:rPr>
      </w:pPr>
      <w:r w:rsidRPr="00264151">
        <w:rPr>
          <w:lang w:val="en-AU"/>
        </w:rPr>
        <w:t xml:space="preserve">Question </w:t>
      </w:r>
      <w:r>
        <w:rPr>
          <w:lang w:val="en-AU"/>
        </w:rPr>
        <w:t>2b</w:t>
      </w:r>
      <w:r w:rsidR="00DA288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9932BA" w:rsidRPr="00264151" w14:paraId="17034F39" w14:textId="77777777" w:rsidTr="0080538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554AB167" w14:textId="77777777" w:rsidR="009932BA" w:rsidRPr="00264151" w:rsidRDefault="009932BA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2D84AF82" w14:textId="77777777" w:rsidR="009932BA" w:rsidRPr="00264151" w:rsidRDefault="009932BA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564DE811" w14:textId="77777777" w:rsidR="009932BA" w:rsidRPr="00264151" w:rsidRDefault="009932BA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05CCA5DA" w14:textId="77777777" w:rsidR="009932BA" w:rsidRPr="00264151" w:rsidRDefault="009932BA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9932BA" w:rsidRPr="00264151" w14:paraId="28B7DFB1" w14:textId="77777777" w:rsidTr="0080538A">
        <w:trPr>
          <w:trHeight w:hRule="exact" w:val="397"/>
        </w:trPr>
        <w:tc>
          <w:tcPr>
            <w:tcW w:w="907" w:type="dxa"/>
          </w:tcPr>
          <w:p w14:paraId="75030BEE" w14:textId="77777777" w:rsidR="009932BA" w:rsidRPr="00264151" w:rsidRDefault="009932BA" w:rsidP="005E7D30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  <w:vAlign w:val="center"/>
          </w:tcPr>
          <w:p w14:paraId="10ED9B94" w14:textId="694945D7" w:rsidR="009932BA" w:rsidRPr="00264151" w:rsidRDefault="002D141E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35</w:t>
            </w:r>
          </w:p>
        </w:tc>
        <w:tc>
          <w:tcPr>
            <w:tcW w:w="907" w:type="dxa"/>
            <w:vAlign w:val="center"/>
          </w:tcPr>
          <w:p w14:paraId="067648D2" w14:textId="6C1506FA" w:rsidR="009932BA" w:rsidRPr="00264151" w:rsidRDefault="002D141E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65</w:t>
            </w:r>
          </w:p>
        </w:tc>
        <w:tc>
          <w:tcPr>
            <w:tcW w:w="1085" w:type="dxa"/>
          </w:tcPr>
          <w:p w14:paraId="02D461C8" w14:textId="7DCC91BE" w:rsidR="009932BA" w:rsidRPr="00264151" w:rsidRDefault="002D141E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</w:t>
            </w:r>
            <w:r w:rsidR="003364AE">
              <w:rPr>
                <w:lang w:val="en-AU"/>
              </w:rPr>
              <w:t>7</w:t>
            </w:r>
          </w:p>
        </w:tc>
      </w:tr>
    </w:tbl>
    <w:p w14:paraId="310D5F52" w14:textId="7814CE43" w:rsidR="009932BA" w:rsidRPr="007B3CFA" w:rsidRDefault="006B1FA9" w:rsidP="00B14C82">
      <w:pPr>
        <w:pStyle w:val="VCAAbodyformaths"/>
        <w:rPr>
          <w:rFonts w:eastAsia="Calibri" w:cstheme="minorHAnsi"/>
          <w:color w:val="000000" w:themeColor="text1"/>
          <w:szCs w:val="20"/>
        </w:rPr>
      </w:pPr>
      <w:r>
        <w:rPr>
          <w:rFonts w:eastAsia="Calibri" w:cstheme="minorHAnsi"/>
          <w:color w:val="000000" w:themeColor="text1"/>
          <w:szCs w:val="20"/>
        </w:rPr>
        <w:t xml:space="preserve">Average rate of change </w:t>
      </w:r>
      <w:r w:rsidR="006169FF" w:rsidRPr="006169FF">
        <w:rPr>
          <w:position w:val="-6"/>
        </w:rPr>
        <w:object w:dxaOrig="460" w:dyaOrig="260" w14:anchorId="7C126E85">
          <v:shape id="_x0000_i1112" type="#_x0000_t75" style="width:21.75pt;height:13.4pt" o:ole="">
            <v:imagedata r:id="rId175" o:title=""/>
          </v:shape>
          <o:OLEObject Type="Embed" ProgID="Equation.DSMT4" ShapeID="_x0000_i1112" DrawAspect="Content" ObjectID="_1822465947" r:id="rId176"/>
        </w:object>
      </w:r>
      <w:r>
        <w:rPr>
          <w:rFonts w:eastAsia="Calibri" w:cstheme="minorHAnsi"/>
          <w:color w:val="000000" w:themeColor="text1"/>
          <w:szCs w:val="20"/>
        </w:rPr>
        <w:t xml:space="preserve"> </w:t>
      </w:r>
    </w:p>
    <w:p w14:paraId="690EAB59" w14:textId="75F05FDA" w:rsidR="009932BA" w:rsidRDefault="00474F13" w:rsidP="00B14C82">
      <w:pPr>
        <w:pStyle w:val="VCAAbodyformaths"/>
      </w:pPr>
      <w:r>
        <w:t>A</w:t>
      </w:r>
      <w:r w:rsidR="009932BA">
        <w:t xml:space="preserve"> common incorrect answer</w:t>
      </w:r>
      <w:r>
        <w:t xml:space="preserve"> was </w:t>
      </w:r>
      <w:r w:rsidR="00A6623C" w:rsidRPr="009932BA">
        <w:rPr>
          <w:position w:val="-6"/>
        </w:rPr>
        <w:object w:dxaOrig="800" w:dyaOrig="260" w14:anchorId="098E3EB0">
          <v:shape id="_x0000_i1113" type="#_x0000_t75" style="width:40.2pt;height:13.4pt" o:ole="">
            <v:imagedata r:id="rId177" o:title=""/>
          </v:shape>
          <o:OLEObject Type="Embed" ProgID="Equation.DSMT4" ShapeID="_x0000_i1113" DrawAspect="Content" ObjectID="_1822465948" r:id="rId178"/>
        </w:object>
      </w:r>
      <w:r w:rsidR="006B1FA9">
        <w:t xml:space="preserve"> </w:t>
      </w:r>
      <w:r>
        <w:t xml:space="preserve">where </w:t>
      </w:r>
      <w:r w:rsidR="006B1FA9" w:rsidRPr="009932BA">
        <w:rPr>
          <w:position w:val="-22"/>
        </w:rPr>
        <w:object w:dxaOrig="220" w:dyaOrig="580" w14:anchorId="170DBB27">
          <v:shape id="_x0000_i1114" type="#_x0000_t75" style="width:11.7pt;height:29.3pt" o:ole="">
            <v:imagedata r:id="rId179" o:title=""/>
          </v:shape>
          <o:OLEObject Type="Embed" ProgID="Equation.DSMT4" ShapeID="_x0000_i1114" DrawAspect="Content" ObjectID="_1822465949" r:id="rId180"/>
        </w:object>
      </w:r>
      <w:r w:rsidR="006B1FA9">
        <w:t xml:space="preserve"> was substituted into </w:t>
      </w:r>
      <w:r w:rsidR="00A6623C" w:rsidRPr="006B1FA9">
        <w:rPr>
          <w:position w:val="-6"/>
        </w:rPr>
        <w:object w:dxaOrig="760" w:dyaOrig="260" w14:anchorId="487310AC">
          <v:shape id="_x0000_i1115" type="#_x0000_t75" style="width:37.65pt;height:13.4pt" o:ole="">
            <v:imagedata r:id="rId181" o:title=""/>
          </v:shape>
          <o:OLEObject Type="Embed" ProgID="Equation.DSMT4" ShapeID="_x0000_i1115" DrawAspect="Content" ObjectID="_1822465950" r:id="rId182"/>
        </w:object>
      </w:r>
      <w:r w:rsidR="006B1FA9">
        <w:t xml:space="preserve">, giving </w:t>
      </w:r>
      <w:r w:rsidR="006B1FA9" w:rsidRPr="006B1FA9">
        <w:rPr>
          <w:position w:val="-50"/>
        </w:rPr>
        <w:object w:dxaOrig="1160" w:dyaOrig="859" w14:anchorId="1C543E84">
          <v:shape id="_x0000_i1116" type="#_x0000_t75" style="width:60.3pt;height:42.7pt" o:ole="">
            <v:imagedata r:id="rId183" o:title=""/>
          </v:shape>
          <o:OLEObject Type="Embed" ProgID="Equation.DSMT4" ShapeID="_x0000_i1116" DrawAspect="Content" ObjectID="_1822465951" r:id="rId184"/>
        </w:object>
      </w:r>
      <w:r w:rsidR="00ED5005">
        <w:t>.</w:t>
      </w:r>
      <w:r w:rsidR="00883CAA">
        <w:t xml:space="preserve"> </w:t>
      </w:r>
      <w:r w:rsidR="00F212BB">
        <w:br/>
      </w:r>
      <w:r w:rsidR="00883CAA">
        <w:t xml:space="preserve">Some students </w:t>
      </w:r>
      <w:r w:rsidR="00A47663">
        <w:t xml:space="preserve">incorrectly </w:t>
      </w:r>
      <w:r w:rsidR="00883CAA">
        <w:t>found the average value of the temperature.</w:t>
      </w:r>
    </w:p>
    <w:p w14:paraId="7AFA7B1B" w14:textId="412074F5" w:rsidR="009932BA" w:rsidRPr="00264151" w:rsidRDefault="009932BA" w:rsidP="009932BA">
      <w:pPr>
        <w:pStyle w:val="VCAAHeading3"/>
        <w:rPr>
          <w:lang w:val="en-AU"/>
        </w:rPr>
      </w:pPr>
      <w:r w:rsidRPr="00264151">
        <w:rPr>
          <w:lang w:val="en-AU"/>
        </w:rPr>
        <w:t xml:space="preserve">Question </w:t>
      </w:r>
      <w:r>
        <w:rPr>
          <w:lang w:val="en-AU"/>
        </w:rPr>
        <w:t>2c</w:t>
      </w:r>
      <w:r w:rsidR="00105E20">
        <w:rPr>
          <w:lang w:val="en-AU"/>
        </w:rPr>
        <w:t>.</w:t>
      </w:r>
      <w:r>
        <w:rPr>
          <w:lang w:val="en-AU"/>
        </w:rPr>
        <w:t>i</w:t>
      </w:r>
      <w:r w:rsidR="00DA288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9932BA" w:rsidRPr="00264151" w14:paraId="68873504" w14:textId="77777777" w:rsidTr="0080538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7651C725" w14:textId="77777777" w:rsidR="009932BA" w:rsidRPr="00264151" w:rsidRDefault="009932BA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3A51DEE3" w14:textId="77777777" w:rsidR="009932BA" w:rsidRPr="00264151" w:rsidRDefault="009932BA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71E07B76" w14:textId="77777777" w:rsidR="009932BA" w:rsidRPr="00264151" w:rsidRDefault="009932BA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4BED4545" w14:textId="77777777" w:rsidR="009932BA" w:rsidRPr="00264151" w:rsidRDefault="009932BA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9932BA" w:rsidRPr="00264151" w14:paraId="05F564E2" w14:textId="77777777" w:rsidTr="0080538A">
        <w:trPr>
          <w:trHeight w:hRule="exact" w:val="397"/>
        </w:trPr>
        <w:tc>
          <w:tcPr>
            <w:tcW w:w="907" w:type="dxa"/>
          </w:tcPr>
          <w:p w14:paraId="2609C933" w14:textId="307A9ED2" w:rsidR="009932BA" w:rsidRPr="00264151" w:rsidRDefault="009932BA" w:rsidP="005E7D30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  <w:vAlign w:val="center"/>
          </w:tcPr>
          <w:p w14:paraId="60786ED6" w14:textId="28AE616E" w:rsidR="009932BA" w:rsidRPr="00264151" w:rsidRDefault="002D141E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5</w:t>
            </w:r>
          </w:p>
        </w:tc>
        <w:tc>
          <w:tcPr>
            <w:tcW w:w="907" w:type="dxa"/>
            <w:vAlign w:val="center"/>
          </w:tcPr>
          <w:p w14:paraId="0740E242" w14:textId="599FFAAF" w:rsidR="009932BA" w:rsidRPr="00264151" w:rsidRDefault="002D141E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95</w:t>
            </w:r>
          </w:p>
        </w:tc>
        <w:tc>
          <w:tcPr>
            <w:tcW w:w="1085" w:type="dxa"/>
          </w:tcPr>
          <w:p w14:paraId="5F34C1A3" w14:textId="2C0031D7" w:rsidR="009932BA" w:rsidRPr="00264151" w:rsidRDefault="003364AE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.0</w:t>
            </w:r>
          </w:p>
        </w:tc>
      </w:tr>
    </w:tbl>
    <w:p w14:paraId="322BDD56" w14:textId="11EF0F16" w:rsidR="009932BA" w:rsidRPr="007B3CFA" w:rsidRDefault="006B1FA9" w:rsidP="009932BA">
      <w:pPr>
        <w:spacing w:before="120"/>
        <w:rPr>
          <w:rFonts w:eastAsia="Calibri" w:cstheme="minorHAnsi"/>
          <w:color w:val="000000" w:themeColor="text1"/>
          <w:sz w:val="20"/>
          <w:szCs w:val="20"/>
          <w:lang w:val="en-AU"/>
        </w:rPr>
      </w:pPr>
      <w:r w:rsidRPr="006B1FA9">
        <w:rPr>
          <w:rFonts w:ascii="Times New Roman" w:eastAsia="Calibri" w:hAnsi="Times New Roman" w:cs="Times New Roman"/>
          <w:color w:val="000000" w:themeColor="text1"/>
          <w:position w:val="-10"/>
        </w:rPr>
        <w:object w:dxaOrig="1219" w:dyaOrig="340" w14:anchorId="6CB9B01C">
          <v:shape id="_x0000_i1117" type="#_x0000_t75" style="width:60.3pt;height:17.6pt" o:ole="">
            <v:imagedata r:id="rId185" o:title=""/>
          </v:shape>
          <o:OLEObject Type="Embed" ProgID="Equation.DSMT4" ShapeID="_x0000_i1117" DrawAspect="Content" ObjectID="_1822465952" r:id="rId186"/>
        </w:object>
      </w:r>
    </w:p>
    <w:p w14:paraId="57D6FEAA" w14:textId="12CCDA3A" w:rsidR="009932BA" w:rsidRDefault="006B1FA9" w:rsidP="00B14C82">
      <w:pPr>
        <w:pStyle w:val="VCAAbodyformaths"/>
      </w:pPr>
      <w:r>
        <w:t xml:space="preserve">This </w:t>
      </w:r>
      <w:r w:rsidRPr="00F212BB">
        <w:t>question</w:t>
      </w:r>
      <w:r>
        <w:t xml:space="preserve"> was answered well.</w:t>
      </w:r>
    </w:p>
    <w:p w14:paraId="16458C93" w14:textId="2FCAD69B" w:rsidR="009932BA" w:rsidRPr="00264151" w:rsidRDefault="009932BA" w:rsidP="009932BA">
      <w:pPr>
        <w:pStyle w:val="VCAAHeading3"/>
        <w:rPr>
          <w:lang w:val="en-AU"/>
        </w:rPr>
      </w:pPr>
      <w:r w:rsidRPr="00264151">
        <w:rPr>
          <w:lang w:val="en-AU"/>
        </w:rPr>
        <w:t xml:space="preserve">Question </w:t>
      </w:r>
      <w:r>
        <w:rPr>
          <w:lang w:val="en-AU"/>
        </w:rPr>
        <w:t>2</w:t>
      </w:r>
      <w:proofErr w:type="gramStart"/>
      <w:r>
        <w:rPr>
          <w:lang w:val="en-AU"/>
        </w:rPr>
        <w:t>c</w:t>
      </w:r>
      <w:r w:rsidR="00105E20">
        <w:rPr>
          <w:lang w:val="en-AU"/>
        </w:rPr>
        <w:t>.</w:t>
      </w:r>
      <w:r>
        <w:rPr>
          <w:lang w:val="en-AU"/>
        </w:rPr>
        <w:t>ii</w:t>
      </w:r>
      <w:r w:rsidR="00DA288C">
        <w:rPr>
          <w:lang w:val="en-AU"/>
        </w:rPr>
        <w:t>.</w:t>
      </w:r>
      <w:proofErr w:type="gramEnd"/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9932BA" w:rsidRPr="00264151" w14:paraId="7543863F" w14:textId="77777777" w:rsidTr="0080538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052EA6B1" w14:textId="77777777" w:rsidR="009932BA" w:rsidRPr="00264151" w:rsidRDefault="009932BA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69BD8C1F" w14:textId="77777777" w:rsidR="009932BA" w:rsidRPr="00264151" w:rsidRDefault="009932BA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27B56777" w14:textId="77777777" w:rsidR="009932BA" w:rsidRPr="00264151" w:rsidRDefault="009932BA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754F10C7" w14:textId="77777777" w:rsidR="009932BA" w:rsidRPr="00264151" w:rsidRDefault="009932BA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9932BA" w:rsidRPr="00264151" w14:paraId="3B961FCB" w14:textId="77777777" w:rsidTr="0080538A">
        <w:trPr>
          <w:trHeight w:hRule="exact" w:val="397"/>
        </w:trPr>
        <w:tc>
          <w:tcPr>
            <w:tcW w:w="907" w:type="dxa"/>
          </w:tcPr>
          <w:p w14:paraId="3A8204B7" w14:textId="77777777" w:rsidR="009932BA" w:rsidRPr="00264151" w:rsidRDefault="009932BA" w:rsidP="005E7D30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  <w:vAlign w:val="center"/>
          </w:tcPr>
          <w:p w14:paraId="28FBB4A0" w14:textId="76FD403C" w:rsidR="009932BA" w:rsidRPr="00264151" w:rsidRDefault="002D141E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5</w:t>
            </w:r>
          </w:p>
        </w:tc>
        <w:tc>
          <w:tcPr>
            <w:tcW w:w="907" w:type="dxa"/>
            <w:vAlign w:val="center"/>
          </w:tcPr>
          <w:p w14:paraId="5B4D374A" w14:textId="58C18FBF" w:rsidR="009932BA" w:rsidRPr="00264151" w:rsidRDefault="002D141E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85</w:t>
            </w:r>
          </w:p>
        </w:tc>
        <w:tc>
          <w:tcPr>
            <w:tcW w:w="1085" w:type="dxa"/>
          </w:tcPr>
          <w:p w14:paraId="3C4EF191" w14:textId="249253BB" w:rsidR="009932BA" w:rsidRPr="00264151" w:rsidRDefault="002D141E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9</w:t>
            </w:r>
          </w:p>
        </w:tc>
      </w:tr>
    </w:tbl>
    <w:p w14:paraId="0215C0F0" w14:textId="77777777" w:rsidR="00A6623C" w:rsidRPr="007B3CFA" w:rsidRDefault="00A6623C" w:rsidP="00A6623C">
      <w:pPr>
        <w:spacing w:before="120"/>
        <w:rPr>
          <w:rFonts w:eastAsia="Calibri" w:cstheme="minorHAnsi"/>
          <w:color w:val="000000" w:themeColor="text1"/>
          <w:sz w:val="20"/>
          <w:szCs w:val="20"/>
          <w:lang w:val="en-AU"/>
        </w:rPr>
      </w:pPr>
      <w:r w:rsidRPr="006B1FA9">
        <w:rPr>
          <w:rFonts w:eastAsia="Calibri" w:cstheme="minorHAnsi"/>
          <w:color w:val="000000" w:themeColor="text1"/>
          <w:position w:val="-10"/>
          <w:sz w:val="20"/>
          <w:szCs w:val="20"/>
          <w:lang w:val="en-AU"/>
        </w:rPr>
        <w:object w:dxaOrig="900" w:dyaOrig="320" w14:anchorId="2FD5914E">
          <v:shape id="_x0000_i1118" type="#_x0000_t75" style="width:45.2pt;height:15.9pt" o:ole="">
            <v:imagedata r:id="rId187" o:title=""/>
          </v:shape>
          <o:OLEObject Type="Embed" ProgID="Equation.DSMT4" ShapeID="_x0000_i1118" DrawAspect="Content" ObjectID="_1822465953" r:id="rId188"/>
        </w:object>
      </w:r>
      <w:r>
        <w:rPr>
          <w:rFonts w:eastAsia="Calibri" w:cstheme="minorHAnsi"/>
          <w:color w:val="000000" w:themeColor="text1"/>
          <w:sz w:val="20"/>
          <w:szCs w:val="20"/>
          <w:lang w:val="en-AU"/>
        </w:rPr>
        <w:t xml:space="preserve">, </w:t>
      </w:r>
      <w:r w:rsidRPr="006B1FA9">
        <w:rPr>
          <w:rFonts w:eastAsia="Calibri" w:cstheme="minorHAnsi"/>
          <w:color w:val="000000" w:themeColor="text1"/>
          <w:position w:val="-6"/>
          <w:sz w:val="20"/>
          <w:szCs w:val="20"/>
          <w:lang w:val="en-AU"/>
        </w:rPr>
        <w:object w:dxaOrig="859" w:dyaOrig="260" w14:anchorId="2F343D05">
          <v:shape id="_x0000_i1119" type="#_x0000_t75" style="width:44.35pt;height:13.4pt" o:ole="">
            <v:imagedata r:id="rId189" o:title=""/>
          </v:shape>
          <o:OLEObject Type="Embed" ProgID="Equation.DSMT4" ShapeID="_x0000_i1119" DrawAspect="Content" ObjectID="_1822465954" r:id="rId190"/>
        </w:object>
      </w:r>
    </w:p>
    <w:p w14:paraId="229BCE08" w14:textId="5A0BE1D6" w:rsidR="00F212BB" w:rsidRDefault="009932BA" w:rsidP="00F36074">
      <w:pPr>
        <w:pStyle w:val="VCAAbody"/>
        <w:rPr>
          <w:lang w:val="en-AU"/>
        </w:rPr>
      </w:pPr>
      <w:r>
        <w:t xml:space="preserve">Some students </w:t>
      </w:r>
      <w:r w:rsidR="00883CAA">
        <w:t>gave the exact answer.</w:t>
      </w:r>
      <w:r w:rsidR="002D7150">
        <w:t xml:space="preserve"> There were some rounding errors: </w:t>
      </w:r>
      <w:r w:rsidR="00A6623C" w:rsidRPr="006B1FA9">
        <w:rPr>
          <w:position w:val="-6"/>
          <w:lang w:val="en-AU"/>
        </w:rPr>
        <w:object w:dxaOrig="840" w:dyaOrig="260" w14:anchorId="64BADD5A">
          <v:shape id="_x0000_i1120" type="#_x0000_t75" style="width:42.7pt;height:13.4pt" o:ole="">
            <v:imagedata r:id="rId191" o:title=""/>
          </v:shape>
          <o:OLEObject Type="Embed" ProgID="Equation.DSMT4" ShapeID="_x0000_i1120" DrawAspect="Content" ObjectID="_1822465955" r:id="rId192"/>
        </w:object>
      </w:r>
      <w:r w:rsidR="00A6623C">
        <w:rPr>
          <w:lang w:val="en-AU"/>
        </w:rPr>
        <w:t xml:space="preserve"> and </w:t>
      </w:r>
      <w:r w:rsidR="00A6623C" w:rsidRPr="006B1FA9">
        <w:rPr>
          <w:position w:val="-6"/>
          <w:lang w:val="en-AU"/>
        </w:rPr>
        <w:object w:dxaOrig="859" w:dyaOrig="260" w14:anchorId="6FCAC0BA">
          <v:shape id="_x0000_i1121" type="#_x0000_t75" style="width:44.35pt;height:13.4pt" o:ole="">
            <v:imagedata r:id="rId193" o:title=""/>
          </v:shape>
          <o:OLEObject Type="Embed" ProgID="Equation.DSMT4" ShapeID="_x0000_i1121" DrawAspect="Content" ObjectID="_1822465956" r:id="rId194"/>
        </w:object>
      </w:r>
      <w:r w:rsidR="00805751">
        <w:rPr>
          <w:lang w:val="en-AU"/>
        </w:rPr>
        <w:t xml:space="preserve"> </w:t>
      </w:r>
      <w:r w:rsidR="002D7150">
        <w:rPr>
          <w:lang w:val="en-AU"/>
        </w:rPr>
        <w:t>were occasionally seen.</w:t>
      </w:r>
    </w:p>
    <w:p w14:paraId="77E0EB59" w14:textId="77777777" w:rsidR="00F212BB" w:rsidRDefault="00F212BB">
      <w:pPr>
        <w:rPr>
          <w:rFonts w:ascii="Arial" w:eastAsia="Calibri" w:hAnsi="Arial" w:cstheme="minorHAnsi"/>
          <w:color w:val="000000" w:themeColor="text1"/>
          <w:sz w:val="20"/>
          <w:szCs w:val="20"/>
          <w:lang w:val="en-AU"/>
        </w:rPr>
      </w:pPr>
      <w:r>
        <w:rPr>
          <w:rFonts w:eastAsia="Calibri" w:cstheme="minorHAnsi"/>
          <w:szCs w:val="20"/>
          <w:lang w:val="en-AU"/>
        </w:rPr>
        <w:br w:type="page"/>
      </w:r>
    </w:p>
    <w:p w14:paraId="0C15F731" w14:textId="1FE03BEA" w:rsidR="009932BA" w:rsidRPr="00264151" w:rsidRDefault="009932BA" w:rsidP="00105E20">
      <w:pPr>
        <w:pStyle w:val="VCAAHeading3"/>
        <w:keepNext/>
        <w:rPr>
          <w:lang w:val="en-AU"/>
        </w:rPr>
      </w:pPr>
      <w:r w:rsidRPr="00264151">
        <w:rPr>
          <w:lang w:val="en-AU"/>
        </w:rPr>
        <w:lastRenderedPageBreak/>
        <w:t xml:space="preserve">Question </w:t>
      </w:r>
      <w:r>
        <w:rPr>
          <w:lang w:val="en-AU"/>
        </w:rPr>
        <w:t>2d</w:t>
      </w:r>
      <w:r w:rsidR="00DA288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9932BA" w:rsidRPr="00264151" w14:paraId="094BBDC6" w14:textId="77777777" w:rsidTr="0080538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41B8C69D" w14:textId="77777777" w:rsidR="009932BA" w:rsidRPr="00264151" w:rsidRDefault="009932BA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68A852E1" w14:textId="77777777" w:rsidR="009932BA" w:rsidRPr="00264151" w:rsidRDefault="009932BA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1C80822B" w14:textId="77777777" w:rsidR="009932BA" w:rsidRPr="00264151" w:rsidRDefault="009932BA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090E6BD7" w14:textId="77777777" w:rsidR="009932BA" w:rsidRPr="00264151" w:rsidRDefault="009932BA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9932BA" w:rsidRPr="00264151" w14:paraId="4B461BE4" w14:textId="77777777" w:rsidTr="0080538A">
        <w:trPr>
          <w:trHeight w:hRule="exact" w:val="397"/>
        </w:trPr>
        <w:tc>
          <w:tcPr>
            <w:tcW w:w="907" w:type="dxa"/>
          </w:tcPr>
          <w:p w14:paraId="39BBFDEB" w14:textId="77777777" w:rsidR="009932BA" w:rsidRPr="00264151" w:rsidRDefault="009932BA" w:rsidP="005E7D30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  <w:vAlign w:val="center"/>
          </w:tcPr>
          <w:p w14:paraId="7C08E18E" w14:textId="2AC40CD2" w:rsidR="009932BA" w:rsidRPr="00264151" w:rsidRDefault="0015660F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37</w:t>
            </w:r>
          </w:p>
        </w:tc>
        <w:tc>
          <w:tcPr>
            <w:tcW w:w="907" w:type="dxa"/>
            <w:vAlign w:val="center"/>
          </w:tcPr>
          <w:p w14:paraId="7BC205D5" w14:textId="4FD6BF8D" w:rsidR="009932BA" w:rsidRPr="00264151" w:rsidRDefault="0015660F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63</w:t>
            </w:r>
          </w:p>
        </w:tc>
        <w:tc>
          <w:tcPr>
            <w:tcW w:w="1085" w:type="dxa"/>
          </w:tcPr>
          <w:p w14:paraId="5D66C951" w14:textId="1E84DCD9" w:rsidR="009932BA" w:rsidRPr="00264151" w:rsidRDefault="0015660F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</w:t>
            </w:r>
            <w:r w:rsidR="003364AE">
              <w:rPr>
                <w:lang w:val="en-AU"/>
              </w:rPr>
              <w:t>7</w:t>
            </w:r>
          </w:p>
        </w:tc>
      </w:tr>
    </w:tbl>
    <w:p w14:paraId="3286B5EB" w14:textId="77777777" w:rsidR="001C0D63" w:rsidRPr="007B3CFA" w:rsidRDefault="001C0D63" w:rsidP="001C0D63">
      <w:pPr>
        <w:spacing w:before="120"/>
        <w:rPr>
          <w:rFonts w:eastAsia="Calibri" w:cstheme="minorHAnsi"/>
          <w:color w:val="000000" w:themeColor="text1"/>
          <w:sz w:val="20"/>
          <w:szCs w:val="20"/>
          <w:lang w:val="en-AU"/>
        </w:rPr>
      </w:pPr>
      <w:r w:rsidRPr="00ED5005">
        <w:rPr>
          <w:rFonts w:eastAsia="Calibri" w:cstheme="minorHAnsi"/>
          <w:color w:val="000000" w:themeColor="text1"/>
          <w:position w:val="-10"/>
          <w:sz w:val="20"/>
          <w:szCs w:val="20"/>
          <w:lang w:val="en-AU"/>
        </w:rPr>
        <w:object w:dxaOrig="1040" w:dyaOrig="300" w14:anchorId="4BE2917E">
          <v:shape id="_x0000_i1122" type="#_x0000_t75" style="width:51.9pt;height:15.9pt" o:ole="">
            <v:imagedata r:id="rId195" o:title=""/>
          </v:shape>
          <o:OLEObject Type="Embed" ProgID="Equation.DSMT4" ShapeID="_x0000_i1122" DrawAspect="Content" ObjectID="_1822465957" r:id="rId196"/>
        </w:object>
      </w:r>
      <w:r>
        <w:rPr>
          <w:rFonts w:eastAsia="Calibri" w:cstheme="minorHAnsi"/>
          <w:color w:val="000000" w:themeColor="text1"/>
          <w:sz w:val="20"/>
          <w:szCs w:val="20"/>
          <w:lang w:val="en-AU"/>
        </w:rPr>
        <w:t xml:space="preserve">, </w:t>
      </w:r>
      <w:r w:rsidRPr="00ED5005">
        <w:rPr>
          <w:rFonts w:eastAsia="Calibri" w:cstheme="minorHAnsi"/>
          <w:color w:val="000000" w:themeColor="text1"/>
          <w:position w:val="-6"/>
          <w:sz w:val="20"/>
          <w:szCs w:val="20"/>
          <w:lang w:val="en-AU"/>
        </w:rPr>
        <w:object w:dxaOrig="740" w:dyaOrig="260" w14:anchorId="4DF45C53">
          <v:shape id="_x0000_i1123" type="#_x0000_t75" style="width:37.65pt;height:13.4pt" o:ole="">
            <v:imagedata r:id="rId197" o:title=""/>
          </v:shape>
          <o:OLEObject Type="Embed" ProgID="Equation.DSMT4" ShapeID="_x0000_i1123" DrawAspect="Content" ObjectID="_1822465958" r:id="rId198"/>
        </w:object>
      </w:r>
    </w:p>
    <w:p w14:paraId="7645FEDE" w14:textId="69C50525" w:rsidR="009932BA" w:rsidRDefault="009932BA" w:rsidP="00F36074">
      <w:pPr>
        <w:pStyle w:val="VCAAbody"/>
      </w:pPr>
      <w:r>
        <w:t>Some students</w:t>
      </w:r>
      <w:r w:rsidR="00A47663">
        <w:t xml:space="preserve"> incorrectly</w:t>
      </w:r>
      <w:r>
        <w:t xml:space="preserve"> </w:t>
      </w:r>
      <w:r w:rsidR="00ED5005">
        <w:t xml:space="preserve">included </w:t>
      </w:r>
      <w:r w:rsidR="00FD379C" w:rsidRPr="00ED5005">
        <w:rPr>
          <w:position w:val="-6"/>
        </w:rPr>
        <w:object w:dxaOrig="460" w:dyaOrig="260" w14:anchorId="71B5E2A7">
          <v:shape id="_x0000_i1124" type="#_x0000_t75" style="width:21.75pt;height:13.4pt" o:ole="">
            <v:imagedata r:id="rId199" o:title=""/>
          </v:shape>
          <o:OLEObject Type="Embed" ProgID="Equation.DSMT4" ShapeID="_x0000_i1124" DrawAspect="Content" ObjectID="_1822465959" r:id="rId200"/>
        </w:object>
      </w:r>
      <w:r w:rsidR="00ED5005">
        <w:t xml:space="preserve"> but </w:t>
      </w:r>
      <w:r w:rsidR="00ED5005" w:rsidRPr="00ED5005">
        <w:rPr>
          <w:position w:val="-12"/>
        </w:rPr>
        <w:object w:dxaOrig="760" w:dyaOrig="360" w14:anchorId="29E53AEA">
          <v:shape id="_x0000_i1125" type="#_x0000_t75" style="width:35.15pt;height:19.25pt" o:ole="">
            <v:imagedata r:id="rId201" o:title=""/>
          </v:shape>
          <o:OLEObject Type="Embed" ProgID="Equation.DSMT4" ShapeID="_x0000_i1125" DrawAspect="Content" ObjectID="_1822465960" r:id="rId202"/>
        </w:object>
      </w:r>
      <w:r w:rsidR="00ED5005">
        <w:t>.</w:t>
      </w:r>
    </w:p>
    <w:p w14:paraId="48A21086" w14:textId="3C8893FB" w:rsidR="009932BA" w:rsidRPr="00264151" w:rsidRDefault="009932BA" w:rsidP="00105E20">
      <w:pPr>
        <w:pStyle w:val="VCAAHeading3"/>
        <w:rPr>
          <w:lang w:val="en-AU"/>
        </w:rPr>
      </w:pPr>
      <w:r w:rsidRPr="00264151">
        <w:rPr>
          <w:lang w:val="en-AU"/>
        </w:rPr>
        <w:t xml:space="preserve">Question </w:t>
      </w:r>
      <w:r>
        <w:rPr>
          <w:lang w:val="en-AU"/>
        </w:rPr>
        <w:t>2e</w:t>
      </w:r>
      <w:r w:rsidR="00DA288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9932BA" w:rsidRPr="00264151" w14:paraId="1F3A95FE" w14:textId="77777777" w:rsidTr="0080538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0C60BE4C" w14:textId="77777777" w:rsidR="009932BA" w:rsidRPr="00264151" w:rsidRDefault="009932BA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76712660" w14:textId="77777777" w:rsidR="009932BA" w:rsidRPr="00264151" w:rsidRDefault="009932BA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6DDA16A0" w14:textId="77777777" w:rsidR="009932BA" w:rsidRPr="00264151" w:rsidRDefault="009932BA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62A2EBBD" w14:textId="77777777" w:rsidR="009932BA" w:rsidRPr="00264151" w:rsidRDefault="009932BA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9932BA" w:rsidRPr="00264151" w14:paraId="2DEDB17C" w14:textId="77777777" w:rsidTr="0080538A">
        <w:trPr>
          <w:trHeight w:hRule="exact" w:val="397"/>
        </w:trPr>
        <w:tc>
          <w:tcPr>
            <w:tcW w:w="907" w:type="dxa"/>
          </w:tcPr>
          <w:p w14:paraId="2598ED11" w14:textId="77777777" w:rsidR="009932BA" w:rsidRPr="00264151" w:rsidRDefault="009932BA" w:rsidP="005E7D30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  <w:vAlign w:val="center"/>
          </w:tcPr>
          <w:p w14:paraId="76CB7D10" w14:textId="5E56561A" w:rsidR="009932BA" w:rsidRPr="00264151" w:rsidRDefault="0015660F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71</w:t>
            </w:r>
          </w:p>
        </w:tc>
        <w:tc>
          <w:tcPr>
            <w:tcW w:w="907" w:type="dxa"/>
            <w:vAlign w:val="center"/>
          </w:tcPr>
          <w:p w14:paraId="7789D17C" w14:textId="67D6F3C8" w:rsidR="009932BA" w:rsidRPr="00264151" w:rsidRDefault="0015660F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29</w:t>
            </w:r>
          </w:p>
        </w:tc>
        <w:tc>
          <w:tcPr>
            <w:tcW w:w="1085" w:type="dxa"/>
          </w:tcPr>
          <w:p w14:paraId="7D3679DB" w14:textId="3C64BC16" w:rsidR="009932BA" w:rsidRPr="00264151" w:rsidRDefault="0015660F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3</w:t>
            </w:r>
          </w:p>
        </w:tc>
      </w:tr>
    </w:tbl>
    <w:p w14:paraId="7FF78C91" w14:textId="77777777" w:rsidR="001C0D63" w:rsidRPr="007B3CFA" w:rsidRDefault="001C0D63" w:rsidP="001C0D63">
      <w:pPr>
        <w:spacing w:before="120"/>
        <w:rPr>
          <w:rFonts w:eastAsia="Calibri" w:cstheme="minorHAnsi"/>
          <w:color w:val="000000" w:themeColor="text1"/>
          <w:sz w:val="20"/>
          <w:szCs w:val="20"/>
          <w:lang w:val="en-AU"/>
        </w:rPr>
      </w:pPr>
      <w:r w:rsidRPr="006B1FA9">
        <w:rPr>
          <w:rFonts w:eastAsia="Calibri" w:cstheme="minorHAnsi"/>
          <w:color w:val="000000" w:themeColor="text1"/>
          <w:position w:val="-6"/>
          <w:sz w:val="20"/>
          <w:szCs w:val="20"/>
          <w:lang w:val="en-AU"/>
        </w:rPr>
        <w:object w:dxaOrig="740" w:dyaOrig="260" w14:anchorId="5A906338">
          <v:shape id="_x0000_i1126" type="#_x0000_t75" style="width:37.65pt;height:13.4pt" o:ole="">
            <v:imagedata r:id="rId203" o:title=""/>
          </v:shape>
          <o:OLEObject Type="Embed" ProgID="Equation.DSMT4" ShapeID="_x0000_i1126" DrawAspect="Content" ObjectID="_1822465961" r:id="rId204"/>
        </w:object>
      </w:r>
    </w:p>
    <w:p w14:paraId="56D88784" w14:textId="77777777" w:rsidR="001C0D63" w:rsidRDefault="001C0D63" w:rsidP="00F36074">
      <w:pPr>
        <w:pStyle w:val="VCAAbody"/>
      </w:pPr>
      <w:r>
        <w:t xml:space="preserve">A common incorrect answer was </w:t>
      </w:r>
      <w:r w:rsidRPr="00ED5005">
        <w:rPr>
          <w:position w:val="-22"/>
        </w:rPr>
        <w:object w:dxaOrig="200" w:dyaOrig="580" w14:anchorId="703B5493">
          <v:shape id="_x0000_i1127" type="#_x0000_t75" style="width:10.9pt;height:27.65pt" o:ole="">
            <v:imagedata r:id="rId205" o:title=""/>
          </v:shape>
          <o:OLEObject Type="Embed" ProgID="Equation.DSMT4" ShapeID="_x0000_i1127" DrawAspect="Content" ObjectID="_1822465962" r:id="rId206"/>
        </w:object>
      </w:r>
      <w:r>
        <w:t xml:space="preserve">, which is the time when </w:t>
      </w:r>
      <w:r w:rsidRPr="006A3FB0">
        <w:rPr>
          <w:position w:val="-10"/>
        </w:rPr>
        <w:object w:dxaOrig="1020" w:dyaOrig="300" w14:anchorId="2F28878F">
          <v:shape id="_x0000_i1128" type="#_x0000_t75" style="width:51.05pt;height:15.9pt" o:ole="">
            <v:imagedata r:id="rId207" o:title=""/>
          </v:shape>
          <o:OLEObject Type="Embed" ProgID="Equation.DSMT4" ShapeID="_x0000_i1128" DrawAspect="Content" ObjectID="_1822465963" r:id="rId208"/>
        </w:object>
      </w:r>
      <w:r>
        <w:t xml:space="preserve"> is a maximum. The maximum difference occurs when </w:t>
      </w:r>
      <w:r w:rsidRPr="006A3FB0">
        <w:rPr>
          <w:position w:val="-10"/>
        </w:rPr>
        <w:object w:dxaOrig="1020" w:dyaOrig="300" w14:anchorId="40E5520A">
          <v:shape id="_x0000_i1129" type="#_x0000_t75" style="width:51.05pt;height:15.9pt" o:ole="">
            <v:imagedata r:id="rId209" o:title=""/>
          </v:shape>
          <o:OLEObject Type="Embed" ProgID="Equation.DSMT4" ShapeID="_x0000_i1129" DrawAspect="Content" ObjectID="_1822465964" r:id="rId210"/>
        </w:object>
      </w:r>
      <w:r>
        <w:t xml:space="preserve"> is a maximum or </w:t>
      </w:r>
      <w:r w:rsidRPr="006A3FB0">
        <w:rPr>
          <w:position w:val="-12"/>
        </w:rPr>
        <w:object w:dxaOrig="2320" w:dyaOrig="360" w14:anchorId="38892259">
          <v:shape id="_x0000_i1130" type="#_x0000_t75" style="width:115.55pt;height:19.25pt" o:ole="">
            <v:imagedata r:id="rId211" o:title=""/>
          </v:shape>
          <o:OLEObject Type="Embed" ProgID="Equation.DSMT4" ShapeID="_x0000_i1130" DrawAspect="Content" ObjectID="_1822465965" r:id="rId212"/>
        </w:object>
      </w:r>
      <w:r>
        <w:t xml:space="preserve"> is a maximum.</w:t>
      </w:r>
    </w:p>
    <w:p w14:paraId="010ACB06" w14:textId="5759A177" w:rsidR="009932BA" w:rsidRPr="00264151" w:rsidRDefault="009932BA" w:rsidP="009932BA">
      <w:pPr>
        <w:pStyle w:val="VCAAHeading3"/>
        <w:rPr>
          <w:lang w:val="en-AU"/>
        </w:rPr>
      </w:pPr>
      <w:r w:rsidRPr="00264151">
        <w:rPr>
          <w:lang w:val="en-AU"/>
        </w:rPr>
        <w:t xml:space="preserve">Question </w:t>
      </w:r>
      <w:r>
        <w:rPr>
          <w:lang w:val="en-AU"/>
        </w:rPr>
        <w:t>2f</w:t>
      </w:r>
      <w:r w:rsidR="00105E20">
        <w:rPr>
          <w:lang w:val="en-AU"/>
        </w:rPr>
        <w:t>.</w:t>
      </w:r>
      <w:r>
        <w:rPr>
          <w:lang w:val="en-AU"/>
        </w:rPr>
        <w:t>i</w:t>
      </w:r>
      <w:r w:rsidR="00DA288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9932BA" w:rsidRPr="00264151" w14:paraId="10CCC55F" w14:textId="77777777" w:rsidTr="0080538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161B4A7F" w14:textId="77777777" w:rsidR="009932BA" w:rsidRPr="00264151" w:rsidRDefault="009932BA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3005AF26" w14:textId="77777777" w:rsidR="009932BA" w:rsidRPr="00264151" w:rsidRDefault="009932BA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651D0EF2" w14:textId="77777777" w:rsidR="009932BA" w:rsidRPr="00264151" w:rsidRDefault="009932BA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26D33CB5" w14:textId="77777777" w:rsidR="009932BA" w:rsidRPr="00264151" w:rsidRDefault="009932BA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9932BA" w:rsidRPr="00264151" w14:paraId="5827BA01" w14:textId="77777777" w:rsidTr="0080538A">
        <w:trPr>
          <w:trHeight w:hRule="exact" w:val="397"/>
        </w:trPr>
        <w:tc>
          <w:tcPr>
            <w:tcW w:w="907" w:type="dxa"/>
          </w:tcPr>
          <w:p w14:paraId="1ABC8A48" w14:textId="77777777" w:rsidR="009932BA" w:rsidRPr="00264151" w:rsidRDefault="009932BA" w:rsidP="005E7D30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4E11AB8C" w14:textId="6018F054" w:rsidR="009932BA" w:rsidRPr="00264151" w:rsidRDefault="0015660F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45</w:t>
            </w:r>
          </w:p>
        </w:tc>
        <w:tc>
          <w:tcPr>
            <w:tcW w:w="907" w:type="dxa"/>
          </w:tcPr>
          <w:p w14:paraId="16EEE6F7" w14:textId="2B45E07C" w:rsidR="009932BA" w:rsidRPr="00264151" w:rsidRDefault="0015660F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55</w:t>
            </w:r>
          </w:p>
        </w:tc>
        <w:tc>
          <w:tcPr>
            <w:tcW w:w="1085" w:type="dxa"/>
          </w:tcPr>
          <w:p w14:paraId="661F41AF" w14:textId="6A193F34" w:rsidR="009932BA" w:rsidRPr="00264151" w:rsidRDefault="0015660F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</w:t>
            </w:r>
            <w:r w:rsidR="003364AE">
              <w:rPr>
                <w:lang w:val="en-AU"/>
              </w:rPr>
              <w:t>6</w:t>
            </w:r>
          </w:p>
        </w:tc>
      </w:tr>
    </w:tbl>
    <w:p w14:paraId="62CF8E65" w14:textId="77777777" w:rsidR="00105E20" w:rsidRPr="00105E20" w:rsidRDefault="00105E20" w:rsidP="00105E20">
      <w:pPr>
        <w:pStyle w:val="Spacer"/>
      </w:pPr>
      <w:bookmarkStart w:id="2" w:name="_Hlk163715008"/>
    </w:p>
    <w:p w14:paraId="0F2705D8" w14:textId="77777777" w:rsidR="001C0D63" w:rsidRDefault="001C0D63" w:rsidP="001C0D63">
      <w:pPr>
        <w:spacing w:line="360" w:lineRule="auto"/>
        <w:rPr>
          <w:rFonts w:ascii="Times New Roman" w:eastAsiaTheme="minorEastAsia" w:hAnsi="Times New Roman" w:cs="Times New Roman"/>
        </w:rPr>
      </w:pPr>
      <w:r w:rsidRPr="00BA5628">
        <w:rPr>
          <w:rFonts w:ascii="Times New Roman" w:eastAsiaTheme="minorEastAsia" w:hAnsi="Times New Roman" w:cs="Times New Roman"/>
          <w:position w:val="-6"/>
        </w:rPr>
        <w:object w:dxaOrig="1719" w:dyaOrig="300" w14:anchorId="21321089">
          <v:shape id="_x0000_i1131" type="#_x0000_t75" style="width:86.25pt;height:15.9pt" o:ole="">
            <v:imagedata r:id="rId213" o:title=""/>
          </v:shape>
          <o:OLEObject Type="Embed" ProgID="Equation.DSMT4" ShapeID="_x0000_i1131" DrawAspect="Content" ObjectID="_1822465966" r:id="rId214"/>
        </w:object>
      </w:r>
      <w:r>
        <w:rPr>
          <w:rFonts w:ascii="Times New Roman" w:eastAsiaTheme="minorEastAsia" w:hAnsi="Times New Roman" w:cs="Times New Roman"/>
        </w:rPr>
        <w:t xml:space="preserve">, </w:t>
      </w:r>
      <w:r w:rsidRPr="00BA5628">
        <w:rPr>
          <w:rFonts w:ascii="Times New Roman" w:eastAsiaTheme="minorEastAsia" w:hAnsi="Times New Roman" w:cs="Times New Roman"/>
          <w:position w:val="-6"/>
        </w:rPr>
        <w:object w:dxaOrig="1420" w:dyaOrig="300" w14:anchorId="18B12699">
          <v:shape id="_x0000_i1132" type="#_x0000_t75" style="width:71.15pt;height:15.9pt" o:ole="">
            <v:imagedata r:id="rId215" o:title=""/>
          </v:shape>
          <o:OLEObject Type="Embed" ProgID="Equation.DSMT4" ShapeID="_x0000_i1132" DrawAspect="Content" ObjectID="_1822465967" r:id="rId216"/>
        </w:object>
      </w:r>
      <w:r>
        <w:rPr>
          <w:rFonts w:ascii="Times New Roman" w:eastAsiaTheme="minorEastAsia" w:hAnsi="Times New Roman" w:cs="Times New Roman"/>
        </w:rPr>
        <w:t xml:space="preserve">, </w:t>
      </w:r>
      <w:r w:rsidRPr="00BA5628">
        <w:rPr>
          <w:rFonts w:ascii="Times New Roman" w:eastAsiaTheme="minorEastAsia" w:hAnsi="Times New Roman" w:cs="Times New Roman"/>
          <w:position w:val="-6"/>
        </w:rPr>
        <w:object w:dxaOrig="960" w:dyaOrig="300" w14:anchorId="5F22725A">
          <v:shape id="_x0000_i1133" type="#_x0000_t75" style="width:48.55pt;height:15.9pt" o:ole="">
            <v:imagedata r:id="rId217" o:title=""/>
          </v:shape>
          <o:OLEObject Type="Embed" ProgID="Equation.DSMT4" ShapeID="_x0000_i1133" DrawAspect="Content" ObjectID="_1822465968" r:id="rId218"/>
        </w:object>
      </w:r>
      <w:r>
        <w:rPr>
          <w:rFonts w:ascii="Times New Roman" w:eastAsiaTheme="minorEastAsia" w:hAnsi="Times New Roman" w:cs="Times New Roman"/>
        </w:rPr>
        <w:t xml:space="preserve">, </w:t>
      </w:r>
      <w:r w:rsidRPr="006A3FB0">
        <w:rPr>
          <w:rFonts w:ascii="Times New Roman" w:eastAsiaTheme="minorEastAsia" w:hAnsi="Times New Roman" w:cs="Times New Roman"/>
          <w:position w:val="-6"/>
        </w:rPr>
        <w:object w:dxaOrig="859" w:dyaOrig="300" w14:anchorId="4789DE6E">
          <v:shape id="_x0000_i1134" type="#_x0000_t75" style="width:44.35pt;height:15.9pt" o:ole="">
            <v:imagedata r:id="rId219" o:title=""/>
          </v:shape>
          <o:OLEObject Type="Embed" ProgID="Equation.DSMT4" ShapeID="_x0000_i1134" DrawAspect="Content" ObjectID="_1822465969" r:id="rId220"/>
        </w:object>
      </w:r>
      <w:r>
        <w:rPr>
          <w:rFonts w:ascii="Times New Roman" w:eastAsiaTheme="minorEastAsia" w:hAnsi="Times New Roman" w:cs="Times New Roman"/>
        </w:rPr>
        <w:t xml:space="preserve"> </w:t>
      </w:r>
    </w:p>
    <w:bookmarkEnd w:id="2"/>
    <w:p w14:paraId="2E87441B" w14:textId="036E9194" w:rsidR="009932BA" w:rsidRPr="006A3FB0" w:rsidRDefault="00CC71DA" w:rsidP="00F36074">
      <w:pPr>
        <w:pStyle w:val="VCAAbody"/>
      </w:pPr>
      <w:r>
        <w:rPr>
          <w:bCs/>
          <w:iCs/>
        </w:rPr>
        <w:t>Most students substituted the correct values into the equation.</w:t>
      </w:r>
      <w:r>
        <w:t xml:space="preserve"> </w:t>
      </w:r>
      <w:r w:rsidR="0015660F">
        <w:t>Students must make sure they show adequate working for ‘show that’ questions.</w:t>
      </w:r>
    </w:p>
    <w:p w14:paraId="7A0C7EC1" w14:textId="455FF0CD" w:rsidR="009932BA" w:rsidRPr="00264151" w:rsidRDefault="009932BA" w:rsidP="009932BA">
      <w:pPr>
        <w:pStyle w:val="VCAAHeading3"/>
        <w:rPr>
          <w:lang w:val="en-AU"/>
        </w:rPr>
      </w:pPr>
      <w:r w:rsidRPr="00264151">
        <w:rPr>
          <w:lang w:val="en-AU"/>
        </w:rPr>
        <w:t xml:space="preserve">Question </w:t>
      </w:r>
      <w:r>
        <w:rPr>
          <w:lang w:val="en-AU"/>
        </w:rPr>
        <w:t>2</w:t>
      </w:r>
      <w:proofErr w:type="gramStart"/>
      <w:r>
        <w:rPr>
          <w:lang w:val="en-AU"/>
        </w:rPr>
        <w:t>f</w:t>
      </w:r>
      <w:r w:rsidR="00105E20">
        <w:rPr>
          <w:lang w:val="en-AU"/>
        </w:rPr>
        <w:t>.</w:t>
      </w:r>
      <w:r>
        <w:rPr>
          <w:lang w:val="en-AU"/>
        </w:rPr>
        <w:t>ii</w:t>
      </w:r>
      <w:r w:rsidR="00DA288C">
        <w:rPr>
          <w:lang w:val="en-AU"/>
        </w:rPr>
        <w:t>.</w:t>
      </w:r>
      <w:proofErr w:type="gramEnd"/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9932BA" w:rsidRPr="00264151" w14:paraId="4AE63B34" w14:textId="77777777" w:rsidTr="0080538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4C67A6C7" w14:textId="77777777" w:rsidR="009932BA" w:rsidRPr="00264151" w:rsidRDefault="009932BA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3F75F317" w14:textId="77777777" w:rsidR="009932BA" w:rsidRPr="00264151" w:rsidRDefault="009932BA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2AFB882F" w14:textId="77777777" w:rsidR="009932BA" w:rsidRPr="00264151" w:rsidRDefault="009932BA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0EA429DA" w14:textId="77777777" w:rsidR="009932BA" w:rsidRPr="00264151" w:rsidRDefault="009932BA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9932BA" w:rsidRPr="00264151" w14:paraId="03FF62D1" w14:textId="77777777" w:rsidTr="0080538A">
        <w:trPr>
          <w:trHeight w:hRule="exact" w:val="397"/>
        </w:trPr>
        <w:tc>
          <w:tcPr>
            <w:tcW w:w="907" w:type="dxa"/>
          </w:tcPr>
          <w:p w14:paraId="7D7A1DC4" w14:textId="77777777" w:rsidR="009932BA" w:rsidRPr="00264151" w:rsidRDefault="009932BA" w:rsidP="005E7D30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50D4ED46" w14:textId="30E8EB1A" w:rsidR="009932BA" w:rsidRPr="00264151" w:rsidRDefault="0015660F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63</w:t>
            </w:r>
          </w:p>
        </w:tc>
        <w:tc>
          <w:tcPr>
            <w:tcW w:w="907" w:type="dxa"/>
          </w:tcPr>
          <w:p w14:paraId="139F870D" w14:textId="1E11C641" w:rsidR="009932BA" w:rsidRPr="00264151" w:rsidRDefault="0015660F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37</w:t>
            </w:r>
          </w:p>
        </w:tc>
        <w:tc>
          <w:tcPr>
            <w:tcW w:w="1085" w:type="dxa"/>
          </w:tcPr>
          <w:p w14:paraId="6A0CB16C" w14:textId="3B7F6FB9" w:rsidR="009932BA" w:rsidRPr="00264151" w:rsidRDefault="0015660F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4</w:t>
            </w:r>
          </w:p>
        </w:tc>
      </w:tr>
    </w:tbl>
    <w:p w14:paraId="211C7452" w14:textId="77777777" w:rsidR="001C0D63" w:rsidRPr="007B3CFA" w:rsidRDefault="001C0D63" w:rsidP="001C0D63">
      <w:pPr>
        <w:spacing w:before="120"/>
        <w:rPr>
          <w:rFonts w:eastAsia="Calibri" w:cstheme="minorHAnsi"/>
          <w:color w:val="000000" w:themeColor="text1"/>
          <w:sz w:val="20"/>
          <w:szCs w:val="20"/>
          <w:lang w:val="en-AU"/>
        </w:rPr>
      </w:pPr>
      <w:r w:rsidRPr="006A3FB0">
        <w:rPr>
          <w:rFonts w:eastAsia="Calibri" w:cstheme="minorHAnsi"/>
          <w:color w:val="000000" w:themeColor="text1"/>
          <w:position w:val="-6"/>
          <w:sz w:val="20"/>
          <w:szCs w:val="20"/>
          <w:lang w:val="en-AU"/>
        </w:rPr>
        <w:object w:dxaOrig="880" w:dyaOrig="260" w14:anchorId="4B2B3E7E">
          <v:shape id="_x0000_i1135" type="#_x0000_t75" style="width:43.55pt;height:13.4pt" o:ole="">
            <v:imagedata r:id="rId221" o:title=""/>
          </v:shape>
          <o:OLEObject Type="Embed" ProgID="Equation.DSMT4" ShapeID="_x0000_i1135" DrawAspect="Content" ObjectID="_1822465970" r:id="rId222"/>
        </w:object>
      </w:r>
      <w:r>
        <w:rPr>
          <w:rFonts w:eastAsia="Calibri" w:cstheme="minorHAnsi"/>
          <w:color w:val="000000" w:themeColor="text1"/>
          <w:sz w:val="20"/>
          <w:szCs w:val="20"/>
          <w:lang w:val="en-AU"/>
        </w:rPr>
        <w:t xml:space="preserve">, </w:t>
      </w:r>
      <w:r w:rsidRPr="006A3FB0">
        <w:rPr>
          <w:rFonts w:eastAsia="Calibri" w:cstheme="minorHAnsi"/>
          <w:color w:val="000000" w:themeColor="text1"/>
          <w:position w:val="-22"/>
          <w:sz w:val="20"/>
          <w:szCs w:val="20"/>
          <w:lang w:val="en-AU"/>
        </w:rPr>
        <w:object w:dxaOrig="499" w:dyaOrig="580" w14:anchorId="55093DA4">
          <v:shape id="_x0000_i1136" type="#_x0000_t75" style="width:25.1pt;height:27.65pt" o:ole="">
            <v:imagedata r:id="rId223" o:title=""/>
          </v:shape>
          <o:OLEObject Type="Embed" ProgID="Equation.DSMT4" ShapeID="_x0000_i1136" DrawAspect="Content" ObjectID="_1822465971" r:id="rId224"/>
        </w:object>
      </w:r>
    </w:p>
    <w:p w14:paraId="5BA72576" w14:textId="77777777" w:rsidR="001C0D63" w:rsidRDefault="001C0D63" w:rsidP="00F36074">
      <w:pPr>
        <w:pStyle w:val="VCAAbody"/>
      </w:pPr>
      <w:r>
        <w:t xml:space="preserve">An exact answer was required. Some students solved </w:t>
      </w:r>
      <w:r w:rsidRPr="00883CAA">
        <w:rPr>
          <w:position w:val="-10"/>
        </w:rPr>
        <w:object w:dxaOrig="920" w:dyaOrig="300" w14:anchorId="5E8E9C8F">
          <v:shape id="_x0000_i1137" type="#_x0000_t75" style="width:46.05pt;height:15.9pt" o:ole="">
            <v:imagedata r:id="rId225" o:title=""/>
          </v:shape>
          <o:OLEObject Type="Embed" ProgID="Equation.DSMT4" ShapeID="_x0000_i1137" DrawAspect="Content" ObjectID="_1822465972" r:id="rId226"/>
        </w:object>
      </w:r>
      <w:r>
        <w:t xml:space="preserve"> for </w:t>
      </w:r>
      <w:r w:rsidRPr="00883CAA">
        <w:rPr>
          <w:position w:val="-6"/>
        </w:rPr>
        <w:object w:dxaOrig="139" w:dyaOrig="240" w14:anchorId="20190DF1">
          <v:shape id="_x0000_i1138" type="#_x0000_t75" style="width:6.7pt;height:11.7pt" o:ole="">
            <v:imagedata r:id="rId227" o:title=""/>
          </v:shape>
          <o:OLEObject Type="Embed" ProgID="Equation.DSMT4" ShapeID="_x0000_i1138" DrawAspect="Content" ObjectID="_1822465973" r:id="rId228"/>
        </w:object>
      </w:r>
      <w:r>
        <w:t xml:space="preserve"> or found </w:t>
      </w:r>
      <w:r w:rsidRPr="00C41CFE">
        <w:rPr>
          <w:position w:val="-10"/>
        </w:rPr>
        <w:object w:dxaOrig="639" w:dyaOrig="300" w14:anchorId="7C3890EB">
          <v:shape id="_x0000_i1139" type="#_x0000_t75" style="width:31.8pt;height:15.9pt" o:ole="">
            <v:imagedata r:id="rId229" o:title=""/>
          </v:shape>
          <o:OLEObject Type="Embed" ProgID="Equation.DSMT4" ShapeID="_x0000_i1139" DrawAspect="Content" ObjectID="_1822465974" r:id="rId230"/>
        </w:object>
      </w:r>
      <w:r>
        <w:t>.</w:t>
      </w:r>
    </w:p>
    <w:p w14:paraId="4A3947C1" w14:textId="12829A06" w:rsidR="00432778" w:rsidRDefault="00432778">
      <w:pPr>
        <w:rPr>
          <w:rFonts w:ascii="Arial" w:hAnsi="Arial" w:cs="Arial"/>
          <w:color w:val="000000" w:themeColor="text1"/>
          <w:sz w:val="20"/>
        </w:rPr>
      </w:pPr>
      <w:r>
        <w:br w:type="page"/>
      </w:r>
    </w:p>
    <w:p w14:paraId="734EEF68" w14:textId="6ACBADEA" w:rsidR="009932BA" w:rsidRDefault="009932BA" w:rsidP="00105E20">
      <w:pPr>
        <w:pStyle w:val="VCAAHeading3"/>
        <w:keepNext/>
        <w:keepLines/>
        <w:rPr>
          <w:lang w:val="en-AU"/>
        </w:rPr>
      </w:pPr>
      <w:r w:rsidRPr="00264151">
        <w:rPr>
          <w:lang w:val="en-AU"/>
        </w:rPr>
        <w:lastRenderedPageBreak/>
        <w:t xml:space="preserve">Question </w:t>
      </w:r>
      <w:r>
        <w:rPr>
          <w:lang w:val="en-AU"/>
        </w:rPr>
        <w:t>2f</w:t>
      </w:r>
      <w:r w:rsidR="00105E20">
        <w:rPr>
          <w:lang w:val="en-AU"/>
        </w:rPr>
        <w:t>.</w:t>
      </w:r>
      <w:r>
        <w:rPr>
          <w:lang w:val="en-AU"/>
        </w:rPr>
        <w:t>iii</w:t>
      </w:r>
      <w:r w:rsidR="00DA288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1085"/>
      </w:tblGrid>
      <w:tr w:rsidR="0015660F" w:rsidRPr="00264151" w14:paraId="082DCC3D" w14:textId="77777777" w:rsidTr="0080538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7EF55F92" w14:textId="77777777" w:rsidR="0015660F" w:rsidRPr="00264151" w:rsidRDefault="0015660F" w:rsidP="00105E20">
            <w:pPr>
              <w:pStyle w:val="VCAAtablecondensedheading"/>
              <w:keepNext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26606691" w14:textId="77777777" w:rsidR="0015660F" w:rsidRPr="00264151" w:rsidRDefault="0015660F" w:rsidP="00105E20">
            <w:pPr>
              <w:pStyle w:val="VCAAtablecondensedheading"/>
              <w:keepNext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5B4B8C56" w14:textId="77777777" w:rsidR="0015660F" w:rsidRPr="00264151" w:rsidRDefault="0015660F" w:rsidP="00105E20">
            <w:pPr>
              <w:pStyle w:val="VCAAtablecondensedheading"/>
              <w:keepNext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907" w:type="dxa"/>
          </w:tcPr>
          <w:p w14:paraId="7C5399E7" w14:textId="77777777" w:rsidR="0015660F" w:rsidRPr="00264151" w:rsidRDefault="0015660F" w:rsidP="00105E20">
            <w:pPr>
              <w:pStyle w:val="VCAAtablecondensedheading"/>
              <w:keepNext/>
              <w:rPr>
                <w:lang w:val="en-AU"/>
              </w:rPr>
            </w:pPr>
            <w:r w:rsidRPr="00264151">
              <w:rPr>
                <w:lang w:val="en-AU"/>
              </w:rPr>
              <w:t>2</w:t>
            </w:r>
          </w:p>
        </w:tc>
        <w:tc>
          <w:tcPr>
            <w:tcW w:w="1085" w:type="dxa"/>
          </w:tcPr>
          <w:p w14:paraId="2E442AE1" w14:textId="77777777" w:rsidR="0015660F" w:rsidRPr="00264151" w:rsidRDefault="0015660F" w:rsidP="00105E20">
            <w:pPr>
              <w:pStyle w:val="VCAAtablecondensedheading"/>
              <w:keepNext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15660F" w:rsidRPr="00264151" w14:paraId="7227628F" w14:textId="77777777" w:rsidTr="0080538A">
        <w:trPr>
          <w:trHeight w:hRule="exact" w:val="397"/>
        </w:trPr>
        <w:tc>
          <w:tcPr>
            <w:tcW w:w="907" w:type="dxa"/>
          </w:tcPr>
          <w:p w14:paraId="6000F31C" w14:textId="77777777" w:rsidR="0015660F" w:rsidRPr="00264151" w:rsidRDefault="0015660F" w:rsidP="00105E20">
            <w:pPr>
              <w:pStyle w:val="VCAAtablecondensed"/>
              <w:keepNext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1F7B66CB" w14:textId="424DF8B4" w:rsidR="0015660F" w:rsidRPr="00264151" w:rsidRDefault="0015660F" w:rsidP="00105E20">
            <w:pPr>
              <w:pStyle w:val="VCAAtablecondensed"/>
              <w:keepNext/>
              <w:rPr>
                <w:lang w:val="en-AU"/>
              </w:rPr>
            </w:pPr>
            <w:r>
              <w:rPr>
                <w:lang w:val="en-AU"/>
              </w:rPr>
              <w:t>61</w:t>
            </w:r>
          </w:p>
        </w:tc>
        <w:tc>
          <w:tcPr>
            <w:tcW w:w="907" w:type="dxa"/>
          </w:tcPr>
          <w:p w14:paraId="5C23499E" w14:textId="754E1518" w:rsidR="0015660F" w:rsidRPr="00264151" w:rsidRDefault="0015660F" w:rsidP="00105E20">
            <w:pPr>
              <w:pStyle w:val="VCAAtablecondensed"/>
              <w:keepNext/>
              <w:rPr>
                <w:lang w:val="en-AU"/>
              </w:rPr>
            </w:pPr>
            <w:r>
              <w:rPr>
                <w:lang w:val="en-AU"/>
              </w:rPr>
              <w:t>11</w:t>
            </w:r>
          </w:p>
        </w:tc>
        <w:tc>
          <w:tcPr>
            <w:tcW w:w="907" w:type="dxa"/>
          </w:tcPr>
          <w:p w14:paraId="50CC245D" w14:textId="49D41DA2" w:rsidR="0015660F" w:rsidRPr="00264151" w:rsidRDefault="0015660F" w:rsidP="00105E20">
            <w:pPr>
              <w:pStyle w:val="VCAAtablecondensed"/>
              <w:keepNext/>
              <w:rPr>
                <w:lang w:val="en-AU"/>
              </w:rPr>
            </w:pPr>
            <w:r>
              <w:rPr>
                <w:lang w:val="en-AU"/>
              </w:rPr>
              <w:t>27</w:t>
            </w:r>
          </w:p>
        </w:tc>
        <w:tc>
          <w:tcPr>
            <w:tcW w:w="1085" w:type="dxa"/>
          </w:tcPr>
          <w:p w14:paraId="429BE830" w14:textId="1AAD4F4B" w:rsidR="0015660F" w:rsidRPr="00264151" w:rsidRDefault="0015660F" w:rsidP="00105E20">
            <w:pPr>
              <w:pStyle w:val="VCAAtablecondensed"/>
              <w:keepNext/>
              <w:rPr>
                <w:lang w:val="en-AU"/>
              </w:rPr>
            </w:pPr>
            <w:r>
              <w:rPr>
                <w:lang w:val="en-AU"/>
              </w:rPr>
              <w:t>0.7</w:t>
            </w:r>
          </w:p>
        </w:tc>
      </w:tr>
    </w:tbl>
    <w:p w14:paraId="5854B7B3" w14:textId="77777777" w:rsidR="00105E20" w:rsidRDefault="00105E20" w:rsidP="00105E20">
      <w:pPr>
        <w:pStyle w:val="Spacer"/>
        <w:keepNext/>
        <w:rPr>
          <w:rFonts w:eastAsia="Calibri"/>
        </w:rPr>
      </w:pPr>
      <w:bookmarkStart w:id="3" w:name="_Hlk184072793"/>
    </w:p>
    <w:p w14:paraId="2A2B2AE8" w14:textId="77777777" w:rsidR="001C0D63" w:rsidRPr="006A6D75" w:rsidRDefault="001C0D63" w:rsidP="001C0D63">
      <w:pPr>
        <w:rPr>
          <w:rFonts w:ascii="Times New Roman" w:eastAsia="Calibri" w:hAnsi="Times New Roman" w:cs="Times New Roman"/>
          <w:color w:val="000000" w:themeColor="text1"/>
        </w:rPr>
      </w:pPr>
      <w:r w:rsidRPr="00AE554B">
        <w:rPr>
          <w:rFonts w:ascii="Times New Roman" w:eastAsia="Calibri" w:hAnsi="Times New Roman" w:cs="Times New Roman"/>
          <w:color w:val="000000" w:themeColor="text1"/>
          <w:position w:val="-28"/>
        </w:rPr>
        <w:object w:dxaOrig="2120" w:dyaOrig="680" w14:anchorId="7A2B2F30">
          <v:shape id="_x0000_i1140" type="#_x0000_t75" style="width:107.15pt;height:34.35pt" o:ole="">
            <v:imagedata r:id="rId231" o:title=""/>
          </v:shape>
          <o:OLEObject Type="Embed" ProgID="Equation.DSMT4" ShapeID="_x0000_i1140" DrawAspect="Content" ObjectID="_1822465975" r:id="rId232"/>
        </w:object>
      </w:r>
      <w:r>
        <w:rPr>
          <w:rFonts w:ascii="Times New Roman" w:eastAsia="Calibri" w:hAnsi="Times New Roman" w:cs="Times New Roman"/>
          <w:color w:val="000000" w:themeColor="text1"/>
        </w:rPr>
        <w:t xml:space="preserve">, </w:t>
      </w:r>
      <w:r w:rsidRPr="00883CAA">
        <w:rPr>
          <w:rFonts w:ascii="Times New Roman" w:eastAsia="Calibri" w:hAnsi="Times New Roman" w:cs="Times New Roman"/>
          <w:color w:val="000000" w:themeColor="text1"/>
          <w:position w:val="-6"/>
        </w:rPr>
        <w:object w:dxaOrig="760" w:dyaOrig="260" w14:anchorId="65BE4A7B">
          <v:shape id="_x0000_i1141" type="#_x0000_t75" style="width:37.65pt;height:13.4pt" o:ole="">
            <v:imagedata r:id="rId233" o:title=""/>
          </v:shape>
          <o:OLEObject Type="Embed" ProgID="Equation.DSMT4" ShapeID="_x0000_i1141" DrawAspect="Content" ObjectID="_1822465976" r:id="rId234"/>
        </w:object>
      </w:r>
    </w:p>
    <w:p w14:paraId="5519CB37" w14:textId="659AADF1" w:rsidR="001C0D63" w:rsidRDefault="001C0D63" w:rsidP="00F36074">
      <w:pPr>
        <w:pStyle w:val="VCAAbody"/>
      </w:pPr>
      <w:r>
        <w:t xml:space="preserve">Some students solved </w:t>
      </w:r>
      <w:r w:rsidRPr="00883CAA">
        <w:rPr>
          <w:position w:val="-10"/>
        </w:rPr>
        <w:object w:dxaOrig="720" w:dyaOrig="300" w14:anchorId="503C4F3D">
          <v:shape id="_x0000_i1142" type="#_x0000_t75" style="width:36.85pt;height:15.9pt" o:ole="">
            <v:imagedata r:id="rId235" o:title=""/>
          </v:shape>
          <o:OLEObject Type="Embed" ProgID="Equation.DSMT4" ShapeID="_x0000_i1142" DrawAspect="Content" ObjectID="_1822465977" r:id="rId236"/>
        </w:object>
      </w:r>
      <w:r>
        <w:t xml:space="preserve"> for </w:t>
      </w:r>
      <w:r w:rsidRPr="00883CAA">
        <w:rPr>
          <w:position w:val="-6"/>
        </w:rPr>
        <w:object w:dxaOrig="139" w:dyaOrig="240" w14:anchorId="34B8A8FC">
          <v:shape id="_x0000_i1143" type="#_x0000_t75" style="width:6.7pt;height:11.7pt" o:ole="">
            <v:imagedata r:id="rId227" o:title=""/>
          </v:shape>
          <o:OLEObject Type="Embed" ProgID="Equation.DSMT4" ShapeID="_x0000_i1143" DrawAspect="Content" ObjectID="_1822465978" r:id="rId237"/>
        </w:object>
      </w:r>
      <w:r>
        <w:t xml:space="preserve"> or found </w:t>
      </w:r>
      <w:r w:rsidRPr="00C41CFE">
        <w:rPr>
          <w:position w:val="-10"/>
        </w:rPr>
        <w:object w:dxaOrig="440" w:dyaOrig="300" w14:anchorId="2B378C83">
          <v:shape id="_x0000_i1144" type="#_x0000_t75" style="width:21.75pt;height:15.9pt" o:ole="">
            <v:imagedata r:id="rId238" o:title=""/>
          </v:shape>
          <o:OLEObject Type="Embed" ProgID="Equation.DSMT4" ShapeID="_x0000_i1144" DrawAspect="Content" ObjectID="_1822465979" r:id="rId239"/>
        </w:object>
      </w:r>
      <w:r>
        <w:t xml:space="preserve">. Others just gave the answer. For questions worth more than </w:t>
      </w:r>
      <w:proofErr w:type="gramStart"/>
      <w:r w:rsidR="00DA288C">
        <w:t>1</w:t>
      </w:r>
      <w:r>
        <w:t xml:space="preserve"> mark</w:t>
      </w:r>
      <w:proofErr w:type="gramEnd"/>
      <w:r>
        <w:t xml:space="preserve">, appropriate working must be shown. Some students transcribed </w:t>
      </w:r>
      <w:r w:rsidRPr="00C41CFE">
        <w:rPr>
          <w:position w:val="-4"/>
        </w:rPr>
        <w:object w:dxaOrig="220" w:dyaOrig="240" w14:anchorId="0D164394">
          <v:shape id="_x0000_i1145" type="#_x0000_t75" style="width:10.9pt;height:11.7pt" o:ole="">
            <v:imagedata r:id="rId240" o:title=""/>
          </v:shape>
          <o:OLEObject Type="Embed" ProgID="Equation.DSMT4" ShapeID="_x0000_i1145" DrawAspect="Content" ObjectID="_1822465980" r:id="rId241"/>
        </w:object>
      </w:r>
      <w:r>
        <w:t xml:space="preserve"> incorrectly into the function.</w:t>
      </w:r>
    </w:p>
    <w:bookmarkEnd w:id="3"/>
    <w:p w14:paraId="59B31D55" w14:textId="180DF392" w:rsidR="007C4293" w:rsidRPr="00264151" w:rsidRDefault="007C4293" w:rsidP="00105E20">
      <w:pPr>
        <w:pStyle w:val="VCAAHeading3"/>
        <w:rPr>
          <w:lang w:val="en-AU"/>
        </w:rPr>
      </w:pPr>
      <w:r w:rsidRPr="00264151">
        <w:rPr>
          <w:lang w:val="en-AU"/>
        </w:rPr>
        <w:t xml:space="preserve">Question </w:t>
      </w:r>
      <w:r>
        <w:rPr>
          <w:lang w:val="en-AU"/>
        </w:rPr>
        <w:t>3a</w:t>
      </w:r>
      <w:r w:rsidR="00105E20">
        <w:rPr>
          <w:lang w:val="en-AU"/>
        </w:rPr>
        <w:t>.</w:t>
      </w:r>
      <w:r>
        <w:rPr>
          <w:lang w:val="en-AU"/>
        </w:rPr>
        <w:t>i</w:t>
      </w:r>
      <w:r w:rsidR="00DA288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907"/>
        <w:gridCol w:w="1085"/>
      </w:tblGrid>
      <w:tr w:rsidR="007C4293" w:rsidRPr="00264151" w14:paraId="2B04A137" w14:textId="77777777" w:rsidTr="0080538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47791FB8" w14:textId="77777777" w:rsidR="007C4293" w:rsidRPr="00264151" w:rsidRDefault="007C4293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0CC2A785" w14:textId="77777777" w:rsidR="007C4293" w:rsidRPr="00264151" w:rsidRDefault="007C4293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22A14C58" w14:textId="77777777" w:rsidR="007C4293" w:rsidRPr="00264151" w:rsidRDefault="007C4293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907" w:type="dxa"/>
          </w:tcPr>
          <w:p w14:paraId="20FA9A32" w14:textId="77777777" w:rsidR="007C4293" w:rsidRPr="00264151" w:rsidRDefault="007C4293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2</w:t>
            </w:r>
          </w:p>
        </w:tc>
        <w:tc>
          <w:tcPr>
            <w:tcW w:w="907" w:type="dxa"/>
          </w:tcPr>
          <w:p w14:paraId="48FA3BEB" w14:textId="77777777" w:rsidR="007C4293" w:rsidRPr="00264151" w:rsidRDefault="007C4293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3</w:t>
            </w:r>
          </w:p>
        </w:tc>
        <w:tc>
          <w:tcPr>
            <w:tcW w:w="1085" w:type="dxa"/>
          </w:tcPr>
          <w:p w14:paraId="42D97259" w14:textId="77777777" w:rsidR="007C4293" w:rsidRPr="00264151" w:rsidRDefault="007C4293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7C4293" w:rsidRPr="00264151" w14:paraId="0546BD29" w14:textId="77777777" w:rsidTr="0080538A">
        <w:trPr>
          <w:trHeight w:hRule="exact" w:val="397"/>
        </w:trPr>
        <w:tc>
          <w:tcPr>
            <w:tcW w:w="907" w:type="dxa"/>
          </w:tcPr>
          <w:p w14:paraId="6BA98F7F" w14:textId="77777777" w:rsidR="007C4293" w:rsidRPr="00264151" w:rsidRDefault="007C4293" w:rsidP="005E7D30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62F2F724" w14:textId="56EC415C" w:rsidR="007C4293" w:rsidRPr="00264151" w:rsidRDefault="0015660F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30</w:t>
            </w:r>
          </w:p>
        </w:tc>
        <w:tc>
          <w:tcPr>
            <w:tcW w:w="907" w:type="dxa"/>
          </w:tcPr>
          <w:p w14:paraId="1E001199" w14:textId="15A83707" w:rsidR="007C4293" w:rsidRPr="00264151" w:rsidRDefault="0015660F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6</w:t>
            </w:r>
          </w:p>
        </w:tc>
        <w:tc>
          <w:tcPr>
            <w:tcW w:w="907" w:type="dxa"/>
          </w:tcPr>
          <w:p w14:paraId="03AFD52E" w14:textId="35C16EE7" w:rsidR="007C4293" w:rsidRPr="00264151" w:rsidRDefault="0015660F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2</w:t>
            </w:r>
          </w:p>
        </w:tc>
        <w:tc>
          <w:tcPr>
            <w:tcW w:w="907" w:type="dxa"/>
          </w:tcPr>
          <w:p w14:paraId="0B91FAD7" w14:textId="189B2605" w:rsidR="007C4293" w:rsidRPr="00264151" w:rsidRDefault="0015660F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42</w:t>
            </w:r>
          </w:p>
        </w:tc>
        <w:tc>
          <w:tcPr>
            <w:tcW w:w="1085" w:type="dxa"/>
          </w:tcPr>
          <w:p w14:paraId="7A50B543" w14:textId="5AD51F7A" w:rsidR="007C4293" w:rsidRPr="00264151" w:rsidRDefault="0015660F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.7</w:t>
            </w:r>
          </w:p>
        </w:tc>
      </w:tr>
    </w:tbl>
    <w:p w14:paraId="2F782EF0" w14:textId="77777777" w:rsidR="00105E20" w:rsidRDefault="00105E20" w:rsidP="00105E20">
      <w:pPr>
        <w:pStyle w:val="Spacer"/>
      </w:pPr>
      <w:bookmarkStart w:id="4" w:name="_Hlk184072873"/>
    </w:p>
    <w:p w14:paraId="5B7DAFFE" w14:textId="77777777" w:rsidR="006169FF" w:rsidRDefault="006169FF" w:rsidP="006169FF">
      <w:pPr>
        <w:spacing w:after="120"/>
        <w:rPr>
          <w:rFonts w:ascii="Times New Roman" w:eastAsiaTheme="minorEastAsia" w:hAnsi="Times New Roman" w:cs="Times New Roman"/>
        </w:rPr>
      </w:pPr>
      <w:r w:rsidRPr="00AE554B">
        <w:rPr>
          <w:rFonts w:ascii="Times New Roman" w:eastAsiaTheme="minorEastAsia" w:hAnsi="Times New Roman" w:cs="Times New Roman"/>
          <w:position w:val="-10"/>
        </w:rPr>
        <w:object w:dxaOrig="1140" w:dyaOrig="300" w14:anchorId="22A6763D">
          <v:shape id="_x0000_i1146" type="#_x0000_t75" style="width:56.1pt;height:15.9pt" o:ole="">
            <v:imagedata r:id="rId242" o:title=""/>
          </v:shape>
          <o:OLEObject Type="Embed" ProgID="Equation.DSMT4" ShapeID="_x0000_i1146" DrawAspect="Content" ObjectID="_1822465981" r:id="rId243"/>
        </w:object>
      </w:r>
      <w:r>
        <w:rPr>
          <w:rFonts w:ascii="Times New Roman" w:eastAsiaTheme="minorEastAsia" w:hAnsi="Times New Roman" w:cs="Times New Roman"/>
        </w:rPr>
        <w:t xml:space="preserve">, </w:t>
      </w:r>
      <w:r w:rsidRPr="00AE554B">
        <w:rPr>
          <w:rFonts w:ascii="Times New Roman" w:eastAsiaTheme="minorEastAsia" w:hAnsi="Times New Roman" w:cs="Times New Roman"/>
          <w:position w:val="-10"/>
        </w:rPr>
        <w:object w:dxaOrig="1200" w:dyaOrig="300" w14:anchorId="6712CC90">
          <v:shape id="_x0000_i1147" type="#_x0000_t75" style="width:60.3pt;height:15.9pt" o:ole="">
            <v:imagedata r:id="rId244" o:title=""/>
          </v:shape>
          <o:OLEObject Type="Embed" ProgID="Equation.DSMT4" ShapeID="_x0000_i1147" DrawAspect="Content" ObjectID="_1822465982" r:id="rId245"/>
        </w:object>
      </w:r>
      <w:r>
        <w:rPr>
          <w:rFonts w:ascii="Times New Roman" w:eastAsiaTheme="minorEastAsia" w:hAnsi="Times New Roman" w:cs="Times New Roman"/>
        </w:rPr>
        <w:t xml:space="preserve">, </w:t>
      </w:r>
      <w:r w:rsidRPr="00AE554B">
        <w:rPr>
          <w:rFonts w:ascii="Times New Roman" w:eastAsiaTheme="minorEastAsia" w:hAnsi="Times New Roman" w:cs="Times New Roman"/>
          <w:position w:val="-10"/>
        </w:rPr>
        <w:object w:dxaOrig="859" w:dyaOrig="320" w14:anchorId="573E9850">
          <v:shape id="_x0000_i1148" type="#_x0000_t75" style="width:44.35pt;height:15.9pt" o:ole="">
            <v:imagedata r:id="rId246" o:title=""/>
          </v:shape>
          <o:OLEObject Type="Embed" ProgID="Equation.DSMT4" ShapeID="_x0000_i1148" DrawAspect="Content" ObjectID="_1822465983" r:id="rId247"/>
        </w:object>
      </w:r>
      <w:r>
        <w:rPr>
          <w:rFonts w:ascii="Times New Roman" w:eastAsiaTheme="minorEastAsia" w:hAnsi="Times New Roman" w:cs="Times New Roman"/>
        </w:rPr>
        <w:t xml:space="preserve">, </w:t>
      </w:r>
      <w:r w:rsidRPr="00AE554B">
        <w:rPr>
          <w:rFonts w:ascii="Times New Roman" w:eastAsiaTheme="minorEastAsia" w:hAnsi="Times New Roman" w:cs="Times New Roman"/>
          <w:position w:val="-10"/>
        </w:rPr>
        <w:object w:dxaOrig="920" w:dyaOrig="320" w14:anchorId="17661366">
          <v:shape id="_x0000_i1149" type="#_x0000_t75" style="width:46.05pt;height:15.9pt" o:ole="">
            <v:imagedata r:id="rId248" o:title=""/>
          </v:shape>
          <o:OLEObject Type="Embed" ProgID="Equation.DSMT4" ShapeID="_x0000_i1149" DrawAspect="Content" ObjectID="_1822465984" r:id="rId249"/>
        </w:object>
      </w:r>
    </w:p>
    <w:p w14:paraId="7FD588F3" w14:textId="796DC9FF" w:rsidR="006169FF" w:rsidRPr="00DC0515" w:rsidRDefault="006169FF" w:rsidP="000C1245">
      <w:pPr>
        <w:rPr>
          <w:rFonts w:ascii="Times New Roman" w:eastAsiaTheme="minorEastAsia" w:hAnsi="Times New Roman" w:cs="Times New Roman"/>
        </w:rPr>
      </w:pPr>
      <w:r w:rsidRPr="00DC0515">
        <w:rPr>
          <w:position w:val="-6"/>
        </w:rPr>
        <w:object w:dxaOrig="2140" w:dyaOrig="260" w14:anchorId="4202FDD5">
          <v:shape id="_x0000_i1150" type="#_x0000_t75" style="width:106.35pt;height:13.4pt" o:ole="">
            <v:imagedata r:id="rId250" o:title=""/>
          </v:shape>
          <o:OLEObject Type="Embed" ProgID="Equation.DSMT4" ShapeID="_x0000_i1150" DrawAspect="Content" ObjectID="_1822465985" r:id="rId251"/>
        </w:object>
      </w:r>
      <w:r w:rsidRPr="00DC0515">
        <w:t xml:space="preserve">, </w:t>
      </w:r>
      <w:r w:rsidRPr="00DC0515">
        <w:rPr>
          <w:position w:val="-6"/>
        </w:rPr>
        <w:object w:dxaOrig="1440" w:dyaOrig="260" w14:anchorId="07D09CB0">
          <v:shape id="_x0000_i1151" type="#_x0000_t75" style="width:1in;height:13.4pt" o:ole="">
            <v:imagedata r:id="rId252" o:title=""/>
          </v:shape>
          <o:OLEObject Type="Embed" ProgID="Equation.DSMT4" ShapeID="_x0000_i1151" DrawAspect="Content" ObjectID="_1822465986" r:id="rId253"/>
        </w:object>
      </w:r>
      <w:r w:rsidR="00BE5306">
        <w:t xml:space="preserve">, </w:t>
      </w:r>
      <w:r w:rsidRPr="00DC0515">
        <w:rPr>
          <w:position w:val="-6"/>
        </w:rPr>
        <w:object w:dxaOrig="2680" w:dyaOrig="260" w14:anchorId="6917CA47">
          <v:shape id="_x0000_i1152" type="#_x0000_t75" style="width:134.8pt;height:13.4pt" o:ole="">
            <v:imagedata r:id="rId254" o:title=""/>
          </v:shape>
          <o:OLEObject Type="Embed" ProgID="Equation.DSMT4" ShapeID="_x0000_i1152" DrawAspect="Content" ObjectID="_1822465987" r:id="rId255"/>
        </w:object>
      </w:r>
      <w:r w:rsidRPr="00DC0515">
        <w:t xml:space="preserve">, </w:t>
      </w:r>
      <w:r w:rsidRPr="00DC0515">
        <w:rPr>
          <w:position w:val="-6"/>
        </w:rPr>
        <w:object w:dxaOrig="1680" w:dyaOrig="260" w14:anchorId="50B7E46D">
          <v:shape id="_x0000_i1153" type="#_x0000_t75" style="width:83.7pt;height:13.4pt" o:ole="">
            <v:imagedata r:id="rId256" o:title=""/>
          </v:shape>
          <o:OLEObject Type="Embed" ProgID="Equation.DSMT4" ShapeID="_x0000_i1153" DrawAspect="Content" ObjectID="_1822465988" r:id="rId257"/>
        </w:object>
      </w:r>
    </w:p>
    <w:p w14:paraId="3DF3BEC6" w14:textId="77777777" w:rsidR="006169FF" w:rsidRPr="00AE554B" w:rsidRDefault="006169FF" w:rsidP="006169FF">
      <w:pPr>
        <w:spacing w:before="240" w:after="120"/>
        <w:rPr>
          <w:rFonts w:ascii="Times New Roman" w:eastAsiaTheme="minorEastAsia" w:hAnsi="Times New Roman" w:cs="Times New Roman"/>
        </w:rPr>
      </w:pPr>
      <w:r w:rsidRPr="00AE554B">
        <w:rPr>
          <w:rFonts w:ascii="Times New Roman" w:eastAsiaTheme="minorEastAsia" w:hAnsi="Times New Roman" w:cs="Times New Roman"/>
          <w:position w:val="-6"/>
        </w:rPr>
        <w:object w:dxaOrig="900" w:dyaOrig="260" w14:anchorId="39C3133F">
          <v:shape id="_x0000_i1154" type="#_x0000_t75" style="width:45.2pt;height:13.4pt" o:ole="">
            <v:imagedata r:id="rId258" o:title=""/>
          </v:shape>
          <o:OLEObject Type="Embed" ProgID="Equation.DSMT4" ShapeID="_x0000_i1154" DrawAspect="Content" ObjectID="_1822465989" r:id="rId259"/>
        </w:object>
      </w:r>
      <w:r>
        <w:rPr>
          <w:rFonts w:ascii="Times New Roman" w:eastAsiaTheme="minorEastAsia" w:hAnsi="Times New Roman" w:cs="Times New Roman"/>
        </w:rPr>
        <w:t xml:space="preserve">, </w:t>
      </w:r>
      <w:r w:rsidRPr="00AE554B">
        <w:rPr>
          <w:rFonts w:ascii="Times New Roman" w:eastAsiaTheme="minorEastAsia" w:hAnsi="Times New Roman" w:cs="Times New Roman"/>
          <w:position w:val="-6"/>
        </w:rPr>
        <w:object w:dxaOrig="980" w:dyaOrig="260" w14:anchorId="0BC63613">
          <v:shape id="_x0000_i1155" type="#_x0000_t75" style="width:50.25pt;height:13.4pt" o:ole="">
            <v:imagedata r:id="rId260" o:title=""/>
          </v:shape>
          <o:OLEObject Type="Embed" ProgID="Equation.DSMT4" ShapeID="_x0000_i1155" DrawAspect="Content" ObjectID="_1822465990" r:id="rId261"/>
        </w:object>
      </w:r>
      <w:r>
        <w:rPr>
          <w:rFonts w:ascii="Times New Roman" w:eastAsiaTheme="minorEastAsia" w:hAnsi="Times New Roman" w:cs="Times New Roman"/>
        </w:rPr>
        <w:t xml:space="preserve">, </w:t>
      </w:r>
      <w:r w:rsidRPr="00E55AE0">
        <w:rPr>
          <w:rFonts w:ascii="Times New Roman" w:eastAsiaTheme="minorEastAsia" w:hAnsi="Times New Roman" w:cs="Times New Roman"/>
          <w:position w:val="-6"/>
        </w:rPr>
        <w:object w:dxaOrig="1100" w:dyaOrig="260" w14:anchorId="4E1536BE">
          <v:shape id="_x0000_i1156" type="#_x0000_t75" style="width:55.25pt;height:13.4pt" o:ole="">
            <v:imagedata r:id="rId262" o:title=""/>
          </v:shape>
          <o:OLEObject Type="Embed" ProgID="Equation.DSMT4" ShapeID="_x0000_i1156" DrawAspect="Content" ObjectID="_1822465991" r:id="rId263"/>
        </w:object>
      </w:r>
      <w:r>
        <w:rPr>
          <w:rFonts w:ascii="Times New Roman" w:eastAsiaTheme="minorEastAsia" w:hAnsi="Times New Roman" w:cs="Times New Roman"/>
        </w:rPr>
        <w:t xml:space="preserve">, </w:t>
      </w:r>
      <w:r w:rsidRPr="00E55AE0">
        <w:rPr>
          <w:rFonts w:ascii="Times New Roman" w:eastAsiaTheme="minorEastAsia" w:hAnsi="Times New Roman" w:cs="Times New Roman"/>
          <w:position w:val="-6"/>
        </w:rPr>
        <w:object w:dxaOrig="1140" w:dyaOrig="260" w14:anchorId="1EE1E793">
          <v:shape id="_x0000_i1157" type="#_x0000_t75" style="width:56.1pt;height:13.4pt" o:ole="">
            <v:imagedata r:id="rId264" o:title=""/>
          </v:shape>
          <o:OLEObject Type="Embed" ProgID="Equation.DSMT4" ShapeID="_x0000_i1157" DrawAspect="Content" ObjectID="_1822465992" r:id="rId265"/>
        </w:object>
      </w:r>
    </w:p>
    <w:bookmarkEnd w:id="4"/>
    <w:p w14:paraId="27C62171" w14:textId="481AB04D" w:rsidR="00821FFC" w:rsidRPr="00DB63AE" w:rsidRDefault="007C4293" w:rsidP="00F36074">
      <w:pPr>
        <w:pStyle w:val="VCAAbody"/>
        <w:rPr>
          <w:rFonts w:eastAsiaTheme="minorEastAsia" w:cstheme="minorHAnsi"/>
        </w:rPr>
      </w:pPr>
      <w:r w:rsidRPr="009A5054">
        <w:t xml:space="preserve">Some students </w:t>
      </w:r>
      <w:r w:rsidR="00A47663" w:rsidRPr="009A5054">
        <w:t>only</w:t>
      </w:r>
      <w:r w:rsidRPr="009A5054">
        <w:t xml:space="preserve"> </w:t>
      </w:r>
      <w:r w:rsidR="00A47663" w:rsidRPr="009A5054">
        <w:t>wrote</w:t>
      </w:r>
      <w:r w:rsidRPr="009A5054">
        <w:t xml:space="preserve"> the answers</w:t>
      </w:r>
      <w:r w:rsidR="002838C3" w:rsidRPr="009A5054">
        <w:t xml:space="preserve"> without showing adequate working</w:t>
      </w:r>
      <w:r w:rsidRPr="009A5054">
        <w:t xml:space="preserve">. Others </w:t>
      </w:r>
      <w:r w:rsidR="009A5054">
        <w:t xml:space="preserve">had </w:t>
      </w:r>
      <w:r w:rsidRPr="009A5054">
        <w:t xml:space="preserve">only two correct equations. </w:t>
      </w:r>
    </w:p>
    <w:p w14:paraId="6C18F414" w14:textId="77777777" w:rsidR="00821FFC" w:rsidRPr="009233CE" w:rsidRDefault="00821FFC" w:rsidP="00821FFC">
      <w:pPr>
        <w:spacing w:after="120"/>
        <w:rPr>
          <w:rFonts w:eastAsiaTheme="minorEastAsia" w:cstheme="minorHAnsi"/>
          <w:sz w:val="20"/>
          <w:szCs w:val="20"/>
        </w:rPr>
      </w:pPr>
      <w:r w:rsidRPr="009233CE">
        <w:rPr>
          <w:rFonts w:eastAsiaTheme="minorEastAsia" w:cstheme="minorHAnsi"/>
          <w:sz w:val="20"/>
          <w:szCs w:val="20"/>
        </w:rPr>
        <w:t xml:space="preserve">Some had </w:t>
      </w:r>
      <w:r w:rsidRPr="009233CE">
        <w:rPr>
          <w:rFonts w:eastAsiaTheme="minorEastAsia" w:cstheme="minorHAnsi"/>
          <w:position w:val="-10"/>
          <w:sz w:val="20"/>
          <w:szCs w:val="20"/>
        </w:rPr>
        <w:object w:dxaOrig="1200" w:dyaOrig="320" w14:anchorId="22626345">
          <v:shape id="_x0000_i1158" type="#_x0000_t75" style="width:60.3pt;height:15.9pt" o:ole="">
            <v:imagedata r:id="rId266" o:title=""/>
          </v:shape>
          <o:OLEObject Type="Embed" ProgID="Equation.DSMT4" ShapeID="_x0000_i1158" DrawAspect="Content" ObjectID="_1822465993" r:id="rId267"/>
        </w:object>
      </w:r>
      <w:r w:rsidRPr="009233CE">
        <w:rPr>
          <w:rFonts w:eastAsiaTheme="minorEastAsia" w:cstheme="minorHAnsi"/>
          <w:sz w:val="20"/>
          <w:szCs w:val="20"/>
        </w:rPr>
        <w:t xml:space="preserve"> and </w:t>
      </w:r>
      <w:r w:rsidRPr="009233CE">
        <w:rPr>
          <w:rFonts w:eastAsiaTheme="minorEastAsia" w:cstheme="minorHAnsi"/>
          <w:position w:val="-10"/>
          <w:sz w:val="20"/>
          <w:szCs w:val="20"/>
        </w:rPr>
        <w:object w:dxaOrig="1260" w:dyaOrig="320" w14:anchorId="338702BE">
          <v:shape id="_x0000_i1159" type="#_x0000_t75" style="width:61.95pt;height:15.9pt" o:ole="">
            <v:imagedata r:id="rId268" o:title=""/>
          </v:shape>
          <o:OLEObject Type="Embed" ProgID="Equation.DSMT4" ShapeID="_x0000_i1159" DrawAspect="Content" ObjectID="_1822465994" r:id="rId269"/>
        </w:object>
      </w:r>
      <w:r w:rsidRPr="009233CE">
        <w:rPr>
          <w:rFonts w:eastAsiaTheme="minorEastAsia" w:cstheme="minorHAnsi"/>
          <w:sz w:val="20"/>
          <w:szCs w:val="20"/>
        </w:rPr>
        <w:t xml:space="preserve">. Others rounded </w:t>
      </w:r>
      <w:r w:rsidRPr="009233CE">
        <w:rPr>
          <w:rFonts w:eastAsiaTheme="minorEastAsia" w:cstheme="minorHAnsi"/>
          <w:position w:val="-6"/>
          <w:sz w:val="20"/>
          <w:szCs w:val="20"/>
        </w:rPr>
        <w:object w:dxaOrig="920" w:dyaOrig="260" w14:anchorId="5D810119">
          <v:shape id="_x0000_i1160" type="#_x0000_t75" style="width:46.05pt;height:13.4pt" o:ole="">
            <v:imagedata r:id="rId270" o:title=""/>
          </v:shape>
          <o:OLEObject Type="Embed" ProgID="Equation.DSMT4" ShapeID="_x0000_i1160" DrawAspect="Content" ObjectID="_1822465995" r:id="rId271"/>
        </w:object>
      </w:r>
      <w:r w:rsidRPr="009233CE">
        <w:rPr>
          <w:rFonts w:eastAsiaTheme="minorEastAsia" w:cstheme="minorHAnsi"/>
          <w:sz w:val="20"/>
          <w:szCs w:val="20"/>
        </w:rPr>
        <w:t xml:space="preserve">to </w:t>
      </w:r>
      <w:r w:rsidRPr="009233CE">
        <w:rPr>
          <w:rFonts w:eastAsiaTheme="minorEastAsia" w:cstheme="minorHAnsi"/>
          <w:position w:val="-6"/>
          <w:sz w:val="20"/>
          <w:szCs w:val="20"/>
        </w:rPr>
        <w:object w:dxaOrig="660" w:dyaOrig="260" w14:anchorId="39140043">
          <v:shape id="_x0000_i1161" type="#_x0000_t75" style="width:32.65pt;height:13.4pt" o:ole="">
            <v:imagedata r:id="rId272" o:title=""/>
          </v:shape>
          <o:OLEObject Type="Embed" ProgID="Equation.DSMT4" ShapeID="_x0000_i1161" DrawAspect="Content" ObjectID="_1822465996" r:id="rId273"/>
        </w:object>
      </w:r>
      <w:r w:rsidRPr="009233CE">
        <w:rPr>
          <w:rFonts w:eastAsiaTheme="minorEastAsia" w:cstheme="minorHAnsi"/>
          <w:sz w:val="20"/>
          <w:szCs w:val="20"/>
        </w:rPr>
        <w:t xml:space="preserve">. The value of </w:t>
      </w:r>
      <w:r w:rsidRPr="009233CE">
        <w:rPr>
          <w:rFonts w:eastAsiaTheme="minorEastAsia" w:cstheme="minorHAnsi"/>
          <w:position w:val="-6"/>
          <w:sz w:val="20"/>
          <w:szCs w:val="20"/>
        </w:rPr>
        <w:object w:dxaOrig="220" w:dyaOrig="260" w14:anchorId="4F5ADE8F">
          <v:shape id="_x0000_i1162" type="#_x0000_t75" style="width:10.9pt;height:13.4pt" o:ole="">
            <v:imagedata r:id="rId274" o:title=""/>
          </v:shape>
          <o:OLEObject Type="Embed" ProgID="Equation.DSMT4" ShapeID="_x0000_i1162" DrawAspect="Content" ObjectID="_1822465997" r:id="rId275"/>
        </w:object>
      </w:r>
      <w:r w:rsidRPr="009233CE">
        <w:rPr>
          <w:rFonts w:eastAsiaTheme="minorEastAsia" w:cstheme="minorHAnsi"/>
          <w:sz w:val="20"/>
          <w:szCs w:val="20"/>
        </w:rPr>
        <w:t xml:space="preserve"> was sometimes missing.</w:t>
      </w:r>
    </w:p>
    <w:p w14:paraId="7EA4A379" w14:textId="5D02CFCF" w:rsidR="00B807D2" w:rsidRPr="00264151" w:rsidRDefault="00B807D2" w:rsidP="00B807D2">
      <w:pPr>
        <w:pStyle w:val="VCAAHeading3"/>
        <w:rPr>
          <w:lang w:val="en-AU"/>
        </w:rPr>
      </w:pPr>
      <w:r w:rsidRPr="00264151">
        <w:rPr>
          <w:lang w:val="en-AU"/>
        </w:rPr>
        <w:t xml:space="preserve">Question </w:t>
      </w:r>
      <w:r>
        <w:rPr>
          <w:lang w:val="en-AU"/>
        </w:rPr>
        <w:t>3</w:t>
      </w:r>
      <w:proofErr w:type="gramStart"/>
      <w:r>
        <w:rPr>
          <w:lang w:val="en-AU"/>
        </w:rPr>
        <w:t>a</w:t>
      </w:r>
      <w:r w:rsidR="00432778">
        <w:rPr>
          <w:lang w:val="en-AU"/>
        </w:rPr>
        <w:t>.</w:t>
      </w:r>
      <w:r>
        <w:rPr>
          <w:lang w:val="en-AU"/>
        </w:rPr>
        <w:t>ii</w:t>
      </w:r>
      <w:r w:rsidR="00DA288C">
        <w:rPr>
          <w:lang w:val="en-AU"/>
        </w:rPr>
        <w:t>.</w:t>
      </w:r>
      <w:proofErr w:type="gramEnd"/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1085"/>
      </w:tblGrid>
      <w:tr w:rsidR="00D967AE" w:rsidRPr="00264151" w14:paraId="65EA89D4" w14:textId="77777777" w:rsidTr="0080538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5ED1905F" w14:textId="77777777" w:rsidR="00D967AE" w:rsidRPr="00264151" w:rsidRDefault="00D967AE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289C62D5" w14:textId="77777777" w:rsidR="00D967AE" w:rsidRPr="00264151" w:rsidRDefault="00D967AE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12884273" w14:textId="77777777" w:rsidR="00D967AE" w:rsidRPr="00264151" w:rsidRDefault="00D967AE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907" w:type="dxa"/>
          </w:tcPr>
          <w:p w14:paraId="1069EAAE" w14:textId="77777777" w:rsidR="00D967AE" w:rsidRPr="00264151" w:rsidRDefault="00D967AE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2</w:t>
            </w:r>
          </w:p>
        </w:tc>
        <w:tc>
          <w:tcPr>
            <w:tcW w:w="1085" w:type="dxa"/>
          </w:tcPr>
          <w:p w14:paraId="4A5CD1D4" w14:textId="77777777" w:rsidR="00D967AE" w:rsidRPr="00264151" w:rsidRDefault="00D967AE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D967AE" w:rsidRPr="00264151" w14:paraId="6CFE7529" w14:textId="77777777" w:rsidTr="0080538A">
        <w:trPr>
          <w:trHeight w:hRule="exact" w:val="397"/>
        </w:trPr>
        <w:tc>
          <w:tcPr>
            <w:tcW w:w="907" w:type="dxa"/>
          </w:tcPr>
          <w:p w14:paraId="71B685B8" w14:textId="77777777" w:rsidR="00D967AE" w:rsidRPr="00264151" w:rsidRDefault="00D967AE" w:rsidP="005E7D30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0234DFC7" w14:textId="60C02F61" w:rsidR="00D967AE" w:rsidRPr="00264151" w:rsidRDefault="0015660F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65</w:t>
            </w:r>
          </w:p>
        </w:tc>
        <w:tc>
          <w:tcPr>
            <w:tcW w:w="907" w:type="dxa"/>
          </w:tcPr>
          <w:p w14:paraId="4179998E" w14:textId="47E6989E" w:rsidR="00D967AE" w:rsidRPr="00264151" w:rsidRDefault="0015660F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9</w:t>
            </w:r>
          </w:p>
        </w:tc>
        <w:tc>
          <w:tcPr>
            <w:tcW w:w="907" w:type="dxa"/>
          </w:tcPr>
          <w:p w14:paraId="7104A245" w14:textId="00ACB62D" w:rsidR="00D967AE" w:rsidRPr="00264151" w:rsidRDefault="0015660F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26</w:t>
            </w:r>
          </w:p>
        </w:tc>
        <w:tc>
          <w:tcPr>
            <w:tcW w:w="1085" w:type="dxa"/>
          </w:tcPr>
          <w:p w14:paraId="59D21F0F" w14:textId="3EB950B6" w:rsidR="00D967AE" w:rsidRPr="00264151" w:rsidRDefault="0015660F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6</w:t>
            </w:r>
          </w:p>
        </w:tc>
      </w:tr>
    </w:tbl>
    <w:p w14:paraId="777D4EC8" w14:textId="77777777" w:rsidR="00F62F59" w:rsidRDefault="00F62F59" w:rsidP="00F62F59">
      <w:pPr>
        <w:pStyle w:val="Spacer"/>
      </w:pPr>
      <w:bookmarkStart w:id="5" w:name="_Hlk184072899"/>
    </w:p>
    <w:p w14:paraId="3653EE37" w14:textId="77777777" w:rsidR="006D588D" w:rsidRDefault="006D588D" w:rsidP="006D588D">
      <w:pPr>
        <w:spacing w:after="120"/>
        <w:rPr>
          <w:rFonts w:ascii="Times New Roman" w:eastAsiaTheme="minorEastAsia" w:hAnsi="Times New Roman" w:cs="Times New Roman"/>
        </w:rPr>
      </w:pPr>
      <w:r w:rsidRPr="00E55AE0">
        <w:rPr>
          <w:rFonts w:ascii="Times New Roman" w:eastAsiaTheme="minorEastAsia" w:hAnsi="Times New Roman" w:cs="Times New Roman"/>
          <w:position w:val="-6"/>
        </w:rPr>
        <w:object w:dxaOrig="600" w:dyaOrig="260" w14:anchorId="0FD13B98">
          <v:shape id="_x0000_i1163" type="#_x0000_t75" style="width:29.3pt;height:13.4pt" o:ole="">
            <v:imagedata r:id="rId276" o:title=""/>
          </v:shape>
          <o:OLEObject Type="Embed" ProgID="Equation.DSMT4" ShapeID="_x0000_i1163" DrawAspect="Content" ObjectID="_1822465998" r:id="rId277"/>
        </w:object>
      </w:r>
      <w:r>
        <w:rPr>
          <w:rFonts w:ascii="Times New Roman" w:eastAsiaTheme="minorEastAsia" w:hAnsi="Times New Roman" w:cs="Times New Roman"/>
        </w:rPr>
        <w:t xml:space="preserve">, </w:t>
      </w:r>
      <w:r w:rsidRPr="00E55AE0">
        <w:rPr>
          <w:rFonts w:ascii="Times New Roman" w:eastAsiaTheme="minorEastAsia" w:hAnsi="Times New Roman" w:cs="Times New Roman"/>
          <w:position w:val="-6"/>
        </w:rPr>
        <w:object w:dxaOrig="740" w:dyaOrig="260" w14:anchorId="68E7F9E0">
          <v:shape id="_x0000_i1164" type="#_x0000_t75" style="width:37.65pt;height:13.4pt" o:ole="">
            <v:imagedata r:id="rId278" o:title=""/>
          </v:shape>
          <o:OLEObject Type="Embed" ProgID="Equation.DSMT4" ShapeID="_x0000_i1164" DrawAspect="Content" ObjectID="_1822465999" r:id="rId279"/>
        </w:object>
      </w:r>
    </w:p>
    <w:p w14:paraId="4CE6856D" w14:textId="77777777" w:rsidR="006D588D" w:rsidRPr="009233CE" w:rsidRDefault="006D588D" w:rsidP="006D588D">
      <w:pPr>
        <w:spacing w:after="120"/>
        <w:rPr>
          <w:rFonts w:eastAsiaTheme="minorEastAsia" w:cstheme="minorHAnsi"/>
          <w:sz w:val="20"/>
          <w:szCs w:val="20"/>
        </w:rPr>
      </w:pPr>
      <w:r w:rsidRPr="009233CE">
        <w:rPr>
          <w:rFonts w:eastAsiaTheme="minorEastAsia" w:cstheme="minorHAnsi"/>
          <w:sz w:val="20"/>
          <w:szCs w:val="20"/>
        </w:rPr>
        <w:t xml:space="preserve">Many students did not </w:t>
      </w:r>
      <w:proofErr w:type="spellStart"/>
      <w:r w:rsidRPr="009233CE">
        <w:rPr>
          <w:rFonts w:eastAsiaTheme="minorEastAsia" w:cstheme="minorHAnsi"/>
          <w:sz w:val="20"/>
          <w:szCs w:val="20"/>
        </w:rPr>
        <w:t>realise</w:t>
      </w:r>
      <w:proofErr w:type="spellEnd"/>
      <w:r w:rsidRPr="009233CE">
        <w:rPr>
          <w:rFonts w:eastAsiaTheme="minorEastAsia" w:cstheme="minorHAnsi"/>
          <w:sz w:val="20"/>
          <w:szCs w:val="20"/>
        </w:rPr>
        <w:t xml:space="preserve"> they only needed to translate the point </w:t>
      </w:r>
      <w:r w:rsidRPr="009233CE">
        <w:rPr>
          <w:rFonts w:eastAsiaTheme="minorEastAsia" w:cstheme="minorHAnsi"/>
          <w:position w:val="-12"/>
          <w:sz w:val="20"/>
          <w:szCs w:val="20"/>
        </w:rPr>
        <w:object w:dxaOrig="940" w:dyaOrig="360" w14:anchorId="266A0767">
          <v:shape id="_x0000_i1165" type="#_x0000_t75" style="width:46.9pt;height:19.25pt" o:ole="">
            <v:imagedata r:id="rId280" o:title=""/>
          </v:shape>
          <o:OLEObject Type="Embed" ProgID="Equation.DSMT4" ShapeID="_x0000_i1165" DrawAspect="Content" ObjectID="_1822466000" r:id="rId281"/>
        </w:object>
      </w:r>
      <w:r w:rsidRPr="009233CE">
        <w:rPr>
          <w:rFonts w:eastAsiaTheme="minorEastAsia" w:cstheme="minorHAnsi"/>
          <w:sz w:val="20"/>
          <w:szCs w:val="20"/>
        </w:rPr>
        <w:t xml:space="preserve"> to the point </w:t>
      </w:r>
      <w:r w:rsidRPr="009233CE">
        <w:rPr>
          <w:rFonts w:eastAsiaTheme="minorEastAsia" w:cstheme="minorHAnsi"/>
          <w:position w:val="-12"/>
          <w:sz w:val="20"/>
          <w:szCs w:val="20"/>
        </w:rPr>
        <w:object w:dxaOrig="980" w:dyaOrig="360" w14:anchorId="4CAACC04">
          <v:shape id="_x0000_i1166" type="#_x0000_t75" style="width:50.25pt;height:19.25pt" o:ole="">
            <v:imagedata r:id="rId282" o:title=""/>
          </v:shape>
          <o:OLEObject Type="Embed" ProgID="Equation.DSMT4" ShapeID="_x0000_i1166" DrawAspect="Content" ObjectID="_1822466001" r:id="rId283"/>
        </w:object>
      </w:r>
      <w:r w:rsidRPr="009233CE">
        <w:rPr>
          <w:rFonts w:eastAsiaTheme="minorEastAsia" w:cstheme="minorHAnsi"/>
          <w:sz w:val="20"/>
          <w:szCs w:val="20"/>
        </w:rPr>
        <w:t xml:space="preserve">. Some gave solutions outside the domain. Others translated the local minimum, giving </w:t>
      </w:r>
      <w:r w:rsidRPr="009233CE">
        <w:rPr>
          <w:rFonts w:eastAsiaTheme="minorEastAsia" w:cstheme="minorHAnsi"/>
          <w:position w:val="-6"/>
          <w:sz w:val="20"/>
          <w:szCs w:val="20"/>
        </w:rPr>
        <w:object w:dxaOrig="600" w:dyaOrig="260" w14:anchorId="4F6187E0">
          <v:shape id="_x0000_i1167" type="#_x0000_t75" style="width:29.3pt;height:13.4pt" o:ole="">
            <v:imagedata r:id="rId284" o:title=""/>
          </v:shape>
          <o:OLEObject Type="Embed" ProgID="Equation.DSMT4" ShapeID="_x0000_i1167" DrawAspect="Content" ObjectID="_1822466002" r:id="rId285"/>
        </w:object>
      </w:r>
      <w:r w:rsidRPr="009233CE">
        <w:rPr>
          <w:rFonts w:eastAsiaTheme="minorEastAsia" w:cstheme="minorHAnsi"/>
          <w:sz w:val="20"/>
          <w:szCs w:val="20"/>
        </w:rPr>
        <w:t xml:space="preserve">, </w:t>
      </w:r>
      <w:r w:rsidRPr="009233CE">
        <w:rPr>
          <w:rFonts w:eastAsiaTheme="minorEastAsia" w:cstheme="minorHAnsi"/>
          <w:position w:val="-6"/>
          <w:sz w:val="20"/>
          <w:szCs w:val="20"/>
        </w:rPr>
        <w:object w:dxaOrig="840" w:dyaOrig="260" w14:anchorId="6BA66EB8">
          <v:shape id="_x0000_i1168" type="#_x0000_t75" style="width:42.7pt;height:13.4pt" o:ole="">
            <v:imagedata r:id="rId286" o:title=""/>
          </v:shape>
          <o:OLEObject Type="Embed" ProgID="Equation.DSMT4" ShapeID="_x0000_i1168" DrawAspect="Content" ObjectID="_1822466003" r:id="rId287"/>
        </w:object>
      </w:r>
      <w:r w:rsidRPr="009233CE">
        <w:rPr>
          <w:rFonts w:eastAsiaTheme="minorEastAsia" w:cstheme="minorHAnsi"/>
          <w:sz w:val="20"/>
          <w:szCs w:val="20"/>
        </w:rPr>
        <w:t xml:space="preserve"> as their answers. </w:t>
      </w:r>
      <w:r w:rsidRPr="009233CE">
        <w:rPr>
          <w:rFonts w:eastAsiaTheme="minorEastAsia" w:cstheme="minorHAnsi"/>
          <w:position w:val="-6"/>
          <w:sz w:val="20"/>
          <w:szCs w:val="20"/>
        </w:rPr>
        <w:object w:dxaOrig="740" w:dyaOrig="260" w14:anchorId="6AF27A95">
          <v:shape id="_x0000_i1169" type="#_x0000_t75" style="width:37.65pt;height:13.4pt" o:ole="">
            <v:imagedata r:id="rId288" o:title=""/>
          </v:shape>
          <o:OLEObject Type="Embed" ProgID="Equation.DSMT4" ShapeID="_x0000_i1169" DrawAspect="Content" ObjectID="_1822466004" r:id="rId289"/>
        </w:object>
      </w:r>
      <w:r w:rsidRPr="009233CE">
        <w:rPr>
          <w:rFonts w:eastAsiaTheme="minorEastAsia" w:cstheme="minorHAnsi"/>
          <w:sz w:val="20"/>
          <w:szCs w:val="20"/>
        </w:rPr>
        <w:t xml:space="preserve">, </w:t>
      </w:r>
      <w:r w:rsidRPr="009233CE">
        <w:rPr>
          <w:rFonts w:eastAsiaTheme="minorEastAsia" w:cstheme="minorHAnsi"/>
          <w:position w:val="-6"/>
          <w:sz w:val="20"/>
          <w:szCs w:val="20"/>
        </w:rPr>
        <w:object w:dxaOrig="740" w:dyaOrig="260" w14:anchorId="73559C23">
          <v:shape id="_x0000_i1170" type="#_x0000_t75" style="width:37.65pt;height:13.4pt" o:ole="">
            <v:imagedata r:id="rId278" o:title=""/>
          </v:shape>
          <o:OLEObject Type="Embed" ProgID="Equation.DSMT4" ShapeID="_x0000_i1170" DrawAspect="Content" ObjectID="_1822466005" r:id="rId290"/>
        </w:object>
      </w:r>
      <w:r>
        <w:rPr>
          <w:rFonts w:eastAsiaTheme="minorEastAsia" w:cstheme="minorHAnsi"/>
          <w:sz w:val="20"/>
          <w:szCs w:val="20"/>
        </w:rPr>
        <w:t xml:space="preserve"> </w:t>
      </w:r>
      <w:r w:rsidRPr="009233CE">
        <w:rPr>
          <w:rFonts w:eastAsiaTheme="minorEastAsia" w:cstheme="minorHAnsi"/>
          <w:sz w:val="20"/>
          <w:szCs w:val="20"/>
        </w:rPr>
        <w:t>was sometimes seen.</w:t>
      </w:r>
    </w:p>
    <w:bookmarkEnd w:id="5"/>
    <w:p w14:paraId="655623DC" w14:textId="3D762410" w:rsidR="00B05631" w:rsidRPr="00264151" w:rsidRDefault="00B05631" w:rsidP="0055464F">
      <w:pPr>
        <w:pStyle w:val="VCAAHeading3"/>
        <w:keepNext/>
        <w:rPr>
          <w:lang w:val="en-AU"/>
        </w:rPr>
      </w:pPr>
      <w:r w:rsidRPr="00264151">
        <w:rPr>
          <w:lang w:val="en-AU"/>
        </w:rPr>
        <w:lastRenderedPageBreak/>
        <w:t xml:space="preserve">Question </w:t>
      </w:r>
      <w:r>
        <w:rPr>
          <w:lang w:val="en-AU"/>
        </w:rPr>
        <w:t>3b</w:t>
      </w:r>
      <w:r w:rsidR="0080538A">
        <w:rPr>
          <w:lang w:val="en-AU"/>
        </w:rPr>
        <w:t>.</w:t>
      </w:r>
      <w:r>
        <w:rPr>
          <w:lang w:val="en-AU"/>
        </w:rPr>
        <w:t>i</w:t>
      </w:r>
      <w:r w:rsidR="00DA288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1085"/>
      </w:tblGrid>
      <w:tr w:rsidR="00B05631" w:rsidRPr="00264151" w14:paraId="157F9C43" w14:textId="595E5B01" w:rsidTr="005E7D3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34AA9832" w14:textId="5E42DB35" w:rsidR="00B05631" w:rsidRPr="00264151" w:rsidRDefault="00B05631" w:rsidP="0055464F">
            <w:pPr>
              <w:pStyle w:val="VCAAtablecondensedheading"/>
              <w:keepNext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0F9D97E0" w14:textId="4B8295AA" w:rsidR="00B05631" w:rsidRPr="00264151" w:rsidRDefault="00B05631" w:rsidP="0055464F">
            <w:pPr>
              <w:pStyle w:val="VCAAtablecondensedheading"/>
              <w:keepNext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2BD81A75" w14:textId="073A089E" w:rsidR="00B05631" w:rsidRPr="00264151" w:rsidRDefault="00B05631" w:rsidP="0055464F">
            <w:pPr>
              <w:pStyle w:val="VCAAtablecondensedheading"/>
              <w:keepNext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907" w:type="dxa"/>
          </w:tcPr>
          <w:p w14:paraId="1C7BC92E" w14:textId="594E945B" w:rsidR="00B05631" w:rsidRPr="00264151" w:rsidRDefault="00B05631" w:rsidP="0055464F">
            <w:pPr>
              <w:pStyle w:val="VCAAtablecondensedheading"/>
              <w:keepNext/>
              <w:rPr>
                <w:lang w:val="en-AU"/>
              </w:rPr>
            </w:pPr>
            <w:r w:rsidRPr="00264151">
              <w:rPr>
                <w:lang w:val="en-AU"/>
              </w:rPr>
              <w:t>2</w:t>
            </w:r>
          </w:p>
        </w:tc>
        <w:tc>
          <w:tcPr>
            <w:tcW w:w="1085" w:type="dxa"/>
          </w:tcPr>
          <w:p w14:paraId="53E1B8E9" w14:textId="74541960" w:rsidR="00B05631" w:rsidRPr="00264151" w:rsidRDefault="00B05631" w:rsidP="0055464F">
            <w:pPr>
              <w:pStyle w:val="VCAAtablecondensedheading"/>
              <w:keepNext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B05631" w:rsidRPr="00264151" w14:paraId="1F9BCFE5" w14:textId="31DC9E6D" w:rsidTr="005E7D30">
        <w:trPr>
          <w:trHeight w:hRule="exact" w:val="397"/>
        </w:trPr>
        <w:tc>
          <w:tcPr>
            <w:tcW w:w="907" w:type="dxa"/>
          </w:tcPr>
          <w:p w14:paraId="5B9A731B" w14:textId="17DDFAE0" w:rsidR="00B05631" w:rsidRPr="00264151" w:rsidRDefault="00B05631" w:rsidP="0055464F">
            <w:pPr>
              <w:pStyle w:val="VCAAtablecondensed"/>
              <w:keepNext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4F3EB890" w14:textId="7CCA480E" w:rsidR="00B05631" w:rsidRPr="00264151" w:rsidRDefault="0015660F" w:rsidP="0055464F">
            <w:pPr>
              <w:pStyle w:val="VCAAtablecondensed"/>
              <w:keepNext/>
              <w:rPr>
                <w:lang w:val="en-AU"/>
              </w:rPr>
            </w:pPr>
            <w:r>
              <w:rPr>
                <w:lang w:val="en-AU"/>
              </w:rPr>
              <w:t>19</w:t>
            </w:r>
          </w:p>
        </w:tc>
        <w:tc>
          <w:tcPr>
            <w:tcW w:w="907" w:type="dxa"/>
          </w:tcPr>
          <w:p w14:paraId="343B396A" w14:textId="36F40940" w:rsidR="00B05631" w:rsidRPr="00264151" w:rsidRDefault="0015660F" w:rsidP="0055464F">
            <w:pPr>
              <w:pStyle w:val="VCAAtablecondensed"/>
              <w:keepNext/>
              <w:rPr>
                <w:lang w:val="en-AU"/>
              </w:rPr>
            </w:pPr>
            <w:r>
              <w:rPr>
                <w:lang w:val="en-AU"/>
              </w:rPr>
              <w:t>18</w:t>
            </w:r>
          </w:p>
        </w:tc>
        <w:tc>
          <w:tcPr>
            <w:tcW w:w="907" w:type="dxa"/>
          </w:tcPr>
          <w:p w14:paraId="5F166DD3" w14:textId="4F45D621" w:rsidR="00B05631" w:rsidRPr="00264151" w:rsidRDefault="0015660F" w:rsidP="0055464F">
            <w:pPr>
              <w:pStyle w:val="VCAAtablecondensed"/>
              <w:keepNext/>
              <w:rPr>
                <w:lang w:val="en-AU"/>
              </w:rPr>
            </w:pPr>
            <w:r>
              <w:rPr>
                <w:lang w:val="en-AU"/>
              </w:rPr>
              <w:t>63</w:t>
            </w:r>
          </w:p>
        </w:tc>
        <w:tc>
          <w:tcPr>
            <w:tcW w:w="1085" w:type="dxa"/>
          </w:tcPr>
          <w:p w14:paraId="7A801B14" w14:textId="4164C1BD" w:rsidR="00B05631" w:rsidRPr="00264151" w:rsidRDefault="0015660F" w:rsidP="0055464F">
            <w:pPr>
              <w:pStyle w:val="VCAAtablecondensed"/>
              <w:keepNext/>
              <w:rPr>
                <w:lang w:val="en-AU"/>
              </w:rPr>
            </w:pPr>
            <w:r>
              <w:rPr>
                <w:lang w:val="en-AU"/>
              </w:rPr>
              <w:t>1.</w:t>
            </w:r>
            <w:r w:rsidR="003364AE">
              <w:rPr>
                <w:lang w:val="en-AU"/>
              </w:rPr>
              <w:t>5</w:t>
            </w:r>
          </w:p>
        </w:tc>
      </w:tr>
    </w:tbl>
    <w:p w14:paraId="74B846EF" w14:textId="77B677B0" w:rsidR="00B05631" w:rsidRDefault="00B05631" w:rsidP="0055464F">
      <w:pPr>
        <w:pStyle w:val="Spacer"/>
        <w:keepNext/>
      </w:pPr>
    </w:p>
    <w:p w14:paraId="763CC977" w14:textId="769B1DB1" w:rsidR="00F62F59" w:rsidRDefault="00F62F59" w:rsidP="0055464F">
      <w:pPr>
        <w:pStyle w:val="Spacer"/>
        <w:keepNext/>
      </w:pPr>
    </w:p>
    <w:p w14:paraId="7B3A34B8" w14:textId="05F91C0B" w:rsidR="00B05631" w:rsidRDefault="00B05631" w:rsidP="0055464F">
      <w:pPr>
        <w:keepNext/>
        <w:spacing w:after="120"/>
        <w:rPr>
          <w:rFonts w:ascii="Times New Roman" w:eastAsiaTheme="minorEastAsia" w:hAnsi="Times New Roman" w:cs="Times New Roman"/>
        </w:rPr>
      </w:pPr>
      <w:r w:rsidRPr="00AE554B">
        <w:rPr>
          <w:rFonts w:ascii="Times New Roman" w:hAnsi="Times New Roman" w:cs="Times New Roman"/>
          <w:noProof/>
          <w:lang w:eastAsia="en-AU"/>
        </w:rPr>
        <w:drawing>
          <wp:inline distT="0" distB="0" distL="0" distR="0" wp14:anchorId="5BB0F623" wp14:editId="09562405">
            <wp:extent cx="3657169" cy="1859280"/>
            <wp:effectExtent l="0" t="0" r="635" b="7620"/>
            <wp:docPr id="37987073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9870735" name=""/>
                    <pic:cNvPicPr/>
                  </pic:nvPicPr>
                  <pic:blipFill>
                    <a:blip r:embed="rId291"/>
                    <a:stretch>
                      <a:fillRect/>
                    </a:stretch>
                  </pic:blipFill>
                  <pic:spPr>
                    <a:xfrm>
                      <a:off x="0" y="0"/>
                      <a:ext cx="3661914" cy="18616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65C832" w14:textId="73F89DE2" w:rsidR="00D967AE" w:rsidRPr="009233CE" w:rsidRDefault="000B5062" w:rsidP="00F36074">
      <w:pPr>
        <w:pStyle w:val="VCAAbody"/>
      </w:pPr>
      <w:r w:rsidRPr="009233CE">
        <w:t xml:space="preserve">More care needs to be taken when sketching graphs. The turning points and endpoint needed to be in the correct positions. </w:t>
      </w:r>
      <w:r w:rsidR="00B05631" w:rsidRPr="009233CE">
        <w:t>Some students labelled the endpoint incorrectly.</w:t>
      </w:r>
      <w:r w:rsidRPr="009233CE">
        <w:t xml:space="preserve"> Round brackets are required around the </w:t>
      </w:r>
      <w:r w:rsidR="009A5054">
        <w:t>coordinates</w:t>
      </w:r>
      <w:r w:rsidRPr="009233CE">
        <w:t xml:space="preserve">. Others made the graph discontinuous at </w:t>
      </w:r>
      <w:r w:rsidR="006D588D" w:rsidRPr="009233CE">
        <w:rPr>
          <w:rFonts w:eastAsiaTheme="minorEastAsia" w:cstheme="minorHAnsi"/>
          <w:position w:val="-6"/>
          <w:szCs w:val="20"/>
        </w:rPr>
        <w:object w:dxaOrig="580" w:dyaOrig="260" w14:anchorId="69ABCDBA">
          <v:shape id="_x0000_i1171" type="#_x0000_t75" style="width:27.65pt;height:13.4pt" o:ole="">
            <v:imagedata r:id="rId292" o:title=""/>
          </v:shape>
          <o:OLEObject Type="Embed" ProgID="Equation.DSMT4" ShapeID="_x0000_i1171" DrawAspect="Content" ObjectID="_1822466006" r:id="rId293"/>
        </w:object>
      </w:r>
      <w:r w:rsidRPr="009233CE">
        <w:t xml:space="preserve">. </w:t>
      </w:r>
    </w:p>
    <w:p w14:paraId="0374E564" w14:textId="515E573E" w:rsidR="000B5062" w:rsidRPr="00264151" w:rsidRDefault="000B5062" w:rsidP="000B5062">
      <w:pPr>
        <w:pStyle w:val="VCAAHeading3"/>
        <w:rPr>
          <w:lang w:val="en-AU"/>
        </w:rPr>
      </w:pPr>
      <w:r w:rsidRPr="00264151">
        <w:rPr>
          <w:lang w:val="en-AU"/>
        </w:rPr>
        <w:t xml:space="preserve">Question </w:t>
      </w:r>
      <w:r>
        <w:rPr>
          <w:lang w:val="en-AU"/>
        </w:rPr>
        <w:t>3</w:t>
      </w:r>
      <w:proofErr w:type="gramStart"/>
      <w:r>
        <w:rPr>
          <w:lang w:val="en-AU"/>
        </w:rPr>
        <w:t>b</w:t>
      </w:r>
      <w:r w:rsidR="0055464F">
        <w:rPr>
          <w:lang w:val="en-AU"/>
        </w:rPr>
        <w:t>.</w:t>
      </w:r>
      <w:r>
        <w:rPr>
          <w:lang w:val="en-AU"/>
        </w:rPr>
        <w:t>ii</w:t>
      </w:r>
      <w:r w:rsidR="00DA288C">
        <w:rPr>
          <w:lang w:val="en-AU"/>
        </w:rPr>
        <w:t>.</w:t>
      </w:r>
      <w:proofErr w:type="gramEnd"/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0B5062" w:rsidRPr="00264151" w14:paraId="35FF16A2" w14:textId="77777777" w:rsidTr="0080538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3690DF28" w14:textId="77777777" w:rsidR="000B5062" w:rsidRPr="00264151" w:rsidRDefault="000B5062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6ECDD35A" w14:textId="77777777" w:rsidR="000B5062" w:rsidRPr="00264151" w:rsidRDefault="000B5062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69320B05" w14:textId="77777777" w:rsidR="000B5062" w:rsidRPr="00264151" w:rsidRDefault="000B5062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3FDDAB3D" w14:textId="77777777" w:rsidR="000B5062" w:rsidRPr="00264151" w:rsidRDefault="000B5062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0B5062" w:rsidRPr="00264151" w14:paraId="5FE196F5" w14:textId="77777777" w:rsidTr="0080538A">
        <w:trPr>
          <w:trHeight w:hRule="exact" w:val="397"/>
        </w:trPr>
        <w:tc>
          <w:tcPr>
            <w:tcW w:w="907" w:type="dxa"/>
          </w:tcPr>
          <w:p w14:paraId="161405AB" w14:textId="77777777" w:rsidR="000B5062" w:rsidRPr="00264151" w:rsidRDefault="000B5062" w:rsidP="005E7D30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192A292C" w14:textId="63684BA3" w:rsidR="000B5062" w:rsidRPr="00264151" w:rsidRDefault="0015660F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41</w:t>
            </w:r>
          </w:p>
        </w:tc>
        <w:tc>
          <w:tcPr>
            <w:tcW w:w="907" w:type="dxa"/>
          </w:tcPr>
          <w:p w14:paraId="017A2B5E" w14:textId="06AF7BD9" w:rsidR="000B5062" w:rsidRPr="00264151" w:rsidRDefault="0015660F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59</w:t>
            </w:r>
          </w:p>
        </w:tc>
        <w:tc>
          <w:tcPr>
            <w:tcW w:w="1085" w:type="dxa"/>
          </w:tcPr>
          <w:p w14:paraId="46DE7955" w14:textId="4CA7A0ED" w:rsidR="000B5062" w:rsidRPr="00264151" w:rsidRDefault="0015660F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6</w:t>
            </w:r>
          </w:p>
        </w:tc>
      </w:tr>
    </w:tbl>
    <w:p w14:paraId="33486483" w14:textId="77777777" w:rsidR="0055464F" w:rsidRDefault="0055464F" w:rsidP="0055464F">
      <w:pPr>
        <w:pStyle w:val="Spacer"/>
      </w:pPr>
      <w:bookmarkStart w:id="6" w:name="_Hlk184072918"/>
    </w:p>
    <w:p w14:paraId="52C8FBD3" w14:textId="77777777" w:rsidR="006D588D" w:rsidRDefault="006D588D" w:rsidP="006D588D">
      <w:pPr>
        <w:spacing w:after="120"/>
        <w:rPr>
          <w:rFonts w:ascii="Times New Roman" w:eastAsiaTheme="minorEastAsia" w:hAnsi="Times New Roman" w:cs="Times New Roman"/>
        </w:rPr>
      </w:pPr>
      <w:r w:rsidRPr="000B5062">
        <w:rPr>
          <w:rFonts w:ascii="Times New Roman" w:eastAsiaTheme="minorEastAsia" w:hAnsi="Times New Roman" w:cs="Times New Roman"/>
          <w:position w:val="-6"/>
        </w:rPr>
        <w:object w:dxaOrig="400" w:dyaOrig="260" w14:anchorId="3FA66DF3">
          <v:shape id="_x0000_i1172" type="#_x0000_t75" style="width:20.1pt;height:13.4pt" o:ole="">
            <v:imagedata r:id="rId294" o:title=""/>
          </v:shape>
          <o:OLEObject Type="Embed" ProgID="Equation.DSMT4" ShapeID="_x0000_i1172" DrawAspect="Content" ObjectID="_1822466007" r:id="rId295"/>
        </w:object>
      </w:r>
    </w:p>
    <w:p w14:paraId="0371A64C" w14:textId="77777777" w:rsidR="006D588D" w:rsidRPr="002B0140" w:rsidRDefault="006D588D" w:rsidP="006D588D">
      <w:pPr>
        <w:spacing w:after="120"/>
        <w:rPr>
          <w:rFonts w:eastAsiaTheme="minorEastAsia" w:cstheme="minorHAnsi"/>
          <w:sz w:val="20"/>
          <w:szCs w:val="20"/>
          <w:lang w:val="en-AU"/>
        </w:rPr>
      </w:pPr>
      <w:r w:rsidRPr="002B0140">
        <w:rPr>
          <w:rFonts w:eastAsiaTheme="minorEastAsia" w:cstheme="minorHAnsi"/>
          <w:sz w:val="20"/>
          <w:szCs w:val="20"/>
          <w:lang w:val="en-AU"/>
        </w:rPr>
        <w:t>A common incorrect answer was</w:t>
      </w:r>
      <w:r>
        <w:rPr>
          <w:rFonts w:eastAsiaTheme="minorEastAsia" w:cstheme="minorHAnsi"/>
          <w:sz w:val="20"/>
          <w:szCs w:val="20"/>
          <w:lang w:val="en-AU"/>
        </w:rPr>
        <w:t xml:space="preserve"> </w:t>
      </w:r>
      <w:r w:rsidRPr="00620901">
        <w:rPr>
          <w:rFonts w:eastAsiaTheme="minorEastAsia" w:cstheme="minorHAnsi"/>
          <w:position w:val="-6"/>
          <w:sz w:val="20"/>
          <w:szCs w:val="20"/>
          <w:lang w:val="en-AU"/>
        </w:rPr>
        <w:object w:dxaOrig="279" w:dyaOrig="260" w14:anchorId="6ED4D4B9">
          <v:shape id="_x0000_i1173" type="#_x0000_t75" style="width:14.25pt;height:13.4pt" o:ole="">
            <v:imagedata r:id="rId296" o:title=""/>
          </v:shape>
          <o:OLEObject Type="Embed" ProgID="Equation.DSMT4" ShapeID="_x0000_i1173" DrawAspect="Content" ObjectID="_1822466008" r:id="rId297"/>
        </w:object>
      </w:r>
      <w:r>
        <w:rPr>
          <w:rFonts w:eastAsiaTheme="minorEastAsia" w:cstheme="minorHAnsi"/>
          <w:sz w:val="20"/>
          <w:szCs w:val="20"/>
          <w:lang w:val="en-AU"/>
        </w:rPr>
        <w:t xml:space="preserve"> which is </w:t>
      </w:r>
      <w:r w:rsidRPr="002B0140">
        <w:rPr>
          <w:rFonts w:eastAsiaTheme="minorEastAsia" w:cstheme="minorHAnsi"/>
          <w:sz w:val="20"/>
          <w:szCs w:val="20"/>
          <w:lang w:val="en-AU"/>
        </w:rPr>
        <w:t>found by calculating</w:t>
      </w:r>
      <w:r>
        <w:rPr>
          <w:rFonts w:eastAsiaTheme="minorEastAsia" w:cstheme="minorHAnsi"/>
          <w:sz w:val="20"/>
          <w:szCs w:val="20"/>
          <w:lang w:val="en-AU"/>
        </w:rPr>
        <w:t xml:space="preserve"> </w:t>
      </w:r>
      <w:r w:rsidRPr="002B0140">
        <w:rPr>
          <w:rFonts w:eastAsiaTheme="minorEastAsia" w:cstheme="minorHAnsi"/>
          <w:position w:val="-10"/>
          <w:sz w:val="20"/>
          <w:szCs w:val="20"/>
          <w:lang w:val="en-AU"/>
        </w:rPr>
        <w:object w:dxaOrig="639" w:dyaOrig="320" w14:anchorId="75F1A80D">
          <v:shape id="_x0000_i1174" type="#_x0000_t75" style="width:31.8pt;height:15.9pt" o:ole="">
            <v:imagedata r:id="rId298" o:title=""/>
          </v:shape>
          <o:OLEObject Type="Embed" ProgID="Equation.DSMT4" ShapeID="_x0000_i1174" DrawAspect="Content" ObjectID="_1822466009" r:id="rId299"/>
        </w:object>
      </w:r>
      <w:r w:rsidRPr="002B0140">
        <w:rPr>
          <w:rFonts w:eastAsiaTheme="minorEastAsia" w:cstheme="minorHAnsi"/>
          <w:sz w:val="20"/>
          <w:szCs w:val="20"/>
          <w:lang w:val="en-AU"/>
        </w:rPr>
        <w:t>.</w:t>
      </w:r>
    </w:p>
    <w:bookmarkEnd w:id="6"/>
    <w:p w14:paraId="23797F69" w14:textId="53083669" w:rsidR="009233CE" w:rsidRPr="00264151" w:rsidRDefault="009233CE" w:rsidP="009233CE">
      <w:pPr>
        <w:pStyle w:val="VCAAHeading3"/>
        <w:rPr>
          <w:lang w:val="en-AU"/>
        </w:rPr>
      </w:pPr>
      <w:r w:rsidRPr="00264151">
        <w:rPr>
          <w:lang w:val="en-AU"/>
        </w:rPr>
        <w:t xml:space="preserve">Question </w:t>
      </w:r>
      <w:r>
        <w:rPr>
          <w:lang w:val="en-AU"/>
        </w:rPr>
        <w:t>3b</w:t>
      </w:r>
      <w:r w:rsidR="0055464F">
        <w:rPr>
          <w:lang w:val="en-AU"/>
        </w:rPr>
        <w:t>.</w:t>
      </w:r>
      <w:r>
        <w:rPr>
          <w:lang w:val="en-AU"/>
        </w:rPr>
        <w:t>iii</w:t>
      </w:r>
      <w:r w:rsidR="00DA288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9233CE" w:rsidRPr="00264151" w14:paraId="0530A747" w14:textId="77777777" w:rsidTr="0080538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0719A069" w14:textId="77777777" w:rsidR="009233CE" w:rsidRPr="00264151" w:rsidRDefault="009233CE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7D2B97A2" w14:textId="77777777" w:rsidR="009233CE" w:rsidRPr="00264151" w:rsidRDefault="009233CE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0C652A99" w14:textId="77777777" w:rsidR="009233CE" w:rsidRPr="00264151" w:rsidRDefault="009233CE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201FF618" w14:textId="77777777" w:rsidR="009233CE" w:rsidRPr="00264151" w:rsidRDefault="009233CE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9233CE" w:rsidRPr="00264151" w14:paraId="40D0EBD0" w14:textId="77777777" w:rsidTr="0080538A">
        <w:trPr>
          <w:trHeight w:hRule="exact" w:val="397"/>
        </w:trPr>
        <w:tc>
          <w:tcPr>
            <w:tcW w:w="907" w:type="dxa"/>
          </w:tcPr>
          <w:p w14:paraId="368DF6E1" w14:textId="77777777" w:rsidR="009233CE" w:rsidRPr="00264151" w:rsidRDefault="009233CE" w:rsidP="005E7D30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7F44F664" w14:textId="261D2567" w:rsidR="009233CE" w:rsidRPr="00264151" w:rsidRDefault="0015660F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23</w:t>
            </w:r>
          </w:p>
        </w:tc>
        <w:tc>
          <w:tcPr>
            <w:tcW w:w="907" w:type="dxa"/>
          </w:tcPr>
          <w:p w14:paraId="13AD66AC" w14:textId="31669EAB" w:rsidR="009233CE" w:rsidRPr="00264151" w:rsidRDefault="0015660F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77</w:t>
            </w:r>
          </w:p>
        </w:tc>
        <w:tc>
          <w:tcPr>
            <w:tcW w:w="1085" w:type="dxa"/>
          </w:tcPr>
          <w:p w14:paraId="7E489033" w14:textId="57772CE6" w:rsidR="009233CE" w:rsidRPr="00264151" w:rsidRDefault="0015660F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8</w:t>
            </w:r>
          </w:p>
        </w:tc>
      </w:tr>
    </w:tbl>
    <w:bookmarkStart w:id="7" w:name="_Hlk184072960"/>
    <w:p w14:paraId="7ED20267" w14:textId="2BAA807C" w:rsidR="007C4293" w:rsidRDefault="002B0140" w:rsidP="00F36074">
      <w:pPr>
        <w:pStyle w:val="VCAAbody"/>
      </w:pPr>
      <w:r w:rsidRPr="00E55AE0">
        <w:object w:dxaOrig="4040" w:dyaOrig="880" w14:anchorId="27DAF605">
          <v:shape id="_x0000_i1175" type="#_x0000_t75" style="width:204.3pt;height:42.7pt" o:ole="">
            <v:imagedata r:id="rId300" o:title=""/>
          </v:shape>
          <o:OLEObject Type="Embed" ProgID="Equation.DSMT4" ShapeID="_x0000_i1175" DrawAspect="Content" ObjectID="_1822466010" r:id="rId301"/>
        </w:object>
      </w:r>
      <w:bookmarkEnd w:id="7"/>
    </w:p>
    <w:p w14:paraId="495162CF" w14:textId="488126F6" w:rsidR="00B14C82" w:rsidRDefault="00523ABA" w:rsidP="00F36074">
      <w:pPr>
        <w:pStyle w:val="VCAAbody"/>
        <w:rPr>
          <w:lang w:val="en-AU"/>
        </w:rPr>
      </w:pPr>
      <w:r>
        <w:rPr>
          <w:rFonts w:asciiTheme="minorHAnsi" w:hAnsiTheme="minorHAnsi"/>
        </w:rPr>
        <w:t xml:space="preserve">This question was answered well. </w:t>
      </w:r>
      <w:r w:rsidR="009233CE" w:rsidRPr="009233CE">
        <w:rPr>
          <w:rFonts w:asciiTheme="minorHAnsi" w:hAnsiTheme="minorHAnsi"/>
        </w:rPr>
        <w:t>There were some transcription errors</w:t>
      </w:r>
      <w:r w:rsidR="0064629D">
        <w:rPr>
          <w:rFonts w:asciiTheme="minorHAnsi" w:hAnsiTheme="minorHAnsi"/>
        </w:rPr>
        <w:t>:</w:t>
      </w:r>
      <w:r w:rsidR="002B0140">
        <w:rPr>
          <w:lang w:val="en-AU"/>
        </w:rPr>
        <w:t xml:space="preserve"> </w:t>
      </w:r>
      <w:r w:rsidR="00BE5306" w:rsidRPr="002B0140">
        <w:rPr>
          <w:position w:val="-6"/>
          <w:lang w:val="en-AU"/>
        </w:rPr>
        <w:object w:dxaOrig="220" w:dyaOrig="200" w14:anchorId="6E1B34AB">
          <v:shape id="_x0000_i1271" type="#_x0000_t75" style="width:10.9pt;height:10.9pt" o:ole="">
            <v:imagedata r:id="rId302" o:title=""/>
          </v:shape>
          <o:OLEObject Type="Embed" ProgID="Equation.DSMT4" ShapeID="_x0000_i1271" DrawAspect="Content" ObjectID="_1822466011" r:id="rId303"/>
        </w:object>
      </w:r>
      <w:r w:rsidR="002B0140">
        <w:rPr>
          <w:lang w:val="en-AU"/>
        </w:rPr>
        <w:t xml:space="preserve"> </w:t>
      </w:r>
      <w:r w:rsidR="0064629D">
        <w:rPr>
          <w:lang w:val="en-AU"/>
        </w:rPr>
        <w:t>was often omitted and</w:t>
      </w:r>
      <w:r w:rsidR="002B0140" w:rsidRPr="002B0140">
        <w:rPr>
          <w:lang w:val="en-AU"/>
        </w:rPr>
        <w:t xml:space="preserve"> brackets</w:t>
      </w:r>
      <w:r w:rsidR="0064629D">
        <w:rPr>
          <w:lang w:val="en-AU"/>
        </w:rPr>
        <w:t xml:space="preserve"> were </w:t>
      </w:r>
      <w:r w:rsidR="0055464F">
        <w:rPr>
          <w:lang w:val="en-AU"/>
        </w:rPr>
        <w:t xml:space="preserve">not </w:t>
      </w:r>
      <w:r w:rsidR="0064629D">
        <w:rPr>
          <w:lang w:val="en-AU"/>
        </w:rPr>
        <w:t>used</w:t>
      </w:r>
      <w:r w:rsidR="0055464F">
        <w:rPr>
          <w:lang w:val="en-AU"/>
        </w:rPr>
        <w:t xml:space="preserve"> well</w:t>
      </w:r>
      <w:r w:rsidR="002B0140" w:rsidRPr="002B0140">
        <w:rPr>
          <w:lang w:val="en-AU"/>
        </w:rPr>
        <w:t>.</w:t>
      </w:r>
    </w:p>
    <w:p w14:paraId="0260A414" w14:textId="77777777" w:rsidR="00B14C82" w:rsidRDefault="00B14C82">
      <w:pPr>
        <w:rPr>
          <w:rFonts w:ascii="Arial" w:hAnsi="Arial" w:cstheme="minorHAnsi"/>
          <w:color w:val="000000" w:themeColor="text1"/>
          <w:sz w:val="20"/>
          <w:lang w:val="en-AU"/>
        </w:rPr>
      </w:pPr>
      <w:r>
        <w:rPr>
          <w:rFonts w:cstheme="minorHAnsi"/>
          <w:lang w:val="en-AU"/>
        </w:rPr>
        <w:br w:type="page"/>
      </w:r>
    </w:p>
    <w:p w14:paraId="22B69412" w14:textId="7E364F30" w:rsidR="009233CE" w:rsidRDefault="009233CE" w:rsidP="009233CE">
      <w:pPr>
        <w:pStyle w:val="VCAAHeading3"/>
        <w:rPr>
          <w:lang w:val="en-AU"/>
        </w:rPr>
      </w:pPr>
      <w:r w:rsidRPr="00264151">
        <w:rPr>
          <w:lang w:val="en-AU"/>
        </w:rPr>
        <w:lastRenderedPageBreak/>
        <w:t xml:space="preserve">Question </w:t>
      </w:r>
      <w:r>
        <w:rPr>
          <w:lang w:val="en-AU"/>
        </w:rPr>
        <w:t>3</w:t>
      </w:r>
      <w:proofErr w:type="gramStart"/>
      <w:r>
        <w:rPr>
          <w:lang w:val="en-AU"/>
        </w:rPr>
        <w:t>b</w:t>
      </w:r>
      <w:r w:rsidR="0055464F">
        <w:rPr>
          <w:lang w:val="en-AU"/>
        </w:rPr>
        <w:t>.</w:t>
      </w:r>
      <w:r>
        <w:rPr>
          <w:lang w:val="en-AU"/>
        </w:rPr>
        <w:t>iv</w:t>
      </w:r>
      <w:r w:rsidR="00DA288C">
        <w:rPr>
          <w:lang w:val="en-AU"/>
        </w:rPr>
        <w:t>.</w:t>
      </w:r>
      <w:proofErr w:type="gramEnd"/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1085"/>
      </w:tblGrid>
      <w:tr w:rsidR="00CF5107" w:rsidRPr="00264151" w14:paraId="446B2E89" w14:textId="77777777" w:rsidTr="0080538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7494042E" w14:textId="77777777" w:rsidR="00CF5107" w:rsidRPr="00264151" w:rsidRDefault="00CF5107" w:rsidP="00C1231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6D7146C7" w14:textId="77777777" w:rsidR="00CF5107" w:rsidRPr="00264151" w:rsidRDefault="00CF5107" w:rsidP="00C1231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2DB53A0E" w14:textId="77777777" w:rsidR="00CF5107" w:rsidRPr="00264151" w:rsidRDefault="00CF5107" w:rsidP="00C1231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907" w:type="dxa"/>
          </w:tcPr>
          <w:p w14:paraId="1C80E502" w14:textId="77777777" w:rsidR="00CF5107" w:rsidRPr="00264151" w:rsidRDefault="00CF5107" w:rsidP="00C1231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2</w:t>
            </w:r>
          </w:p>
        </w:tc>
        <w:tc>
          <w:tcPr>
            <w:tcW w:w="1085" w:type="dxa"/>
          </w:tcPr>
          <w:p w14:paraId="17DE40DD" w14:textId="77777777" w:rsidR="00CF5107" w:rsidRPr="00264151" w:rsidRDefault="00CF5107" w:rsidP="00C1231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CF5107" w:rsidRPr="00264151" w14:paraId="16256F9A" w14:textId="77777777" w:rsidTr="0080538A">
        <w:trPr>
          <w:trHeight w:hRule="exact" w:val="397"/>
        </w:trPr>
        <w:tc>
          <w:tcPr>
            <w:tcW w:w="907" w:type="dxa"/>
          </w:tcPr>
          <w:p w14:paraId="5EE505D9" w14:textId="77777777" w:rsidR="00CF5107" w:rsidRPr="00264151" w:rsidRDefault="00CF5107" w:rsidP="00C1231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131E4BFF" w14:textId="77777777" w:rsidR="00CF5107" w:rsidRPr="00264151" w:rsidRDefault="00CF5107" w:rsidP="00C12313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65</w:t>
            </w:r>
          </w:p>
        </w:tc>
        <w:tc>
          <w:tcPr>
            <w:tcW w:w="907" w:type="dxa"/>
          </w:tcPr>
          <w:p w14:paraId="0C563A46" w14:textId="7C19A770" w:rsidR="00CF5107" w:rsidRPr="00264151" w:rsidRDefault="00CF5107" w:rsidP="00C12313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4</w:t>
            </w:r>
          </w:p>
        </w:tc>
        <w:tc>
          <w:tcPr>
            <w:tcW w:w="907" w:type="dxa"/>
          </w:tcPr>
          <w:p w14:paraId="63065197" w14:textId="586DB707" w:rsidR="00CF5107" w:rsidRPr="00264151" w:rsidRDefault="00CF5107" w:rsidP="00C12313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21</w:t>
            </w:r>
          </w:p>
        </w:tc>
        <w:tc>
          <w:tcPr>
            <w:tcW w:w="1085" w:type="dxa"/>
          </w:tcPr>
          <w:p w14:paraId="0474F69C" w14:textId="77777777" w:rsidR="00CF5107" w:rsidRPr="00264151" w:rsidRDefault="00CF5107" w:rsidP="00C12313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6</w:t>
            </w:r>
          </w:p>
        </w:tc>
      </w:tr>
    </w:tbl>
    <w:p w14:paraId="124A36A7" w14:textId="22CACC77" w:rsidR="009233CE" w:rsidRPr="009233CE" w:rsidRDefault="009233CE" w:rsidP="00F36074">
      <w:pPr>
        <w:pStyle w:val="VCAAbody"/>
        <w:rPr>
          <w:iCs/>
        </w:rPr>
      </w:pPr>
      <w:bookmarkStart w:id="8" w:name="_Hlk184073003"/>
      <w:r w:rsidRPr="009233CE">
        <w:t>Max</w:t>
      </w:r>
      <w:r>
        <w:t>imum instantaneous rate of change</w:t>
      </w:r>
      <w:r w:rsidR="00620901">
        <w:t xml:space="preserve"> </w:t>
      </w:r>
      <w:r w:rsidR="006D588D" w:rsidRPr="009233CE">
        <w:rPr>
          <w:rFonts w:eastAsiaTheme="minorEastAsia"/>
          <w:position w:val="-6"/>
          <w:szCs w:val="20"/>
        </w:rPr>
        <w:object w:dxaOrig="560" w:dyaOrig="260" w14:anchorId="67816069">
          <v:shape id="_x0000_i1177" type="#_x0000_t75" style="width:27.65pt;height:13.4pt" o:ole="">
            <v:imagedata r:id="rId304" o:title=""/>
          </v:shape>
          <o:OLEObject Type="Embed" ProgID="Equation.DSMT4" ShapeID="_x0000_i1177" DrawAspect="Content" ObjectID="_1822466012" r:id="rId305"/>
        </w:object>
      </w:r>
    </w:p>
    <w:p w14:paraId="41250672" w14:textId="77777777" w:rsidR="006D588D" w:rsidRDefault="006D588D" w:rsidP="00F36074">
      <w:pPr>
        <w:pStyle w:val="VCAAbody"/>
      </w:pPr>
      <w:r w:rsidRPr="00393E96">
        <w:object w:dxaOrig="720" w:dyaOrig="260" w14:anchorId="1982EC76">
          <v:shape id="_x0000_i1178" type="#_x0000_t75" style="width:36.85pt;height:13.4pt" o:ole="">
            <v:imagedata r:id="rId306" o:title=""/>
          </v:shape>
          <o:OLEObject Type="Embed" ProgID="Equation.DSMT4" ShapeID="_x0000_i1178" DrawAspect="Content" ObjectID="_1822466013" r:id="rId307"/>
        </w:object>
      </w:r>
      <w:r>
        <w:t xml:space="preserve">, </w:t>
      </w:r>
      <w:r w:rsidRPr="00393E96">
        <w:object w:dxaOrig="740" w:dyaOrig="260" w14:anchorId="4EB63293">
          <v:shape id="_x0000_i1179" type="#_x0000_t75" style="width:37.65pt;height:13.4pt" o:ole="">
            <v:imagedata r:id="rId308" o:title=""/>
          </v:shape>
          <o:OLEObject Type="Embed" ProgID="Equation.DSMT4" ShapeID="_x0000_i1179" DrawAspect="Content" ObjectID="_1822466014" r:id="rId309"/>
        </w:object>
      </w:r>
      <w:r>
        <w:t xml:space="preserve">, </w:t>
      </w:r>
      <w:r w:rsidRPr="00393E96">
        <w:object w:dxaOrig="740" w:dyaOrig="260" w14:anchorId="3EBF04B9">
          <v:shape id="_x0000_i1180" type="#_x0000_t75" style="width:37.65pt;height:13.4pt" o:ole="">
            <v:imagedata r:id="rId310" o:title=""/>
          </v:shape>
          <o:OLEObject Type="Embed" ProgID="Equation.DSMT4" ShapeID="_x0000_i1180" DrawAspect="Content" ObjectID="_1822466015" r:id="rId311"/>
        </w:object>
      </w:r>
    </w:p>
    <w:bookmarkEnd w:id="8"/>
    <w:p w14:paraId="5750EC45" w14:textId="0892E493" w:rsidR="009233CE" w:rsidRPr="009233CE" w:rsidRDefault="002B0140" w:rsidP="00F36074">
      <w:pPr>
        <w:pStyle w:val="VCAAbody"/>
      </w:pPr>
      <w:r>
        <w:t xml:space="preserve">Many students gave extra </w:t>
      </w:r>
      <w:r w:rsidRPr="002B0140">
        <w:rPr>
          <w:position w:val="-6"/>
        </w:rPr>
        <w:object w:dxaOrig="139" w:dyaOrig="240" w14:anchorId="61ABA039">
          <v:shape id="_x0000_i1267" type="#_x0000_t75" style="width:5.85pt;height:11.7pt" o:ole="">
            <v:imagedata r:id="rId312" o:title=""/>
          </v:shape>
          <o:OLEObject Type="Embed" ProgID="Equation.DSMT4" ShapeID="_x0000_i1267" DrawAspect="Content" ObjectID="_1822466016" r:id="rId313"/>
        </w:object>
      </w:r>
      <w:r>
        <w:t xml:space="preserve"> values or only one </w:t>
      </w:r>
      <w:r w:rsidRPr="002B0140">
        <w:rPr>
          <w:position w:val="-6"/>
        </w:rPr>
        <w:object w:dxaOrig="139" w:dyaOrig="240" w14:anchorId="0AD08107">
          <v:shape id="_x0000_i1268" type="#_x0000_t75" style="width:5.85pt;height:11.7pt" o:ole="">
            <v:imagedata r:id="rId312" o:title=""/>
          </v:shape>
          <o:OLEObject Type="Embed" ProgID="Equation.DSMT4" ShapeID="_x0000_i1268" DrawAspect="Content" ObjectID="_1822466017" r:id="rId314"/>
        </w:object>
      </w:r>
      <w:r>
        <w:t xml:space="preserve"> value. Others did not give the </w:t>
      </w:r>
      <w:r>
        <w:rPr>
          <w:rFonts w:eastAsiaTheme="minorEastAsia"/>
          <w:szCs w:val="20"/>
        </w:rPr>
        <w:t>m</w:t>
      </w:r>
      <w:r w:rsidRPr="009233CE">
        <w:rPr>
          <w:rFonts w:eastAsiaTheme="minorEastAsia"/>
          <w:szCs w:val="20"/>
        </w:rPr>
        <w:t>ax</w:t>
      </w:r>
      <w:r>
        <w:rPr>
          <w:rFonts w:eastAsiaTheme="minorEastAsia"/>
          <w:szCs w:val="20"/>
        </w:rPr>
        <w:t>imum instantaneous rate of change</w:t>
      </w:r>
      <w:r w:rsidR="0064629D">
        <w:rPr>
          <w:rFonts w:eastAsiaTheme="minorEastAsia"/>
          <w:szCs w:val="20"/>
        </w:rPr>
        <w:t xml:space="preserve"> or found the minimum instantaneous rate of change.</w:t>
      </w:r>
    </w:p>
    <w:p w14:paraId="2CA9EBE1" w14:textId="23E55DA7" w:rsidR="002843A9" w:rsidRPr="00264151" w:rsidRDefault="002843A9" w:rsidP="00554E51">
      <w:pPr>
        <w:pStyle w:val="VCAAHeading3"/>
        <w:spacing w:line="240" w:lineRule="auto"/>
        <w:rPr>
          <w:lang w:val="en-AU"/>
        </w:rPr>
      </w:pPr>
      <w:r w:rsidRPr="00264151">
        <w:rPr>
          <w:lang w:val="en-AU"/>
        </w:rPr>
        <w:t xml:space="preserve">Question </w:t>
      </w:r>
      <w:r>
        <w:rPr>
          <w:lang w:val="en-AU"/>
        </w:rPr>
        <w:t>4a</w:t>
      </w:r>
      <w:r w:rsidR="00DA288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2843A9" w:rsidRPr="00264151" w14:paraId="0EA2C42B" w14:textId="77777777" w:rsidTr="0080538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0DCAD5E8" w14:textId="77777777" w:rsidR="002843A9" w:rsidRPr="00264151" w:rsidRDefault="002843A9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397CDD7A" w14:textId="77777777" w:rsidR="002843A9" w:rsidRPr="00264151" w:rsidRDefault="002843A9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06497401" w14:textId="77777777" w:rsidR="002843A9" w:rsidRPr="00264151" w:rsidRDefault="002843A9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4AF4064E" w14:textId="77777777" w:rsidR="002843A9" w:rsidRPr="00264151" w:rsidRDefault="002843A9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2843A9" w:rsidRPr="00264151" w14:paraId="44C153B2" w14:textId="77777777" w:rsidTr="0080538A">
        <w:trPr>
          <w:trHeight w:hRule="exact" w:val="397"/>
        </w:trPr>
        <w:tc>
          <w:tcPr>
            <w:tcW w:w="907" w:type="dxa"/>
          </w:tcPr>
          <w:p w14:paraId="154C5355" w14:textId="77777777" w:rsidR="002843A9" w:rsidRPr="00264151" w:rsidRDefault="002843A9" w:rsidP="005E7D30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2C258FB7" w14:textId="4C10637C" w:rsidR="002843A9" w:rsidRPr="00264151" w:rsidRDefault="0015660F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21</w:t>
            </w:r>
          </w:p>
        </w:tc>
        <w:tc>
          <w:tcPr>
            <w:tcW w:w="907" w:type="dxa"/>
          </w:tcPr>
          <w:p w14:paraId="38071CEC" w14:textId="5035B7E0" w:rsidR="002843A9" w:rsidRPr="00264151" w:rsidRDefault="0015660F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79</w:t>
            </w:r>
          </w:p>
        </w:tc>
        <w:tc>
          <w:tcPr>
            <w:tcW w:w="1085" w:type="dxa"/>
          </w:tcPr>
          <w:p w14:paraId="03ED617B" w14:textId="4C7E1790" w:rsidR="002843A9" w:rsidRPr="00264151" w:rsidRDefault="0015660F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8</w:t>
            </w:r>
          </w:p>
        </w:tc>
      </w:tr>
    </w:tbl>
    <w:bookmarkStart w:id="9" w:name="_Hlk184073049"/>
    <w:p w14:paraId="068BDEC8" w14:textId="77777777" w:rsidR="002843A9" w:rsidRDefault="002843A9" w:rsidP="00F36074">
      <w:pPr>
        <w:pStyle w:val="VCAAbody"/>
      </w:pPr>
      <w:r w:rsidRPr="00393E96">
        <w:object w:dxaOrig="859" w:dyaOrig="680" w14:anchorId="6358BBE4">
          <v:shape id="_x0000_i1183" type="#_x0000_t75" style="width:42.7pt;height:36.85pt" o:ole="">
            <v:imagedata r:id="rId315" o:title=""/>
          </v:shape>
          <o:OLEObject Type="Embed" ProgID="Equation.DSMT4" ShapeID="_x0000_i1183" DrawAspect="Content" ObjectID="_1822466018" r:id="rId316"/>
        </w:object>
      </w:r>
      <w:bookmarkEnd w:id="9"/>
    </w:p>
    <w:p w14:paraId="40518A1C" w14:textId="77777777" w:rsidR="00554E51" w:rsidRDefault="002843A9" w:rsidP="00554E51">
      <w:pPr>
        <w:pStyle w:val="VCAAbodyformaths"/>
        <w:spacing w:after="0"/>
      </w:pPr>
      <w:r w:rsidRPr="002843A9">
        <w:t xml:space="preserve">This question was answered well. </w:t>
      </w:r>
      <w:r w:rsidRPr="002843A9">
        <w:rPr>
          <w:position w:val="-28"/>
        </w:rPr>
        <w:object w:dxaOrig="859" w:dyaOrig="680" w14:anchorId="7290CFE4">
          <v:shape id="_x0000_i1184" type="#_x0000_t75" style="width:42.7pt;height:36.85pt" o:ole="">
            <v:imagedata r:id="rId317" o:title=""/>
          </v:shape>
          <o:OLEObject Type="Embed" ProgID="Equation.DSMT4" ShapeID="_x0000_i1184" DrawAspect="Content" ObjectID="_1822466019" r:id="rId318"/>
        </w:object>
      </w:r>
      <w:r w:rsidR="00E678FF">
        <w:t xml:space="preserve">, </w:t>
      </w:r>
      <w:r w:rsidR="00E678FF" w:rsidRPr="002843A9">
        <w:rPr>
          <w:position w:val="-28"/>
        </w:rPr>
        <w:object w:dxaOrig="859" w:dyaOrig="680" w14:anchorId="7CBBCABB">
          <v:shape id="_x0000_i1185" type="#_x0000_t75" style="width:42.7pt;height:36.85pt" o:ole="">
            <v:imagedata r:id="rId319" o:title=""/>
          </v:shape>
          <o:OLEObject Type="Embed" ProgID="Equation.DSMT4" ShapeID="_x0000_i1185" DrawAspect="Content" ObjectID="_1822466020" r:id="rId320"/>
        </w:object>
      </w:r>
      <w:r w:rsidR="00E678FF">
        <w:t xml:space="preserve"> and </w:t>
      </w:r>
      <w:r w:rsidR="00E678FF" w:rsidRPr="002843A9">
        <w:rPr>
          <w:position w:val="-28"/>
        </w:rPr>
        <w:object w:dxaOrig="859" w:dyaOrig="680" w14:anchorId="6DB27A2A">
          <v:shape id="_x0000_i1186" type="#_x0000_t75" style="width:42.7pt;height:36.85pt" o:ole="">
            <v:imagedata r:id="rId321" o:title=""/>
          </v:shape>
          <o:OLEObject Type="Embed" ProgID="Equation.DSMT4" ShapeID="_x0000_i1186" DrawAspect="Content" ObjectID="_1822466021" r:id="rId322"/>
        </w:object>
      </w:r>
      <w:r w:rsidRPr="002843A9">
        <w:t xml:space="preserve"> w</w:t>
      </w:r>
      <w:r w:rsidR="00E678FF">
        <w:t>ere</w:t>
      </w:r>
      <w:r w:rsidRPr="002843A9">
        <w:t xml:space="preserve"> common incorrect answer</w:t>
      </w:r>
      <w:r w:rsidR="00E678FF">
        <w:t>s</w:t>
      </w:r>
      <w:r w:rsidRPr="002843A9">
        <w:t>.</w:t>
      </w:r>
      <w:r w:rsidR="00E678FF">
        <w:t xml:space="preserve"> There were some transcription errors when students tried to write </w:t>
      </w:r>
      <w:r w:rsidR="00620901" w:rsidRPr="00E678FF">
        <w:rPr>
          <w:position w:val="-22"/>
        </w:rPr>
        <w:object w:dxaOrig="1680" w:dyaOrig="580" w14:anchorId="15EA40F3">
          <v:shape id="_x0000_i1187" type="#_x0000_t75" style="width:83.7pt;height:29.3pt" o:ole="">
            <v:imagedata r:id="rId323" o:title=""/>
          </v:shape>
          <o:OLEObject Type="Embed" ProgID="Equation.DSMT4" ShapeID="_x0000_i1187" DrawAspect="Content" ObjectID="_1822466022" r:id="rId324"/>
        </w:object>
      </w:r>
      <w:r w:rsidR="00E678FF">
        <w:t xml:space="preserve"> instead of </w:t>
      </w:r>
      <w:r w:rsidR="00554E51">
        <w:t>writing</w:t>
      </w:r>
    </w:p>
    <w:p w14:paraId="227B3061" w14:textId="132C39ED" w:rsidR="002843A9" w:rsidRPr="002843A9" w:rsidRDefault="006D588D" w:rsidP="00554E51">
      <w:pPr>
        <w:pStyle w:val="VCAAbodyformaths"/>
        <w:spacing w:before="0"/>
      </w:pPr>
      <w:r w:rsidRPr="00E678FF">
        <w:rPr>
          <w:rFonts w:asciiTheme="minorHAnsi" w:eastAsia="Calibri" w:hAnsiTheme="minorHAnsi" w:cstheme="minorHAnsi"/>
          <w:position w:val="-10"/>
        </w:rPr>
        <w:object w:dxaOrig="499" w:dyaOrig="300" w14:anchorId="0F01BFB8">
          <v:shape id="_x0000_i1188" type="#_x0000_t75" style="width:25.1pt;height:15.9pt" o:ole="">
            <v:imagedata r:id="rId325" o:title=""/>
          </v:shape>
          <o:OLEObject Type="Embed" ProgID="Equation.DSMT4" ShapeID="_x0000_i1188" DrawAspect="Content" ObjectID="_1822466023" r:id="rId326"/>
        </w:object>
      </w:r>
      <w:r w:rsidR="00E678FF">
        <w:t>.</w:t>
      </w:r>
    </w:p>
    <w:p w14:paraId="685FDFD8" w14:textId="3819F0D4" w:rsidR="00E678FF" w:rsidRPr="00264151" w:rsidRDefault="00E678FF" w:rsidP="0055464F">
      <w:pPr>
        <w:pStyle w:val="VCAAHeading3"/>
        <w:keepNext/>
        <w:rPr>
          <w:lang w:val="en-AU"/>
        </w:rPr>
      </w:pPr>
      <w:r w:rsidRPr="00264151">
        <w:rPr>
          <w:lang w:val="en-AU"/>
        </w:rPr>
        <w:t xml:space="preserve">Question </w:t>
      </w:r>
      <w:r>
        <w:rPr>
          <w:lang w:val="en-AU"/>
        </w:rPr>
        <w:t>4b</w:t>
      </w:r>
      <w:r w:rsidR="0055464F">
        <w:rPr>
          <w:lang w:val="en-AU"/>
        </w:rPr>
        <w:t>.</w:t>
      </w:r>
      <w:r>
        <w:rPr>
          <w:lang w:val="en-AU"/>
        </w:rPr>
        <w:t>i</w:t>
      </w:r>
      <w:r w:rsidR="00DA288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E678FF" w:rsidRPr="00264151" w14:paraId="3BD3ADCD" w14:textId="77777777" w:rsidTr="0080538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411B60FF" w14:textId="77777777" w:rsidR="00E678FF" w:rsidRPr="00264151" w:rsidRDefault="00E678FF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5264F652" w14:textId="77777777" w:rsidR="00E678FF" w:rsidRPr="00264151" w:rsidRDefault="00E678FF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064A7FE9" w14:textId="77777777" w:rsidR="00E678FF" w:rsidRPr="00264151" w:rsidRDefault="00E678FF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7319B222" w14:textId="77777777" w:rsidR="00E678FF" w:rsidRPr="00264151" w:rsidRDefault="00E678FF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E678FF" w:rsidRPr="00264151" w14:paraId="4466A41F" w14:textId="77777777" w:rsidTr="0080538A">
        <w:trPr>
          <w:trHeight w:hRule="exact" w:val="397"/>
        </w:trPr>
        <w:tc>
          <w:tcPr>
            <w:tcW w:w="907" w:type="dxa"/>
          </w:tcPr>
          <w:p w14:paraId="42BF573B" w14:textId="77777777" w:rsidR="00E678FF" w:rsidRPr="00264151" w:rsidRDefault="00E678FF" w:rsidP="005E7D30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41825065" w14:textId="2CAE9110" w:rsidR="00E678FF" w:rsidRPr="00264151" w:rsidRDefault="00C33B2A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5</w:t>
            </w:r>
          </w:p>
        </w:tc>
        <w:tc>
          <w:tcPr>
            <w:tcW w:w="907" w:type="dxa"/>
          </w:tcPr>
          <w:p w14:paraId="3F5303FD" w14:textId="58A525A7" w:rsidR="00E678FF" w:rsidRPr="00264151" w:rsidRDefault="00C33B2A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85</w:t>
            </w:r>
          </w:p>
        </w:tc>
        <w:tc>
          <w:tcPr>
            <w:tcW w:w="1085" w:type="dxa"/>
          </w:tcPr>
          <w:p w14:paraId="6ECCDDD2" w14:textId="5169496C" w:rsidR="00E678FF" w:rsidRPr="00264151" w:rsidRDefault="00C33B2A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</w:t>
            </w:r>
            <w:r w:rsidR="003364AE">
              <w:rPr>
                <w:lang w:val="en-AU"/>
              </w:rPr>
              <w:t>9</w:t>
            </w:r>
          </w:p>
        </w:tc>
      </w:tr>
    </w:tbl>
    <w:p w14:paraId="30B30338" w14:textId="10885C1C" w:rsidR="00E678FF" w:rsidRDefault="00E678FF" w:rsidP="00F36074">
      <w:pPr>
        <w:pStyle w:val="VCAAbody"/>
      </w:pPr>
      <w:r w:rsidRPr="00393E96">
        <w:object w:dxaOrig="1340" w:dyaOrig="680" w14:anchorId="6EABECA2">
          <v:shape id="_x0000_i1189" type="#_x0000_t75" style="width:66.15pt;height:36.85pt" o:ole="">
            <v:imagedata r:id="rId327" o:title=""/>
          </v:shape>
          <o:OLEObject Type="Embed" ProgID="Equation.DSMT4" ShapeID="_x0000_i1189" DrawAspect="Content" ObjectID="_1822466024" r:id="rId328"/>
        </w:object>
      </w:r>
    </w:p>
    <w:p w14:paraId="5E8F3988" w14:textId="397F7406" w:rsidR="00E678FF" w:rsidRDefault="00E678FF" w:rsidP="00F36074">
      <w:pPr>
        <w:pStyle w:val="VCAAbody"/>
      </w:pPr>
      <w:r w:rsidRPr="002843A9">
        <w:t xml:space="preserve">This question was answered well. </w:t>
      </w:r>
    </w:p>
    <w:p w14:paraId="39917A00" w14:textId="27C23449" w:rsidR="00E678FF" w:rsidRDefault="00E678FF" w:rsidP="00E678FF">
      <w:pPr>
        <w:pStyle w:val="VCAAHeading3"/>
        <w:rPr>
          <w:lang w:val="en-AU"/>
        </w:rPr>
      </w:pPr>
      <w:r w:rsidRPr="00264151">
        <w:rPr>
          <w:lang w:val="en-AU"/>
        </w:rPr>
        <w:t xml:space="preserve">Question </w:t>
      </w:r>
      <w:r>
        <w:rPr>
          <w:lang w:val="en-AU"/>
        </w:rPr>
        <w:t>4</w:t>
      </w:r>
      <w:proofErr w:type="gramStart"/>
      <w:r>
        <w:rPr>
          <w:lang w:val="en-AU"/>
        </w:rPr>
        <w:t>b</w:t>
      </w:r>
      <w:r w:rsidR="0055464F">
        <w:rPr>
          <w:lang w:val="en-AU"/>
        </w:rPr>
        <w:t>.</w:t>
      </w:r>
      <w:r>
        <w:rPr>
          <w:lang w:val="en-AU"/>
        </w:rPr>
        <w:t>ii</w:t>
      </w:r>
      <w:r w:rsidR="00DA288C">
        <w:rPr>
          <w:lang w:val="en-AU"/>
        </w:rPr>
        <w:t>.</w:t>
      </w:r>
      <w:proofErr w:type="gramEnd"/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1085"/>
      </w:tblGrid>
      <w:tr w:rsidR="00B10A1A" w:rsidRPr="00264151" w14:paraId="52E7C69D" w14:textId="77777777" w:rsidTr="0080538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16E056FD" w14:textId="77777777" w:rsidR="00B10A1A" w:rsidRPr="00264151" w:rsidRDefault="00B10A1A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3775EE7E" w14:textId="77777777" w:rsidR="00B10A1A" w:rsidRPr="00264151" w:rsidRDefault="00B10A1A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424B35A9" w14:textId="77777777" w:rsidR="00B10A1A" w:rsidRPr="00264151" w:rsidRDefault="00B10A1A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907" w:type="dxa"/>
          </w:tcPr>
          <w:p w14:paraId="5A565EB9" w14:textId="77777777" w:rsidR="00B10A1A" w:rsidRPr="00264151" w:rsidRDefault="00B10A1A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2</w:t>
            </w:r>
          </w:p>
        </w:tc>
        <w:tc>
          <w:tcPr>
            <w:tcW w:w="1085" w:type="dxa"/>
          </w:tcPr>
          <w:p w14:paraId="3E7CC03D" w14:textId="77777777" w:rsidR="00B10A1A" w:rsidRPr="00264151" w:rsidRDefault="00B10A1A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B10A1A" w:rsidRPr="00264151" w14:paraId="0F26E803" w14:textId="77777777" w:rsidTr="0080538A">
        <w:trPr>
          <w:trHeight w:hRule="exact" w:val="397"/>
        </w:trPr>
        <w:tc>
          <w:tcPr>
            <w:tcW w:w="907" w:type="dxa"/>
          </w:tcPr>
          <w:p w14:paraId="20BB68CD" w14:textId="77777777" w:rsidR="00B10A1A" w:rsidRPr="00264151" w:rsidRDefault="00B10A1A" w:rsidP="005E7D30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50B04C4D" w14:textId="5D0F17A1" w:rsidR="00B10A1A" w:rsidRPr="00264151" w:rsidRDefault="00C33B2A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21</w:t>
            </w:r>
          </w:p>
        </w:tc>
        <w:tc>
          <w:tcPr>
            <w:tcW w:w="907" w:type="dxa"/>
          </w:tcPr>
          <w:p w14:paraId="166BF8EC" w14:textId="270A53A5" w:rsidR="00B10A1A" w:rsidRPr="00264151" w:rsidRDefault="00C33B2A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9</w:t>
            </w:r>
          </w:p>
        </w:tc>
        <w:tc>
          <w:tcPr>
            <w:tcW w:w="907" w:type="dxa"/>
          </w:tcPr>
          <w:p w14:paraId="47392C22" w14:textId="3A6DB139" w:rsidR="00B10A1A" w:rsidRPr="00264151" w:rsidRDefault="00C33B2A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71</w:t>
            </w:r>
          </w:p>
        </w:tc>
        <w:tc>
          <w:tcPr>
            <w:tcW w:w="1085" w:type="dxa"/>
          </w:tcPr>
          <w:p w14:paraId="775EE93E" w14:textId="12022E10" w:rsidR="00B10A1A" w:rsidRPr="00264151" w:rsidRDefault="00C33B2A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.5</w:t>
            </w:r>
          </w:p>
        </w:tc>
      </w:tr>
    </w:tbl>
    <w:p w14:paraId="4488D8A7" w14:textId="77777777" w:rsidR="00F62F59" w:rsidRDefault="00F62F59" w:rsidP="00F62F59">
      <w:pPr>
        <w:pStyle w:val="Spacer"/>
      </w:pPr>
      <w:bookmarkStart w:id="10" w:name="_Hlk184073110"/>
    </w:p>
    <w:bookmarkEnd w:id="10"/>
    <w:p w14:paraId="1084FF21" w14:textId="77777777" w:rsidR="00C36DE9" w:rsidRDefault="00C36DE9" w:rsidP="00F36074">
      <w:pPr>
        <w:pStyle w:val="VCAAbody"/>
        <w:rPr>
          <w:rFonts w:eastAsia="Calibri"/>
        </w:rPr>
      </w:pPr>
      <w:r w:rsidRPr="0076123E">
        <w:object w:dxaOrig="2840" w:dyaOrig="740" w14:anchorId="428DD5D8">
          <v:shape id="_x0000_i1190" type="#_x0000_t75" style="width:141.5pt;height:37.65pt" o:ole="">
            <v:imagedata r:id="rId329" o:title=""/>
          </v:shape>
          <o:OLEObject Type="Embed" ProgID="Equation.DSMT4" ShapeID="_x0000_i1190" DrawAspect="Content" ObjectID="_1822466025" r:id="rId330"/>
        </w:object>
      </w:r>
      <w:r>
        <w:t xml:space="preserve"> </w:t>
      </w:r>
      <w:r w:rsidRPr="00B97151">
        <w:rPr>
          <w:sz w:val="22"/>
        </w:rPr>
        <w:t>or</w:t>
      </w:r>
      <w:r>
        <w:t xml:space="preserve"> </w:t>
      </w:r>
      <w:r w:rsidRPr="0076123E">
        <w:object w:dxaOrig="2940" w:dyaOrig="740" w14:anchorId="565185C0">
          <v:shape id="_x0000_i1191" type="#_x0000_t75" style="width:147.35pt;height:37.65pt" o:ole="">
            <v:imagedata r:id="rId331" o:title=""/>
          </v:shape>
          <o:OLEObject Type="Embed" ProgID="Equation.DSMT4" ShapeID="_x0000_i1191" DrawAspect="Content" ObjectID="_1822466026" r:id="rId332"/>
        </w:object>
      </w:r>
      <w:r>
        <w:t xml:space="preserve"> </w:t>
      </w:r>
    </w:p>
    <w:p w14:paraId="58E6E490" w14:textId="74F5DABD" w:rsidR="00F212BB" w:rsidRDefault="00E678FF" w:rsidP="00F36074">
      <w:pPr>
        <w:pStyle w:val="VCAAbody"/>
      </w:pPr>
      <w:r>
        <w:t xml:space="preserve">Some students worked </w:t>
      </w:r>
      <w:r w:rsidRPr="00F212BB">
        <w:t>out</w:t>
      </w:r>
      <w:r>
        <w:t xml:space="preserve"> the variance</w:t>
      </w:r>
      <w:r w:rsidR="00B10A1A">
        <w:t>. Others did not square the mean</w:t>
      </w:r>
      <w:r w:rsidR="007460BA">
        <w:t xml:space="preserve"> in the first method shown above</w:t>
      </w:r>
      <w:r w:rsidR="00B10A1A">
        <w:t>. Some did not show any working.</w:t>
      </w:r>
    </w:p>
    <w:p w14:paraId="049FA2DD" w14:textId="151B8EED" w:rsidR="00F212BB" w:rsidRDefault="00F212BB">
      <w:pPr>
        <w:rPr>
          <w:rFonts w:ascii="Arial" w:hAnsi="Arial" w:cs="Arial"/>
          <w:color w:val="000000" w:themeColor="text1"/>
          <w:sz w:val="20"/>
        </w:rPr>
      </w:pPr>
      <w:r>
        <w:br w:type="page"/>
      </w:r>
    </w:p>
    <w:p w14:paraId="5337F2BD" w14:textId="0B7C0CD1" w:rsidR="00B10A1A" w:rsidRDefault="00B10A1A" w:rsidP="00F212BB">
      <w:pPr>
        <w:pStyle w:val="VCAAHeading3"/>
        <w:rPr>
          <w:lang w:val="en-AU"/>
        </w:rPr>
      </w:pPr>
      <w:r w:rsidRPr="00264151">
        <w:rPr>
          <w:lang w:val="en-AU"/>
        </w:rPr>
        <w:lastRenderedPageBreak/>
        <w:t xml:space="preserve">Question </w:t>
      </w:r>
      <w:r>
        <w:rPr>
          <w:lang w:val="en-AU"/>
        </w:rPr>
        <w:t>4b</w:t>
      </w:r>
      <w:r w:rsidR="0055464F">
        <w:rPr>
          <w:lang w:val="en-AU"/>
        </w:rPr>
        <w:t>.</w:t>
      </w:r>
      <w:r>
        <w:rPr>
          <w:lang w:val="en-AU"/>
        </w:rPr>
        <w:t>iii</w:t>
      </w:r>
      <w:r w:rsidR="00DA288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1085"/>
      </w:tblGrid>
      <w:tr w:rsidR="00B10A1A" w:rsidRPr="00264151" w14:paraId="21BA55D9" w14:textId="77777777" w:rsidTr="0080538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187A23CA" w14:textId="77777777" w:rsidR="00B10A1A" w:rsidRPr="00264151" w:rsidRDefault="00B10A1A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20BBBEFF" w14:textId="77777777" w:rsidR="00B10A1A" w:rsidRPr="00264151" w:rsidRDefault="00B10A1A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5D9B0278" w14:textId="77777777" w:rsidR="00B10A1A" w:rsidRPr="00264151" w:rsidRDefault="00B10A1A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907" w:type="dxa"/>
          </w:tcPr>
          <w:p w14:paraId="1EBA9A86" w14:textId="77777777" w:rsidR="00B10A1A" w:rsidRPr="00264151" w:rsidRDefault="00B10A1A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2</w:t>
            </w:r>
          </w:p>
        </w:tc>
        <w:tc>
          <w:tcPr>
            <w:tcW w:w="1085" w:type="dxa"/>
          </w:tcPr>
          <w:p w14:paraId="77C6D3DA" w14:textId="77777777" w:rsidR="00B10A1A" w:rsidRPr="00264151" w:rsidRDefault="00B10A1A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B10A1A" w:rsidRPr="00264151" w14:paraId="5716BE38" w14:textId="77777777" w:rsidTr="0080538A">
        <w:trPr>
          <w:trHeight w:hRule="exact" w:val="397"/>
        </w:trPr>
        <w:tc>
          <w:tcPr>
            <w:tcW w:w="907" w:type="dxa"/>
          </w:tcPr>
          <w:p w14:paraId="047C1EDB" w14:textId="77777777" w:rsidR="00B10A1A" w:rsidRPr="00264151" w:rsidRDefault="00B10A1A" w:rsidP="005E7D30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28B873CD" w14:textId="40C7C69B" w:rsidR="00B10A1A" w:rsidRPr="00264151" w:rsidRDefault="00C33B2A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31</w:t>
            </w:r>
          </w:p>
        </w:tc>
        <w:tc>
          <w:tcPr>
            <w:tcW w:w="907" w:type="dxa"/>
          </w:tcPr>
          <w:p w14:paraId="473F5ACF" w14:textId="63CCD8E4" w:rsidR="00B10A1A" w:rsidRPr="00264151" w:rsidRDefault="00C33B2A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8</w:t>
            </w:r>
          </w:p>
        </w:tc>
        <w:tc>
          <w:tcPr>
            <w:tcW w:w="907" w:type="dxa"/>
          </w:tcPr>
          <w:p w14:paraId="648BA125" w14:textId="39818B5B" w:rsidR="00B10A1A" w:rsidRPr="00264151" w:rsidRDefault="00C33B2A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52</w:t>
            </w:r>
          </w:p>
        </w:tc>
        <w:tc>
          <w:tcPr>
            <w:tcW w:w="1085" w:type="dxa"/>
          </w:tcPr>
          <w:p w14:paraId="5BB20280" w14:textId="6BC3FD36" w:rsidR="00B10A1A" w:rsidRPr="00264151" w:rsidRDefault="00C33B2A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.2</w:t>
            </w:r>
          </w:p>
        </w:tc>
      </w:tr>
    </w:tbl>
    <w:p w14:paraId="5B1495C9" w14:textId="77777777" w:rsidR="00F62F59" w:rsidRDefault="00F62F59" w:rsidP="00F62F59">
      <w:pPr>
        <w:pStyle w:val="Spacer"/>
      </w:pPr>
    </w:p>
    <w:p w14:paraId="059EA3BF" w14:textId="28FD5A0D" w:rsidR="00B10A1A" w:rsidRDefault="00B10A1A" w:rsidP="00B10A1A">
      <w:pPr>
        <w:rPr>
          <w:rFonts w:ascii="Times New Roman" w:eastAsiaTheme="minorEastAsia" w:hAnsi="Times New Roman" w:cs="Times New Roman"/>
        </w:rPr>
      </w:pPr>
      <w:r w:rsidRPr="0076123E">
        <w:rPr>
          <w:rFonts w:ascii="Times New Roman" w:eastAsiaTheme="minorEastAsia" w:hAnsi="Times New Roman" w:cs="Times New Roman"/>
          <w:position w:val="-12"/>
        </w:rPr>
        <w:object w:dxaOrig="1800" w:dyaOrig="360" w14:anchorId="188A3DA8">
          <v:shape id="_x0000_i1192" type="#_x0000_t75" style="width:90.4pt;height:19.25pt" o:ole="">
            <v:imagedata r:id="rId333" o:title=""/>
          </v:shape>
          <o:OLEObject Type="Embed" ProgID="Equation.DSMT4" ShapeID="_x0000_i1192" DrawAspect="Content" ObjectID="_1822466027" r:id="rId334"/>
        </w:object>
      </w:r>
      <w:r>
        <w:rPr>
          <w:rFonts w:ascii="Times New Roman" w:eastAsiaTheme="minorEastAsia" w:hAnsi="Times New Roman" w:cs="Times New Roman"/>
          <w:noProof/>
        </w:rPr>
        <mc:AlternateContent>
          <mc:Choice Requires="wpi">
            <w:drawing>
              <wp:anchor distT="0" distB="0" distL="114300" distR="114300" simplePos="0" relativeHeight="251659264" behindDoc="0" locked="0" layoutInCell="1" allowOverlap="1" wp14:anchorId="35C57CB2" wp14:editId="744D8936">
                <wp:simplePos x="0" y="0"/>
                <wp:positionH relativeFrom="column">
                  <wp:posOffset>1009454</wp:posOffset>
                </wp:positionH>
                <wp:positionV relativeFrom="paragraph">
                  <wp:posOffset>793018</wp:posOffset>
                </wp:positionV>
                <wp:extent cx="360" cy="360"/>
                <wp:effectExtent l="57150" t="57150" r="57150" b="57150"/>
                <wp:wrapNone/>
                <wp:docPr id="537873230" name="Ink 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 xmlns:w16du="http://schemas.microsoft.com/office/word/2023/wordml/word16du">
            <w:pict>
              <v:shape w14:anchorId="465C4A26" id="Ink 510" o:spid="_x0000_s1026" type="#_x0000_t75" style="position:absolute;margin-left:78.8pt;margin-top:61.75pt;width:1.45pt;height:1.4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">
                <v:imagedata r:id="rId421" o:title=""/>
              </v:shape>
            </w:pict>
          </mc:Fallback>
        </mc:AlternateContent>
      </w:r>
      <w:r w:rsidRPr="002F37D2">
        <w:rPr>
          <w:rFonts w:ascii="Times New Roman" w:eastAsiaTheme="minorEastAsia" w:hAnsi="Times New Roman" w:cs="Times New Roman"/>
          <w:position w:val="-62"/>
        </w:rPr>
        <w:object w:dxaOrig="2340" w:dyaOrig="1340" w14:anchorId="0A6C1473">
          <v:shape id="_x0000_i1193" type="#_x0000_t75" style="width:119.7pt;height:66.15pt" o:ole="">
            <v:imagedata r:id="rId422" o:title=""/>
          </v:shape>
          <o:OLEObject Type="Embed" ProgID="Equation.DSMT4" ShapeID="_x0000_i1193" DrawAspect="Content" ObjectID="_1822466028" r:id="rId423"/>
        </w:object>
      </w:r>
      <w:r w:rsidRPr="002F37D2">
        <w:rPr>
          <w:rFonts w:ascii="Times New Roman" w:eastAsiaTheme="minorEastAsia" w:hAnsi="Times New Roman" w:cs="Times New Roman"/>
          <w:position w:val="-22"/>
        </w:rPr>
        <w:object w:dxaOrig="1140" w:dyaOrig="580" w14:anchorId="6F593F04">
          <v:shape id="_x0000_i1194" type="#_x0000_t75" style="width:60.3pt;height:29.3pt" o:ole="">
            <v:imagedata r:id="rId424" o:title=""/>
          </v:shape>
          <o:OLEObject Type="Embed" ProgID="Equation.DSMT4" ShapeID="_x0000_i1194" DrawAspect="Content" ObjectID="_1822466029" r:id="rId425"/>
        </w:object>
      </w:r>
      <w:r w:rsidR="006D588D" w:rsidRPr="002F37D2">
        <w:rPr>
          <w:rFonts w:ascii="Times New Roman" w:eastAsiaTheme="minorEastAsia" w:hAnsi="Times New Roman" w:cs="Times New Roman"/>
          <w:position w:val="-6"/>
        </w:rPr>
        <w:object w:dxaOrig="740" w:dyaOrig="260" w14:anchorId="64CD4419">
          <v:shape id="_x0000_i1195" type="#_x0000_t75" style="width:37.65pt;height:13.4pt" o:ole="">
            <v:imagedata r:id="rId426" o:title=""/>
          </v:shape>
          <o:OLEObject Type="Embed" ProgID="Equation.DSMT4" ShapeID="_x0000_i1195" DrawAspect="Content" ObjectID="_1822466030" r:id="rId427"/>
        </w:object>
      </w:r>
    </w:p>
    <w:p w14:paraId="2737DDB4" w14:textId="1A7465BA" w:rsidR="00B10A1A" w:rsidRPr="00B10A1A" w:rsidRDefault="00B10A1A" w:rsidP="00B14C82">
      <w:pPr>
        <w:pStyle w:val="VCAAbodyformaths"/>
        <w:rPr>
          <w:rFonts w:eastAsiaTheme="minorEastAsia"/>
        </w:rPr>
      </w:pPr>
      <w:r w:rsidRPr="00B10A1A">
        <w:rPr>
          <w:rFonts w:eastAsiaTheme="minorEastAsia"/>
        </w:rPr>
        <w:t xml:space="preserve">Some students evaluated </w:t>
      </w:r>
      <w:r w:rsidR="005D22B3" w:rsidRPr="00B10A1A">
        <w:rPr>
          <w:position w:val="-30"/>
        </w:rPr>
        <w:object w:dxaOrig="1840" w:dyaOrig="700" w14:anchorId="5D50F037">
          <v:shape id="_x0000_i1196" type="#_x0000_t75" style="width:89.6pt;height:36.85pt" o:ole="">
            <v:imagedata r:id="rId428" o:title=""/>
          </v:shape>
          <o:OLEObject Type="Embed" ProgID="Equation.DSMT4" ShapeID="_x0000_i1196" DrawAspect="Content" ObjectID="_1822466031" r:id="rId429"/>
        </w:object>
      </w:r>
      <w:r w:rsidRPr="00B10A1A">
        <w:t>, giving an answer greater than one.</w:t>
      </w:r>
      <w:r w:rsidRPr="00B10A1A">
        <w:rPr>
          <w:rFonts w:eastAsiaTheme="minorEastAsia"/>
        </w:rPr>
        <w:t xml:space="preserve"> </w:t>
      </w:r>
      <w:r>
        <w:rPr>
          <w:rFonts w:eastAsiaTheme="minorEastAsia"/>
        </w:rPr>
        <w:t xml:space="preserve">Others </w:t>
      </w:r>
      <w:r w:rsidR="00A97306">
        <w:rPr>
          <w:rFonts w:eastAsiaTheme="minorEastAsia"/>
        </w:rPr>
        <w:t xml:space="preserve">incorrectly </w:t>
      </w:r>
      <w:r>
        <w:rPr>
          <w:rFonts w:eastAsiaTheme="minorEastAsia"/>
        </w:rPr>
        <w:t xml:space="preserve">used </w:t>
      </w:r>
      <w:r w:rsidR="006D588D" w:rsidRPr="00620901">
        <w:rPr>
          <w:rFonts w:eastAsiaTheme="minorEastAsia" w:cstheme="minorHAnsi"/>
          <w:position w:val="-6"/>
          <w:szCs w:val="20"/>
        </w:rPr>
        <w:object w:dxaOrig="340" w:dyaOrig="260" w14:anchorId="394471EB">
          <v:shape id="_x0000_i1197" type="#_x0000_t75" style="width:16.75pt;height:13.4pt" o:ole="">
            <v:imagedata r:id="rId430" o:title=""/>
          </v:shape>
          <o:OLEObject Type="Embed" ProgID="Equation.DSMT4" ShapeID="_x0000_i1197" DrawAspect="Content" ObjectID="_1822466032" r:id="rId431"/>
        </w:object>
      </w:r>
      <w:r>
        <w:rPr>
          <w:rFonts w:eastAsiaTheme="minorEastAsia"/>
        </w:rPr>
        <w:t xml:space="preserve"> in the denominator, </w:t>
      </w:r>
      <w:r w:rsidR="005D22B3" w:rsidRPr="00B10A1A">
        <w:rPr>
          <w:position w:val="-22"/>
        </w:rPr>
        <w:object w:dxaOrig="1820" w:dyaOrig="620" w14:anchorId="5B4C2761">
          <v:shape id="_x0000_i1198" type="#_x0000_t75" style="width:89.6pt;height:29.3pt" o:ole="">
            <v:imagedata r:id="rId432" o:title=""/>
          </v:shape>
          <o:OLEObject Type="Embed" ProgID="Equation.DSMT4" ShapeID="_x0000_i1198" DrawAspect="Content" ObjectID="_1822466033" r:id="rId433"/>
        </w:object>
      </w:r>
      <w:r>
        <w:t>. Some tried to use the normal distribution.</w:t>
      </w:r>
    </w:p>
    <w:p w14:paraId="17DCCC44" w14:textId="7D398D10" w:rsidR="005D22B3" w:rsidRPr="00264151" w:rsidRDefault="005D22B3" w:rsidP="005D22B3">
      <w:pPr>
        <w:pStyle w:val="VCAAHeading3"/>
        <w:rPr>
          <w:lang w:val="en-AU"/>
        </w:rPr>
      </w:pPr>
      <w:r w:rsidRPr="00264151">
        <w:rPr>
          <w:lang w:val="en-AU"/>
        </w:rPr>
        <w:t xml:space="preserve">Question </w:t>
      </w:r>
      <w:r>
        <w:rPr>
          <w:lang w:val="en-AU"/>
        </w:rPr>
        <w:t>4c</w:t>
      </w:r>
      <w:r w:rsidR="0055464F">
        <w:rPr>
          <w:lang w:val="en-AU"/>
        </w:rPr>
        <w:t>.</w:t>
      </w:r>
      <w:r>
        <w:rPr>
          <w:lang w:val="en-AU"/>
        </w:rPr>
        <w:t>i</w:t>
      </w:r>
      <w:r w:rsidR="00DA288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5D22B3" w:rsidRPr="00264151" w14:paraId="78050B6E" w14:textId="77777777" w:rsidTr="0080538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0C9510AB" w14:textId="77777777" w:rsidR="005D22B3" w:rsidRPr="00264151" w:rsidRDefault="005D22B3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4DAD19EE" w14:textId="77777777" w:rsidR="005D22B3" w:rsidRPr="00264151" w:rsidRDefault="005D22B3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04C8A6F1" w14:textId="77777777" w:rsidR="005D22B3" w:rsidRPr="00264151" w:rsidRDefault="005D22B3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20B9191C" w14:textId="77777777" w:rsidR="005D22B3" w:rsidRPr="00264151" w:rsidRDefault="005D22B3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5D22B3" w:rsidRPr="00264151" w14:paraId="733A5DE4" w14:textId="77777777" w:rsidTr="0080538A">
        <w:trPr>
          <w:trHeight w:hRule="exact" w:val="397"/>
        </w:trPr>
        <w:tc>
          <w:tcPr>
            <w:tcW w:w="907" w:type="dxa"/>
          </w:tcPr>
          <w:p w14:paraId="74946701" w14:textId="77777777" w:rsidR="005D22B3" w:rsidRPr="00264151" w:rsidRDefault="005D22B3" w:rsidP="005E7D30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7C408EDD" w14:textId="201EE12F" w:rsidR="005D22B3" w:rsidRPr="00264151" w:rsidRDefault="00C33B2A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64</w:t>
            </w:r>
          </w:p>
        </w:tc>
        <w:tc>
          <w:tcPr>
            <w:tcW w:w="907" w:type="dxa"/>
          </w:tcPr>
          <w:p w14:paraId="53B5BE14" w14:textId="47CB891F" w:rsidR="005D22B3" w:rsidRPr="00264151" w:rsidRDefault="00C33B2A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36</w:t>
            </w:r>
          </w:p>
        </w:tc>
        <w:tc>
          <w:tcPr>
            <w:tcW w:w="1085" w:type="dxa"/>
          </w:tcPr>
          <w:p w14:paraId="7E49E09A" w14:textId="32E13ACD" w:rsidR="005D22B3" w:rsidRPr="00264151" w:rsidRDefault="00C33B2A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4</w:t>
            </w:r>
          </w:p>
        </w:tc>
      </w:tr>
    </w:tbl>
    <w:p w14:paraId="1B102C2C" w14:textId="77777777" w:rsidR="0055464F" w:rsidRDefault="0055464F" w:rsidP="0055464F">
      <w:pPr>
        <w:pStyle w:val="Spacer"/>
      </w:pPr>
    </w:p>
    <w:p w14:paraId="35DFEF81" w14:textId="77777777" w:rsidR="006D588D" w:rsidRDefault="006D588D" w:rsidP="006D588D">
      <w:pPr>
        <w:spacing w:after="120"/>
        <w:rPr>
          <w:rFonts w:ascii="Times New Roman" w:eastAsiaTheme="minorEastAsia" w:hAnsi="Times New Roman" w:cs="Times New Roman"/>
        </w:rPr>
      </w:pPr>
      <w:r w:rsidRPr="002F37D2">
        <w:rPr>
          <w:rFonts w:ascii="Times New Roman" w:eastAsiaTheme="minorEastAsia" w:hAnsi="Times New Roman" w:cs="Times New Roman"/>
          <w:position w:val="-6"/>
        </w:rPr>
        <w:object w:dxaOrig="3180" w:dyaOrig="260" w14:anchorId="160B7C30">
          <v:shape id="_x0000_i1199" type="#_x0000_t75" style="width:159.9pt;height:13.4pt" o:ole="">
            <v:imagedata r:id="rId434" o:title=""/>
          </v:shape>
          <o:OLEObject Type="Embed" ProgID="Equation.DSMT4" ShapeID="_x0000_i1199" DrawAspect="Content" ObjectID="_1822466034" r:id="rId435"/>
        </w:object>
      </w:r>
      <w:r w:rsidRPr="002F37D2">
        <w:rPr>
          <w:rFonts w:ascii="Times New Roman" w:eastAsiaTheme="minorEastAsia" w:hAnsi="Times New Roman" w:cs="Times New Roman"/>
          <w:position w:val="-6"/>
        </w:rPr>
        <w:object w:dxaOrig="740" w:dyaOrig="260" w14:anchorId="51A8054B">
          <v:shape id="_x0000_i1200" type="#_x0000_t75" style="width:37.65pt;height:13.4pt" o:ole="">
            <v:imagedata r:id="rId436" o:title=""/>
          </v:shape>
          <o:OLEObject Type="Embed" ProgID="Equation.DSMT4" ShapeID="_x0000_i1200" DrawAspect="Content" ObjectID="_1822466035" r:id="rId437"/>
        </w:object>
      </w:r>
    </w:p>
    <w:p w14:paraId="26FBBE8A" w14:textId="4060F65D" w:rsidR="005D22B3" w:rsidRDefault="005D22B3" w:rsidP="00F36074">
      <w:pPr>
        <w:pStyle w:val="VCAAbody"/>
        <w:rPr>
          <w:lang w:val="en-AU"/>
        </w:rPr>
      </w:pPr>
      <w:r w:rsidRPr="005D22B3">
        <w:t xml:space="preserve">This was a </w:t>
      </w:r>
      <w:r>
        <w:t>‘</w:t>
      </w:r>
      <w:r w:rsidRPr="005D22B3">
        <w:t>show that</w:t>
      </w:r>
      <w:r>
        <w:t>’</w:t>
      </w:r>
      <w:r w:rsidRPr="005D22B3">
        <w:t xml:space="preserve"> question</w:t>
      </w:r>
      <w:r>
        <w:t xml:space="preserve">. </w:t>
      </w:r>
      <w:r w:rsidR="009721A9">
        <w:t>Adequate working needed to be shown.</w:t>
      </w:r>
    </w:p>
    <w:p w14:paraId="52F84529" w14:textId="7D71829C" w:rsidR="005D22B3" w:rsidRDefault="005D22B3" w:rsidP="0055464F">
      <w:pPr>
        <w:pStyle w:val="VCAAHeading3"/>
        <w:keepNext/>
        <w:rPr>
          <w:lang w:val="en-AU"/>
        </w:rPr>
      </w:pPr>
      <w:r w:rsidRPr="00264151">
        <w:rPr>
          <w:lang w:val="en-AU"/>
        </w:rPr>
        <w:t xml:space="preserve">Question </w:t>
      </w:r>
      <w:r>
        <w:rPr>
          <w:lang w:val="en-AU"/>
        </w:rPr>
        <w:t>4</w:t>
      </w:r>
      <w:proofErr w:type="gramStart"/>
      <w:r>
        <w:rPr>
          <w:lang w:val="en-AU"/>
        </w:rPr>
        <w:t>c</w:t>
      </w:r>
      <w:r w:rsidR="0055464F">
        <w:rPr>
          <w:lang w:val="en-AU"/>
        </w:rPr>
        <w:t>.</w:t>
      </w:r>
      <w:r>
        <w:rPr>
          <w:lang w:val="en-AU"/>
        </w:rPr>
        <w:t>ii</w:t>
      </w:r>
      <w:r w:rsidR="00DA288C">
        <w:rPr>
          <w:lang w:val="en-AU"/>
        </w:rPr>
        <w:t>.</w:t>
      </w:r>
      <w:proofErr w:type="gramEnd"/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1085"/>
      </w:tblGrid>
      <w:tr w:rsidR="005D22B3" w:rsidRPr="00264151" w14:paraId="56D5D2A2" w14:textId="77777777" w:rsidTr="0080538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19821941" w14:textId="77777777" w:rsidR="005D22B3" w:rsidRPr="00264151" w:rsidRDefault="005D22B3" w:rsidP="0055464F">
            <w:pPr>
              <w:pStyle w:val="VCAAtablecondensedheading"/>
              <w:keepNext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2F0F808C" w14:textId="77777777" w:rsidR="005D22B3" w:rsidRPr="00264151" w:rsidRDefault="005D22B3" w:rsidP="0055464F">
            <w:pPr>
              <w:pStyle w:val="VCAAtablecondensedheading"/>
              <w:keepNext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00C33B9A" w14:textId="77777777" w:rsidR="005D22B3" w:rsidRPr="00264151" w:rsidRDefault="005D22B3" w:rsidP="0055464F">
            <w:pPr>
              <w:pStyle w:val="VCAAtablecondensedheading"/>
              <w:keepNext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907" w:type="dxa"/>
          </w:tcPr>
          <w:p w14:paraId="5CD23406" w14:textId="77777777" w:rsidR="005D22B3" w:rsidRPr="00264151" w:rsidRDefault="005D22B3" w:rsidP="0055464F">
            <w:pPr>
              <w:pStyle w:val="VCAAtablecondensedheading"/>
              <w:keepNext/>
              <w:rPr>
                <w:lang w:val="en-AU"/>
              </w:rPr>
            </w:pPr>
            <w:r w:rsidRPr="00264151">
              <w:rPr>
                <w:lang w:val="en-AU"/>
              </w:rPr>
              <w:t>2</w:t>
            </w:r>
          </w:p>
        </w:tc>
        <w:tc>
          <w:tcPr>
            <w:tcW w:w="1085" w:type="dxa"/>
          </w:tcPr>
          <w:p w14:paraId="0722A30D" w14:textId="77777777" w:rsidR="005D22B3" w:rsidRPr="00264151" w:rsidRDefault="005D22B3" w:rsidP="0055464F">
            <w:pPr>
              <w:pStyle w:val="VCAAtablecondensedheading"/>
              <w:keepNext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5D22B3" w:rsidRPr="00264151" w14:paraId="2F804810" w14:textId="77777777" w:rsidTr="0080538A">
        <w:trPr>
          <w:trHeight w:hRule="exact" w:val="397"/>
        </w:trPr>
        <w:tc>
          <w:tcPr>
            <w:tcW w:w="907" w:type="dxa"/>
          </w:tcPr>
          <w:p w14:paraId="63FE716F" w14:textId="77777777" w:rsidR="005D22B3" w:rsidRPr="00264151" w:rsidRDefault="005D22B3" w:rsidP="0055464F">
            <w:pPr>
              <w:pStyle w:val="VCAAtablecondensed"/>
              <w:keepNext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33528E56" w14:textId="71612CD2" w:rsidR="005D22B3" w:rsidRPr="00264151" w:rsidRDefault="00C33B2A" w:rsidP="0055464F">
            <w:pPr>
              <w:pStyle w:val="VCAAtablecondensed"/>
              <w:keepNext/>
              <w:rPr>
                <w:lang w:val="en-AU"/>
              </w:rPr>
            </w:pPr>
            <w:r>
              <w:rPr>
                <w:lang w:val="en-AU"/>
              </w:rPr>
              <w:t>86</w:t>
            </w:r>
          </w:p>
        </w:tc>
        <w:tc>
          <w:tcPr>
            <w:tcW w:w="907" w:type="dxa"/>
          </w:tcPr>
          <w:p w14:paraId="012B3903" w14:textId="38015C37" w:rsidR="005D22B3" w:rsidRPr="00264151" w:rsidRDefault="00C33B2A" w:rsidP="0055464F">
            <w:pPr>
              <w:pStyle w:val="VCAAtablecondensed"/>
              <w:keepNext/>
              <w:rPr>
                <w:lang w:val="en-AU"/>
              </w:rPr>
            </w:pPr>
            <w:r>
              <w:rPr>
                <w:lang w:val="en-AU"/>
              </w:rPr>
              <w:t>3</w:t>
            </w:r>
          </w:p>
        </w:tc>
        <w:tc>
          <w:tcPr>
            <w:tcW w:w="907" w:type="dxa"/>
          </w:tcPr>
          <w:p w14:paraId="7236CB4E" w14:textId="30E0E51A" w:rsidR="005D22B3" w:rsidRPr="00264151" w:rsidRDefault="00C33B2A" w:rsidP="0055464F">
            <w:pPr>
              <w:pStyle w:val="VCAAtablecondensed"/>
              <w:keepNext/>
              <w:rPr>
                <w:lang w:val="en-AU"/>
              </w:rPr>
            </w:pPr>
            <w:r>
              <w:rPr>
                <w:lang w:val="en-AU"/>
              </w:rPr>
              <w:t>11</w:t>
            </w:r>
          </w:p>
        </w:tc>
        <w:tc>
          <w:tcPr>
            <w:tcW w:w="1085" w:type="dxa"/>
          </w:tcPr>
          <w:p w14:paraId="3B22576A" w14:textId="4F32A54D" w:rsidR="005D22B3" w:rsidRPr="00264151" w:rsidRDefault="00C33B2A" w:rsidP="0055464F">
            <w:pPr>
              <w:pStyle w:val="VCAAtablecondensed"/>
              <w:keepNext/>
              <w:rPr>
                <w:lang w:val="en-AU"/>
              </w:rPr>
            </w:pPr>
            <w:r>
              <w:rPr>
                <w:lang w:val="en-AU"/>
              </w:rPr>
              <w:t>0.</w:t>
            </w:r>
            <w:r w:rsidR="002A0554">
              <w:rPr>
                <w:lang w:val="en-AU"/>
              </w:rPr>
              <w:t>3</w:t>
            </w:r>
          </w:p>
        </w:tc>
      </w:tr>
    </w:tbl>
    <w:p w14:paraId="63FA8D08" w14:textId="77777777" w:rsidR="0055464F" w:rsidRDefault="0055464F" w:rsidP="0055464F">
      <w:pPr>
        <w:pStyle w:val="Spacer"/>
        <w:rPr>
          <w:rFonts w:eastAsia="Calibri"/>
        </w:rPr>
      </w:pPr>
      <w:bookmarkStart w:id="11" w:name="_Hlk184073244"/>
    </w:p>
    <w:p w14:paraId="2F56F733" w14:textId="77777777" w:rsidR="006D588D" w:rsidRDefault="006D588D" w:rsidP="006D588D">
      <w:pPr>
        <w:spacing w:after="120"/>
        <w:rPr>
          <w:rFonts w:ascii="Times New Roman" w:eastAsia="Calibri" w:hAnsi="Times New Roman" w:cs="Times New Roman"/>
          <w:color w:val="000000" w:themeColor="text1"/>
        </w:rPr>
      </w:pPr>
      <w:r w:rsidRPr="005D22B3">
        <w:rPr>
          <w:rFonts w:ascii="Times New Roman" w:eastAsia="Calibri" w:hAnsi="Times New Roman" w:cs="Times New Roman"/>
          <w:color w:val="000000" w:themeColor="text1"/>
          <w:position w:val="-6"/>
        </w:rPr>
        <w:object w:dxaOrig="560" w:dyaOrig="260" w14:anchorId="3A7AC02F">
          <v:shape id="_x0000_i1201" type="#_x0000_t75" style="width:27.65pt;height:13.4pt" o:ole="">
            <v:imagedata r:id="rId438" o:title=""/>
          </v:shape>
          <o:OLEObject Type="Embed" ProgID="Equation.DSMT4" ShapeID="_x0000_i1201" DrawAspect="Content" ObjectID="_1822466036" r:id="rId439"/>
        </w:object>
      </w:r>
      <w:r>
        <w:rPr>
          <w:rFonts w:ascii="Times New Roman" w:eastAsia="Calibri" w:hAnsi="Times New Roman" w:cs="Times New Roman"/>
          <w:color w:val="000000" w:themeColor="text1"/>
        </w:rPr>
        <w:t xml:space="preserve">, </w:t>
      </w:r>
      <w:r w:rsidRPr="005D22B3">
        <w:rPr>
          <w:rFonts w:ascii="Times New Roman" w:eastAsia="Calibri" w:hAnsi="Times New Roman" w:cs="Times New Roman"/>
          <w:color w:val="000000" w:themeColor="text1"/>
          <w:position w:val="-6"/>
        </w:rPr>
        <w:object w:dxaOrig="560" w:dyaOrig="260" w14:anchorId="122BA49E">
          <v:shape id="_x0000_i1202" type="#_x0000_t75" style="width:27.65pt;height:13.4pt" o:ole="">
            <v:imagedata r:id="rId440" o:title=""/>
          </v:shape>
          <o:OLEObject Type="Embed" ProgID="Equation.DSMT4" ShapeID="_x0000_i1202" DrawAspect="Content" ObjectID="_1822466037" r:id="rId441"/>
        </w:object>
      </w:r>
    </w:p>
    <w:bookmarkEnd w:id="11"/>
    <w:p w14:paraId="1C9D104A" w14:textId="0BACA078" w:rsidR="005D22B3" w:rsidRPr="002B7707" w:rsidRDefault="007A0718" w:rsidP="00F36074">
      <w:pPr>
        <w:pStyle w:val="VCAAbody"/>
      </w:pPr>
      <w:r w:rsidRPr="002B7707">
        <w:t xml:space="preserve">This question was not answered well. </w:t>
      </w:r>
      <w:r w:rsidR="005B4DBF">
        <w:t>Some students attempted a tree diagram but were unable to get the correct values. Others left the question blank.</w:t>
      </w:r>
    </w:p>
    <w:p w14:paraId="44A2CEA4" w14:textId="6DE92359" w:rsidR="007A0718" w:rsidRDefault="007A0718" w:rsidP="007A0718">
      <w:pPr>
        <w:pStyle w:val="VCAAHeading3"/>
        <w:rPr>
          <w:lang w:val="en-AU"/>
        </w:rPr>
      </w:pPr>
      <w:r w:rsidRPr="00264151">
        <w:rPr>
          <w:lang w:val="en-AU"/>
        </w:rPr>
        <w:t xml:space="preserve">Question </w:t>
      </w:r>
      <w:r>
        <w:rPr>
          <w:lang w:val="en-AU"/>
        </w:rPr>
        <w:t>4d</w:t>
      </w:r>
      <w:r w:rsidR="0055464F">
        <w:rPr>
          <w:lang w:val="en-AU"/>
        </w:rPr>
        <w:t>.</w:t>
      </w:r>
      <w:r>
        <w:rPr>
          <w:lang w:val="en-AU"/>
        </w:rPr>
        <w:t>i</w:t>
      </w:r>
      <w:r w:rsidR="00DA288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1085"/>
      </w:tblGrid>
      <w:tr w:rsidR="007A0718" w:rsidRPr="00264151" w14:paraId="0A19598D" w14:textId="77777777" w:rsidTr="005E7D3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34DE309C" w14:textId="77777777" w:rsidR="007A0718" w:rsidRPr="00264151" w:rsidRDefault="007A0718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4AFBB201" w14:textId="77777777" w:rsidR="007A0718" w:rsidRPr="00264151" w:rsidRDefault="007A0718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34E8A855" w14:textId="77777777" w:rsidR="007A0718" w:rsidRPr="00264151" w:rsidRDefault="007A0718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907" w:type="dxa"/>
          </w:tcPr>
          <w:p w14:paraId="5C8E81CB" w14:textId="77777777" w:rsidR="007A0718" w:rsidRPr="00264151" w:rsidRDefault="007A0718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2</w:t>
            </w:r>
          </w:p>
        </w:tc>
        <w:tc>
          <w:tcPr>
            <w:tcW w:w="1085" w:type="dxa"/>
          </w:tcPr>
          <w:p w14:paraId="62163C6F" w14:textId="77777777" w:rsidR="007A0718" w:rsidRPr="00264151" w:rsidRDefault="007A0718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7A0718" w:rsidRPr="00264151" w14:paraId="338D582F" w14:textId="77777777" w:rsidTr="005E7D30">
        <w:trPr>
          <w:trHeight w:hRule="exact" w:val="397"/>
        </w:trPr>
        <w:tc>
          <w:tcPr>
            <w:tcW w:w="907" w:type="dxa"/>
          </w:tcPr>
          <w:p w14:paraId="098D26EE" w14:textId="77777777" w:rsidR="007A0718" w:rsidRPr="00264151" w:rsidRDefault="007A0718" w:rsidP="005E7D30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071B2E7D" w14:textId="081721F8" w:rsidR="007A0718" w:rsidRPr="00264151" w:rsidRDefault="00C33B2A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50</w:t>
            </w:r>
          </w:p>
        </w:tc>
        <w:tc>
          <w:tcPr>
            <w:tcW w:w="907" w:type="dxa"/>
          </w:tcPr>
          <w:p w14:paraId="38D32377" w14:textId="6E7191C5" w:rsidR="007A0718" w:rsidRPr="00264151" w:rsidRDefault="00C33B2A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8</w:t>
            </w:r>
          </w:p>
        </w:tc>
        <w:tc>
          <w:tcPr>
            <w:tcW w:w="907" w:type="dxa"/>
          </w:tcPr>
          <w:p w14:paraId="17044C99" w14:textId="06A6CBEC" w:rsidR="007A0718" w:rsidRPr="00264151" w:rsidRDefault="00C33B2A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33</w:t>
            </w:r>
          </w:p>
        </w:tc>
        <w:tc>
          <w:tcPr>
            <w:tcW w:w="1085" w:type="dxa"/>
          </w:tcPr>
          <w:p w14:paraId="1AFB3E2F" w14:textId="64FC587B" w:rsidR="007A0718" w:rsidRPr="00264151" w:rsidRDefault="00C33B2A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</w:t>
            </w:r>
            <w:r w:rsidR="002A0554">
              <w:rPr>
                <w:lang w:val="en-AU"/>
              </w:rPr>
              <w:t>9</w:t>
            </w:r>
          </w:p>
        </w:tc>
      </w:tr>
    </w:tbl>
    <w:p w14:paraId="6C6F0D09" w14:textId="77777777" w:rsidR="0055464F" w:rsidRDefault="0055464F" w:rsidP="0055464F">
      <w:pPr>
        <w:pStyle w:val="Spacer"/>
      </w:pPr>
      <w:bookmarkStart w:id="12" w:name="_Hlk184073260"/>
    </w:p>
    <w:p w14:paraId="15C89D8E" w14:textId="77777777" w:rsidR="006D588D" w:rsidRDefault="006D588D" w:rsidP="006D588D">
      <w:pPr>
        <w:spacing w:after="120"/>
        <w:rPr>
          <w:rFonts w:ascii="Times New Roman" w:eastAsiaTheme="minorEastAsia" w:hAnsi="Times New Roman" w:cs="Times New Roman"/>
        </w:rPr>
      </w:pPr>
      <w:r w:rsidRPr="00464B84">
        <w:rPr>
          <w:rFonts w:ascii="Times New Roman" w:eastAsiaTheme="minorEastAsia" w:hAnsi="Times New Roman" w:cs="Times New Roman"/>
          <w:position w:val="-12"/>
        </w:rPr>
        <w:object w:dxaOrig="1620" w:dyaOrig="360" w14:anchorId="70B8C879">
          <v:shape id="_x0000_i1203" type="#_x0000_t75" style="width:82.05pt;height:19.25pt" o:ole="">
            <v:imagedata r:id="rId442" o:title=""/>
          </v:shape>
          <o:OLEObject Type="Embed" ProgID="Equation.DSMT4" ShapeID="_x0000_i1203" DrawAspect="Content" ObjectID="_1822466038" r:id="rId443"/>
        </w:object>
      </w:r>
      <w:r>
        <w:rPr>
          <w:rFonts w:ascii="Times New Roman" w:eastAsiaTheme="minorEastAsia" w:hAnsi="Times New Roman" w:cs="Times New Roman"/>
        </w:rPr>
        <w:t>,</w:t>
      </w:r>
      <w:r w:rsidRPr="00464B84">
        <w:rPr>
          <w:rFonts w:ascii="Times New Roman" w:eastAsiaTheme="minorEastAsia" w:hAnsi="Times New Roman" w:cs="Times New Roman"/>
          <w:position w:val="-16"/>
        </w:rPr>
        <w:object w:dxaOrig="1100" w:dyaOrig="440" w14:anchorId="7BEFC6EF">
          <v:shape id="_x0000_i1204" type="#_x0000_t75" style="width:55.25pt;height:21.75pt" o:ole="">
            <v:imagedata r:id="rId444" o:title=""/>
          </v:shape>
          <o:OLEObject Type="Embed" ProgID="Equation.DSMT4" ShapeID="_x0000_i1204" DrawAspect="Content" ObjectID="_1822466039" r:id="rId445"/>
        </w:object>
      </w:r>
      <w:r w:rsidRPr="00464B84">
        <w:rPr>
          <w:rFonts w:ascii="Times New Roman" w:eastAsiaTheme="minorEastAsia" w:hAnsi="Times New Roman" w:cs="Times New Roman"/>
          <w:position w:val="-12"/>
        </w:rPr>
        <w:object w:dxaOrig="2160" w:dyaOrig="360" w14:anchorId="38AFBE21">
          <v:shape id="_x0000_i1205" type="#_x0000_t75" style="width:108.85pt;height:19.25pt" o:ole="">
            <v:imagedata r:id="rId446" o:title=""/>
          </v:shape>
          <o:OLEObject Type="Embed" ProgID="Equation.DSMT4" ShapeID="_x0000_i1205" DrawAspect="Content" ObjectID="_1822466040" r:id="rId447"/>
        </w:object>
      </w:r>
      <w:r w:rsidRPr="00464B84">
        <w:rPr>
          <w:rFonts w:ascii="Times New Roman" w:eastAsiaTheme="minorEastAsia" w:hAnsi="Times New Roman" w:cs="Times New Roman"/>
          <w:position w:val="-6"/>
        </w:rPr>
        <w:object w:dxaOrig="740" w:dyaOrig="260" w14:anchorId="491DC2D7">
          <v:shape id="_x0000_i1206" type="#_x0000_t75" style="width:37.65pt;height:13.4pt" o:ole="">
            <v:imagedata r:id="rId448" o:title=""/>
          </v:shape>
          <o:OLEObject Type="Embed" ProgID="Equation.DSMT4" ShapeID="_x0000_i1206" DrawAspect="Content" ObjectID="_1822466041" r:id="rId449"/>
        </w:object>
      </w:r>
    </w:p>
    <w:bookmarkEnd w:id="12"/>
    <w:p w14:paraId="5D9ED7EF" w14:textId="207D3D5E" w:rsidR="007A0718" w:rsidRDefault="006D588D" w:rsidP="00B14C82">
      <w:pPr>
        <w:pStyle w:val="VCAAbodyformaths"/>
      </w:pPr>
      <w:r w:rsidRPr="002B7707">
        <w:rPr>
          <w:rFonts w:eastAsiaTheme="minorEastAsia" w:cstheme="minorHAnsi"/>
          <w:position w:val="-12"/>
          <w:szCs w:val="20"/>
        </w:rPr>
        <w:object w:dxaOrig="1640" w:dyaOrig="360" w14:anchorId="4B8AAD2C">
          <v:shape id="_x0000_i1207" type="#_x0000_t75" style="width:82.9pt;height:19.25pt" o:ole="">
            <v:imagedata r:id="rId450" o:title=""/>
          </v:shape>
          <o:OLEObject Type="Embed" ProgID="Equation.DSMT4" ShapeID="_x0000_i1207" DrawAspect="Content" ObjectID="_1822466042" r:id="rId451"/>
        </w:object>
      </w:r>
      <w:r w:rsidR="009721A9">
        <w:t xml:space="preserve"> </w:t>
      </w:r>
      <w:r w:rsidR="007A0718" w:rsidRPr="002B7707">
        <w:t>was a common incorrect answer.</w:t>
      </w:r>
      <w:r w:rsidR="002B7707">
        <w:t xml:space="preserve"> Some students attempted to use the normal distribution.</w:t>
      </w:r>
    </w:p>
    <w:p w14:paraId="10BE1CAC" w14:textId="73F5955B" w:rsidR="00F62F59" w:rsidRDefault="00F62F59">
      <w:pPr>
        <w:rPr>
          <w:rFonts w:eastAsiaTheme="minorEastAsia" w:cstheme="minorHAnsi"/>
          <w:sz w:val="20"/>
          <w:szCs w:val="20"/>
        </w:rPr>
      </w:pPr>
      <w:r>
        <w:rPr>
          <w:rFonts w:eastAsiaTheme="minorEastAsia" w:cstheme="minorHAnsi"/>
          <w:sz w:val="20"/>
          <w:szCs w:val="20"/>
        </w:rPr>
        <w:br w:type="page"/>
      </w:r>
    </w:p>
    <w:p w14:paraId="52FA7107" w14:textId="01B429E2" w:rsidR="007A0718" w:rsidRDefault="007A0718" w:rsidP="007A0718">
      <w:pPr>
        <w:pStyle w:val="VCAAHeading3"/>
        <w:rPr>
          <w:lang w:val="en-AU"/>
        </w:rPr>
      </w:pPr>
      <w:r w:rsidRPr="00264151">
        <w:rPr>
          <w:lang w:val="en-AU"/>
        </w:rPr>
        <w:lastRenderedPageBreak/>
        <w:t xml:space="preserve">Question </w:t>
      </w:r>
      <w:r>
        <w:rPr>
          <w:lang w:val="en-AU"/>
        </w:rPr>
        <w:t>4</w:t>
      </w:r>
      <w:proofErr w:type="gramStart"/>
      <w:r>
        <w:rPr>
          <w:lang w:val="en-AU"/>
        </w:rPr>
        <w:t>d</w:t>
      </w:r>
      <w:r w:rsidR="0055464F">
        <w:rPr>
          <w:lang w:val="en-AU"/>
        </w:rPr>
        <w:t>.</w:t>
      </w:r>
      <w:r>
        <w:rPr>
          <w:lang w:val="en-AU"/>
        </w:rPr>
        <w:t>ii</w:t>
      </w:r>
      <w:r w:rsidR="00DA288C">
        <w:rPr>
          <w:lang w:val="en-AU"/>
        </w:rPr>
        <w:t>.</w:t>
      </w:r>
      <w:proofErr w:type="gramEnd"/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1085"/>
      </w:tblGrid>
      <w:tr w:rsidR="007A0718" w:rsidRPr="00264151" w14:paraId="0418BC43" w14:textId="77777777" w:rsidTr="005E7D3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6CCEF27B" w14:textId="77777777" w:rsidR="007A0718" w:rsidRPr="00264151" w:rsidRDefault="007A0718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5A3949D3" w14:textId="77777777" w:rsidR="007A0718" w:rsidRPr="00264151" w:rsidRDefault="007A0718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62D20847" w14:textId="77777777" w:rsidR="007A0718" w:rsidRPr="00264151" w:rsidRDefault="007A0718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907" w:type="dxa"/>
          </w:tcPr>
          <w:p w14:paraId="2E9489D3" w14:textId="77777777" w:rsidR="007A0718" w:rsidRPr="00264151" w:rsidRDefault="007A0718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2</w:t>
            </w:r>
          </w:p>
        </w:tc>
        <w:tc>
          <w:tcPr>
            <w:tcW w:w="1085" w:type="dxa"/>
          </w:tcPr>
          <w:p w14:paraId="13782B10" w14:textId="77777777" w:rsidR="007A0718" w:rsidRPr="00264151" w:rsidRDefault="007A0718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7A0718" w:rsidRPr="00264151" w14:paraId="59B6EFA8" w14:textId="77777777" w:rsidTr="005E7D30">
        <w:trPr>
          <w:trHeight w:hRule="exact" w:val="397"/>
        </w:trPr>
        <w:tc>
          <w:tcPr>
            <w:tcW w:w="907" w:type="dxa"/>
          </w:tcPr>
          <w:p w14:paraId="43FB19B3" w14:textId="77777777" w:rsidR="007A0718" w:rsidRPr="00264151" w:rsidRDefault="007A0718" w:rsidP="005E7D30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1315CD2F" w14:textId="51D98377" w:rsidR="007A0718" w:rsidRPr="00264151" w:rsidRDefault="00C33B2A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67</w:t>
            </w:r>
          </w:p>
        </w:tc>
        <w:tc>
          <w:tcPr>
            <w:tcW w:w="907" w:type="dxa"/>
          </w:tcPr>
          <w:p w14:paraId="466D3FCB" w14:textId="1B969C3A" w:rsidR="007A0718" w:rsidRPr="00264151" w:rsidRDefault="00C33B2A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5</w:t>
            </w:r>
          </w:p>
        </w:tc>
        <w:tc>
          <w:tcPr>
            <w:tcW w:w="907" w:type="dxa"/>
          </w:tcPr>
          <w:p w14:paraId="68351FAB" w14:textId="6158EC6C" w:rsidR="007A0718" w:rsidRPr="00264151" w:rsidRDefault="00C33B2A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8</w:t>
            </w:r>
          </w:p>
        </w:tc>
        <w:tc>
          <w:tcPr>
            <w:tcW w:w="1085" w:type="dxa"/>
          </w:tcPr>
          <w:p w14:paraId="590CC38D" w14:textId="7B03EE0A" w:rsidR="007A0718" w:rsidRPr="00264151" w:rsidRDefault="00C33B2A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5</w:t>
            </w:r>
          </w:p>
        </w:tc>
      </w:tr>
    </w:tbl>
    <w:p w14:paraId="0D12DAE3" w14:textId="77777777" w:rsidR="0055464F" w:rsidRDefault="0055464F" w:rsidP="0055464F">
      <w:pPr>
        <w:pStyle w:val="Spacer"/>
      </w:pPr>
    </w:p>
    <w:p w14:paraId="110A74CE" w14:textId="058EEC29" w:rsidR="002838C3" w:rsidRDefault="007A0718" w:rsidP="007A0718">
      <w:pPr>
        <w:spacing w:after="120"/>
        <w:rPr>
          <w:rFonts w:ascii="Times New Roman" w:eastAsiaTheme="minorEastAsia" w:hAnsi="Times New Roman" w:cs="Times New Roman"/>
          <w:b/>
          <w:bCs/>
        </w:rPr>
      </w:pPr>
      <w:r w:rsidRPr="00393E96">
        <w:rPr>
          <w:rFonts w:ascii="Times New Roman" w:eastAsiaTheme="minorEastAsia" w:hAnsi="Times New Roman" w:cs="Times New Roman"/>
          <w:b/>
          <w:bCs/>
        </w:rPr>
        <w:t>Method 1</w:t>
      </w:r>
      <w:bookmarkStart w:id="13" w:name="_Hlk184096522"/>
    </w:p>
    <w:p w14:paraId="138711A0" w14:textId="3E48CDBA" w:rsidR="00CD4834" w:rsidRDefault="00517DF7" w:rsidP="007A0718">
      <w:pPr>
        <w:spacing w:after="120"/>
        <w:rPr>
          <w:rFonts w:ascii="Times New Roman" w:eastAsiaTheme="minorEastAsia" w:hAnsi="Times New Roman" w:cs="Times New Roman"/>
          <w:b/>
          <w:bCs/>
        </w:rPr>
      </w:pPr>
      <w:r w:rsidRPr="001712C5">
        <w:rPr>
          <w:rFonts w:ascii="Times New Roman" w:eastAsiaTheme="minorEastAsia" w:hAnsi="Times New Roman" w:cs="Times New Roman"/>
          <w:b/>
          <w:bCs/>
          <w:position w:val="-16"/>
        </w:rPr>
        <w:object w:dxaOrig="1260" w:dyaOrig="440" w14:anchorId="10C7DB04">
          <v:shape id="_x0000_i1208" type="#_x0000_t75" style="width:61.95pt;height:21.75pt" o:ole="">
            <v:imagedata r:id="rId452" o:title=""/>
          </v:shape>
          <o:OLEObject Type="Embed" ProgID="Equation.DSMT4" ShapeID="_x0000_i1208" DrawAspect="Content" ObjectID="_1822466043" r:id="rId453"/>
        </w:object>
      </w:r>
      <w:r>
        <w:rPr>
          <w:rFonts w:ascii="Times New Roman" w:eastAsiaTheme="minorEastAsia" w:hAnsi="Times New Roman" w:cs="Times New Roman"/>
          <w:b/>
          <w:bCs/>
        </w:rPr>
        <w:t xml:space="preserve">, </w:t>
      </w:r>
      <w:r w:rsidRPr="00582AD9">
        <w:rPr>
          <w:rFonts w:ascii="Times New Roman" w:eastAsiaTheme="minorEastAsia" w:hAnsi="Times New Roman" w:cs="Times New Roman"/>
          <w:b/>
          <w:bCs/>
          <w:position w:val="-24"/>
        </w:rPr>
        <w:object w:dxaOrig="3340" w:dyaOrig="680" w14:anchorId="5E29E405">
          <v:shape id="_x0000_i1209" type="#_x0000_t75" style="width:165.75pt;height:34.35pt" o:ole="">
            <v:imagedata r:id="rId454" o:title=""/>
          </v:shape>
          <o:OLEObject Type="Embed" ProgID="Equation.DSMT4" ShapeID="_x0000_i1209" DrawAspect="Content" ObjectID="_1822466044" r:id="rId455"/>
        </w:object>
      </w:r>
      <w:bookmarkEnd w:id="13"/>
    </w:p>
    <w:bookmarkStart w:id="14" w:name="_Hlk184096565"/>
    <w:p w14:paraId="7DC687C6" w14:textId="77777777" w:rsidR="00517DF7" w:rsidRPr="00393E96" w:rsidRDefault="00517DF7" w:rsidP="00517DF7">
      <w:pPr>
        <w:spacing w:after="120"/>
        <w:rPr>
          <w:rFonts w:ascii="Times New Roman" w:eastAsiaTheme="minorEastAsia" w:hAnsi="Times New Roman" w:cs="Times New Roman"/>
          <w:b/>
          <w:bCs/>
        </w:rPr>
      </w:pPr>
      <w:r w:rsidRPr="001340B6">
        <w:rPr>
          <w:rFonts w:ascii="Times New Roman" w:eastAsiaTheme="minorEastAsia" w:hAnsi="Times New Roman" w:cs="Times New Roman"/>
          <w:b/>
          <w:bCs/>
          <w:position w:val="-16"/>
        </w:rPr>
        <w:object w:dxaOrig="2340" w:dyaOrig="440" w14:anchorId="389F65E3">
          <v:shape id="_x0000_i1210" type="#_x0000_t75" style="width:117.2pt;height:21.75pt" o:ole="">
            <v:imagedata r:id="rId456" o:title=""/>
          </v:shape>
          <o:OLEObject Type="Embed" ProgID="Equation.DSMT4" ShapeID="_x0000_i1210" DrawAspect="Content" ObjectID="_1822466045" r:id="rId457"/>
        </w:object>
      </w:r>
      <w:r w:rsidRPr="00582AD9">
        <w:rPr>
          <w:rFonts w:ascii="Times New Roman" w:eastAsiaTheme="minorEastAsia" w:hAnsi="Times New Roman" w:cs="Times New Roman"/>
          <w:b/>
          <w:bCs/>
          <w:position w:val="-12"/>
        </w:rPr>
        <w:object w:dxaOrig="1500" w:dyaOrig="360" w14:anchorId="5614778D">
          <v:shape id="_x0000_i1211" type="#_x0000_t75" style="width:75.35pt;height:19.25pt" o:ole="">
            <v:imagedata r:id="rId458" o:title=""/>
          </v:shape>
          <o:OLEObject Type="Embed" ProgID="Equation.DSMT4" ShapeID="_x0000_i1211" DrawAspect="Content" ObjectID="_1822466046" r:id="rId459"/>
        </w:object>
      </w:r>
      <w:r w:rsidRPr="00582AD9">
        <w:rPr>
          <w:rFonts w:ascii="Times New Roman" w:eastAsiaTheme="minorEastAsia" w:hAnsi="Times New Roman" w:cs="Times New Roman"/>
          <w:b/>
          <w:bCs/>
          <w:position w:val="-6"/>
        </w:rPr>
        <w:object w:dxaOrig="740" w:dyaOrig="260" w14:anchorId="6A3B3E00">
          <v:shape id="_x0000_i1212" type="#_x0000_t75" style="width:37.65pt;height:13.4pt" o:ole="">
            <v:imagedata r:id="rId460" o:title=""/>
          </v:shape>
          <o:OLEObject Type="Embed" ProgID="Equation.DSMT4" ShapeID="_x0000_i1212" DrawAspect="Content" ObjectID="_1822466047" r:id="rId461"/>
        </w:object>
      </w:r>
    </w:p>
    <w:bookmarkEnd w:id="14"/>
    <w:p w14:paraId="7FE05F03" w14:textId="325453BD" w:rsidR="002838C3" w:rsidRDefault="007A0718" w:rsidP="007A0718">
      <w:pPr>
        <w:spacing w:after="120"/>
        <w:rPr>
          <w:rFonts w:ascii="Times New Roman" w:eastAsiaTheme="minorEastAsia" w:hAnsi="Times New Roman" w:cs="Times New Roman"/>
          <w:b/>
          <w:bCs/>
        </w:rPr>
      </w:pPr>
      <w:r w:rsidRPr="00393E96">
        <w:rPr>
          <w:rFonts w:ascii="Times New Roman" w:eastAsiaTheme="minorEastAsia" w:hAnsi="Times New Roman" w:cs="Times New Roman"/>
          <w:b/>
          <w:bCs/>
        </w:rPr>
        <w:t>Method 2</w:t>
      </w:r>
      <w:bookmarkStart w:id="15" w:name="_Hlk184096598"/>
    </w:p>
    <w:p w14:paraId="63542143" w14:textId="0D971AB6" w:rsidR="00CD4834" w:rsidRDefault="00517DF7" w:rsidP="007A0718">
      <w:pPr>
        <w:spacing w:after="120"/>
        <w:rPr>
          <w:rFonts w:ascii="Times New Roman" w:eastAsiaTheme="minorEastAsia" w:hAnsi="Times New Roman" w:cs="Times New Roman"/>
          <w:b/>
          <w:bCs/>
        </w:rPr>
      </w:pPr>
      <w:r w:rsidRPr="007A0718">
        <w:rPr>
          <w:rFonts w:ascii="Times New Roman" w:eastAsiaTheme="minorEastAsia" w:hAnsi="Times New Roman" w:cs="Times New Roman"/>
          <w:position w:val="-12"/>
        </w:rPr>
        <w:object w:dxaOrig="2240" w:dyaOrig="360" w14:anchorId="77FD7891">
          <v:shape id="_x0000_i1213" type="#_x0000_t75" style="width:112.2pt;height:19.25pt" o:ole="">
            <v:imagedata r:id="rId462" o:title=""/>
          </v:shape>
          <o:OLEObject Type="Embed" ProgID="Equation.DSMT4" ShapeID="_x0000_i1213" DrawAspect="Content" ObjectID="_1822466048" r:id="rId463"/>
        </w:object>
      </w:r>
      <w:r w:rsidRPr="007A0718">
        <w:rPr>
          <w:rFonts w:ascii="Times New Roman" w:eastAsiaTheme="minorEastAsia" w:hAnsi="Times New Roman" w:cs="Times New Roman"/>
        </w:rPr>
        <w:t xml:space="preserve">, </w:t>
      </w:r>
      <w:r w:rsidRPr="00582AD9">
        <w:rPr>
          <w:rFonts w:ascii="Times New Roman" w:eastAsiaTheme="minorEastAsia" w:hAnsi="Times New Roman" w:cs="Times New Roman"/>
          <w:b/>
          <w:bCs/>
          <w:position w:val="-14"/>
        </w:rPr>
        <w:object w:dxaOrig="3680" w:dyaOrig="420" w14:anchorId="5207379A">
          <v:shape id="_x0000_i1214" type="#_x0000_t75" style="width:184.2pt;height:20.95pt" o:ole="">
            <v:imagedata r:id="rId464" o:title=""/>
          </v:shape>
          <o:OLEObject Type="Embed" ProgID="Equation.DSMT4" ShapeID="_x0000_i1214" DrawAspect="Content" ObjectID="_1822466049" r:id="rId465"/>
        </w:object>
      </w:r>
      <w:bookmarkEnd w:id="15"/>
    </w:p>
    <w:bookmarkStart w:id="16" w:name="_Hlk184096652"/>
    <w:p w14:paraId="029794AE" w14:textId="77777777" w:rsidR="00517DF7" w:rsidRDefault="00517DF7" w:rsidP="00517DF7">
      <w:pPr>
        <w:spacing w:after="120"/>
        <w:rPr>
          <w:rFonts w:ascii="Times New Roman" w:eastAsia="Calibri" w:hAnsi="Times New Roman" w:cs="Times New Roman"/>
          <w:color w:val="000000" w:themeColor="text1"/>
        </w:rPr>
      </w:pPr>
      <w:r w:rsidRPr="00582AD9">
        <w:rPr>
          <w:rFonts w:ascii="Times New Roman" w:eastAsiaTheme="minorEastAsia" w:hAnsi="Times New Roman" w:cs="Times New Roman"/>
          <w:b/>
          <w:bCs/>
          <w:position w:val="-12"/>
        </w:rPr>
        <w:object w:dxaOrig="2860" w:dyaOrig="360" w14:anchorId="7E19AB4B">
          <v:shape id="_x0000_i1215" type="#_x0000_t75" style="width:143.15pt;height:19.25pt" o:ole="">
            <v:imagedata r:id="rId466" o:title=""/>
          </v:shape>
          <o:OLEObject Type="Embed" ProgID="Equation.DSMT4" ShapeID="_x0000_i1215" DrawAspect="Content" ObjectID="_1822466050" r:id="rId467"/>
        </w:object>
      </w:r>
      <w:r w:rsidRPr="00582AD9">
        <w:rPr>
          <w:rFonts w:ascii="Times New Roman" w:eastAsiaTheme="minorEastAsia" w:hAnsi="Times New Roman" w:cs="Times New Roman"/>
          <w:b/>
          <w:bCs/>
          <w:position w:val="-12"/>
        </w:rPr>
        <w:object w:dxaOrig="1500" w:dyaOrig="360" w14:anchorId="39CD5123">
          <v:shape id="_x0000_i1216" type="#_x0000_t75" style="width:75.35pt;height:19.25pt" o:ole="">
            <v:imagedata r:id="rId458" o:title=""/>
          </v:shape>
          <o:OLEObject Type="Embed" ProgID="Equation.DSMT4" ShapeID="_x0000_i1216" DrawAspect="Content" ObjectID="_1822466051" r:id="rId468"/>
        </w:object>
      </w:r>
      <w:r w:rsidRPr="00582AD9">
        <w:rPr>
          <w:rFonts w:ascii="Times New Roman" w:eastAsiaTheme="minorEastAsia" w:hAnsi="Times New Roman" w:cs="Times New Roman"/>
          <w:b/>
          <w:bCs/>
          <w:position w:val="-6"/>
        </w:rPr>
        <w:object w:dxaOrig="740" w:dyaOrig="260" w14:anchorId="14AE6CFB">
          <v:shape id="_x0000_i1217" type="#_x0000_t75" style="width:37.65pt;height:13.4pt" o:ole="">
            <v:imagedata r:id="rId460" o:title=""/>
          </v:shape>
          <o:OLEObject Type="Embed" ProgID="Equation.DSMT4" ShapeID="_x0000_i1217" DrawAspect="Content" ObjectID="_1822466052" r:id="rId469"/>
        </w:object>
      </w:r>
    </w:p>
    <w:bookmarkEnd w:id="16"/>
    <w:p w14:paraId="700AAE3F" w14:textId="56C0F973" w:rsidR="007A0718" w:rsidRPr="002B7707" w:rsidRDefault="00C33B2A" w:rsidP="00B14C82">
      <w:pPr>
        <w:pStyle w:val="VCAAbodyformaths"/>
      </w:pPr>
      <w:r>
        <w:t>Some</w:t>
      </w:r>
      <w:r w:rsidR="002B7707" w:rsidRPr="002B7707">
        <w:t xml:space="preserve"> students were able to find the standard deviation</w:t>
      </w:r>
      <w:r w:rsidR="000A2B12">
        <w:t xml:space="preserve"> but then evaluated </w:t>
      </w:r>
      <w:r w:rsidR="000A2B12" w:rsidRPr="000A2B12">
        <w:rPr>
          <w:rFonts w:eastAsiaTheme="minorEastAsia"/>
          <w:position w:val="-12"/>
        </w:rPr>
        <w:object w:dxaOrig="1340" w:dyaOrig="360" w14:anchorId="7772B80C">
          <v:shape id="_x0000_i1218" type="#_x0000_t75" style="width:66.15pt;height:19.25pt" o:ole="">
            <v:imagedata r:id="rId470" o:title=""/>
          </v:shape>
          <o:OLEObject Type="Embed" ProgID="Equation.DSMT4" ShapeID="_x0000_i1218" DrawAspect="Content" ObjectID="_1822466053" r:id="rId471"/>
        </w:object>
      </w:r>
      <w:r w:rsidR="002B7707" w:rsidRPr="002B7707">
        <w:t xml:space="preserve">. </w:t>
      </w:r>
      <w:r w:rsidR="000A2B12">
        <w:t>Others</w:t>
      </w:r>
      <w:r w:rsidR="002B7707" w:rsidRPr="002B7707">
        <w:t xml:space="preserve"> used the normal approximation</w:t>
      </w:r>
      <w:r w:rsidR="002B7707" w:rsidRPr="000A2B12">
        <w:rPr>
          <w:rFonts w:eastAsiaTheme="minorEastAsia"/>
        </w:rPr>
        <w:t>.</w:t>
      </w:r>
    </w:p>
    <w:p w14:paraId="0C327928" w14:textId="7B37F605" w:rsidR="007A0718" w:rsidRPr="00264151" w:rsidRDefault="007A0718" w:rsidP="0055464F">
      <w:pPr>
        <w:pStyle w:val="VCAAHeading3"/>
        <w:keepNext/>
        <w:rPr>
          <w:lang w:val="en-AU"/>
        </w:rPr>
      </w:pPr>
      <w:r w:rsidRPr="00264151">
        <w:rPr>
          <w:lang w:val="en-AU"/>
        </w:rPr>
        <w:t xml:space="preserve">Question </w:t>
      </w:r>
      <w:r>
        <w:rPr>
          <w:lang w:val="en-AU"/>
        </w:rPr>
        <w:t>4e</w:t>
      </w:r>
      <w:r w:rsidR="0055464F">
        <w:rPr>
          <w:lang w:val="en-AU"/>
        </w:rPr>
        <w:t>.</w:t>
      </w:r>
      <w:r>
        <w:rPr>
          <w:lang w:val="en-AU"/>
        </w:rPr>
        <w:t>i</w:t>
      </w:r>
      <w:r w:rsidR="00DA288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7A0718" w:rsidRPr="00264151" w14:paraId="7074A72C" w14:textId="77777777" w:rsidTr="005E7D3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075EBBB1" w14:textId="77777777" w:rsidR="007A0718" w:rsidRPr="00264151" w:rsidRDefault="007A0718" w:rsidP="0055464F">
            <w:pPr>
              <w:pStyle w:val="VCAAtablecondensedheading"/>
              <w:keepNext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585325B4" w14:textId="77777777" w:rsidR="007A0718" w:rsidRPr="00264151" w:rsidRDefault="007A0718" w:rsidP="0055464F">
            <w:pPr>
              <w:pStyle w:val="VCAAtablecondensedheading"/>
              <w:keepNext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08DA5145" w14:textId="77777777" w:rsidR="007A0718" w:rsidRPr="00264151" w:rsidRDefault="007A0718" w:rsidP="0055464F">
            <w:pPr>
              <w:pStyle w:val="VCAAtablecondensedheading"/>
              <w:keepNext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3A6C869A" w14:textId="77777777" w:rsidR="007A0718" w:rsidRPr="00264151" w:rsidRDefault="007A0718" w:rsidP="0055464F">
            <w:pPr>
              <w:pStyle w:val="VCAAtablecondensedheading"/>
              <w:keepNext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7A0718" w:rsidRPr="00264151" w14:paraId="0AA62446" w14:textId="77777777" w:rsidTr="005E7D30">
        <w:trPr>
          <w:trHeight w:hRule="exact" w:val="397"/>
        </w:trPr>
        <w:tc>
          <w:tcPr>
            <w:tcW w:w="907" w:type="dxa"/>
          </w:tcPr>
          <w:p w14:paraId="463E2C09" w14:textId="77777777" w:rsidR="007A0718" w:rsidRPr="00264151" w:rsidRDefault="007A0718" w:rsidP="0055464F">
            <w:pPr>
              <w:pStyle w:val="VCAAtablecondensed"/>
              <w:keepNext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  <w:vAlign w:val="center"/>
          </w:tcPr>
          <w:p w14:paraId="5A2C2238" w14:textId="4C0F3876" w:rsidR="007A0718" w:rsidRPr="00264151" w:rsidRDefault="000A2B12" w:rsidP="0055464F">
            <w:pPr>
              <w:pStyle w:val="VCAAtablecondensed"/>
              <w:keepNext/>
              <w:rPr>
                <w:lang w:val="en-AU"/>
              </w:rPr>
            </w:pPr>
            <w:r>
              <w:rPr>
                <w:lang w:val="en-AU"/>
              </w:rPr>
              <w:t>44</w:t>
            </w:r>
          </w:p>
        </w:tc>
        <w:tc>
          <w:tcPr>
            <w:tcW w:w="907" w:type="dxa"/>
            <w:vAlign w:val="center"/>
          </w:tcPr>
          <w:p w14:paraId="6A29AD16" w14:textId="4D1621A4" w:rsidR="007A0718" w:rsidRPr="00264151" w:rsidRDefault="000A2B12" w:rsidP="0055464F">
            <w:pPr>
              <w:pStyle w:val="VCAAtablecondensed"/>
              <w:keepNext/>
              <w:rPr>
                <w:lang w:val="en-AU"/>
              </w:rPr>
            </w:pPr>
            <w:r>
              <w:rPr>
                <w:lang w:val="en-AU"/>
              </w:rPr>
              <w:t>56</w:t>
            </w:r>
          </w:p>
        </w:tc>
        <w:tc>
          <w:tcPr>
            <w:tcW w:w="1085" w:type="dxa"/>
          </w:tcPr>
          <w:p w14:paraId="5BE210AA" w14:textId="5666CD0C" w:rsidR="007A0718" w:rsidRPr="00264151" w:rsidRDefault="000A2B12" w:rsidP="0055464F">
            <w:pPr>
              <w:pStyle w:val="VCAAtablecondensed"/>
              <w:keepNext/>
              <w:rPr>
                <w:lang w:val="en-AU"/>
              </w:rPr>
            </w:pPr>
            <w:r>
              <w:rPr>
                <w:lang w:val="en-AU"/>
              </w:rPr>
              <w:t>0.6</w:t>
            </w:r>
          </w:p>
        </w:tc>
      </w:tr>
    </w:tbl>
    <w:p w14:paraId="650E86C3" w14:textId="77777777" w:rsidR="0055464F" w:rsidRDefault="0055464F" w:rsidP="0055464F">
      <w:pPr>
        <w:pStyle w:val="Spacer"/>
      </w:pPr>
      <w:bookmarkStart w:id="17" w:name="_Hlk184096764"/>
    </w:p>
    <w:p w14:paraId="22CA5518" w14:textId="78BC2619" w:rsidR="007A0718" w:rsidRDefault="002B7707" w:rsidP="007A0718">
      <w:pPr>
        <w:spacing w:after="120"/>
        <w:rPr>
          <w:rFonts w:ascii="Times New Roman" w:eastAsiaTheme="minorEastAsia" w:hAnsi="Times New Roman" w:cs="Times New Roman"/>
        </w:rPr>
      </w:pPr>
      <w:r w:rsidRPr="00464B84">
        <w:rPr>
          <w:rFonts w:ascii="Times New Roman" w:eastAsiaTheme="minorEastAsia" w:hAnsi="Times New Roman" w:cs="Times New Roman"/>
          <w:position w:val="-12"/>
        </w:rPr>
        <w:object w:dxaOrig="1300" w:dyaOrig="360" w14:anchorId="411D2ADE">
          <v:shape id="_x0000_i1219" type="#_x0000_t75" style="width:66.15pt;height:19.25pt" o:ole="">
            <v:imagedata r:id="rId472" o:title=""/>
          </v:shape>
          <o:OLEObject Type="Embed" ProgID="Equation.DSMT4" ShapeID="_x0000_i1219" DrawAspect="Content" ObjectID="_1822466054" r:id="rId473"/>
        </w:object>
      </w:r>
      <w:bookmarkEnd w:id="17"/>
    </w:p>
    <w:p w14:paraId="472F2E05" w14:textId="562FF213" w:rsidR="007A0718" w:rsidRDefault="007A0718" w:rsidP="00F36074">
      <w:pPr>
        <w:pStyle w:val="VCAAbody"/>
        <w:rPr>
          <w:lang w:val="en-AU"/>
        </w:rPr>
      </w:pPr>
      <w:r w:rsidRPr="005D22B3">
        <w:t xml:space="preserve">This </w:t>
      </w:r>
      <w:r w:rsidR="002B7707">
        <w:t xml:space="preserve">question was done </w:t>
      </w:r>
      <w:r w:rsidR="000A2B12">
        <w:t xml:space="preserve">reasonably </w:t>
      </w:r>
      <w:r w:rsidR="002B7707">
        <w:t>well. Some students attempted to do it by</w:t>
      </w:r>
      <w:r w:rsidR="001E380D">
        <w:t xml:space="preserve"> </w:t>
      </w:r>
      <w:r w:rsidR="002B7707">
        <w:t>hand and were unsuccessful.</w:t>
      </w:r>
    </w:p>
    <w:p w14:paraId="51E59FCE" w14:textId="40504705" w:rsidR="007A0718" w:rsidRPr="00264151" w:rsidRDefault="007A0718" w:rsidP="0055464F">
      <w:pPr>
        <w:pStyle w:val="VCAAHeading3"/>
        <w:keepNext/>
        <w:rPr>
          <w:lang w:val="en-AU"/>
        </w:rPr>
      </w:pPr>
      <w:r w:rsidRPr="00264151">
        <w:rPr>
          <w:lang w:val="en-AU"/>
        </w:rPr>
        <w:t xml:space="preserve">Question </w:t>
      </w:r>
      <w:r>
        <w:rPr>
          <w:lang w:val="en-AU"/>
        </w:rPr>
        <w:t>4</w:t>
      </w:r>
      <w:proofErr w:type="gramStart"/>
      <w:r>
        <w:rPr>
          <w:lang w:val="en-AU"/>
        </w:rPr>
        <w:t>e</w:t>
      </w:r>
      <w:r w:rsidR="0055464F">
        <w:rPr>
          <w:lang w:val="en-AU"/>
        </w:rPr>
        <w:t>.</w:t>
      </w:r>
      <w:r>
        <w:rPr>
          <w:lang w:val="en-AU"/>
        </w:rPr>
        <w:t>ii</w:t>
      </w:r>
      <w:r w:rsidR="00DA288C">
        <w:rPr>
          <w:lang w:val="en-AU"/>
        </w:rPr>
        <w:t>.</w:t>
      </w:r>
      <w:proofErr w:type="gramEnd"/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7A0718" w:rsidRPr="00264151" w14:paraId="3468CBBE" w14:textId="77777777" w:rsidTr="005E7D3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713093A6" w14:textId="77777777" w:rsidR="007A0718" w:rsidRPr="00264151" w:rsidRDefault="007A0718" w:rsidP="0055464F">
            <w:pPr>
              <w:pStyle w:val="VCAAtablecondensedheading"/>
              <w:keepNext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6F9D4422" w14:textId="77777777" w:rsidR="007A0718" w:rsidRPr="00264151" w:rsidRDefault="007A0718" w:rsidP="0055464F">
            <w:pPr>
              <w:pStyle w:val="VCAAtablecondensedheading"/>
              <w:keepNext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7F4BBDDD" w14:textId="77777777" w:rsidR="007A0718" w:rsidRPr="00264151" w:rsidRDefault="007A0718" w:rsidP="0055464F">
            <w:pPr>
              <w:pStyle w:val="VCAAtablecondensedheading"/>
              <w:keepNext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17BFCEAF" w14:textId="77777777" w:rsidR="007A0718" w:rsidRPr="00264151" w:rsidRDefault="007A0718" w:rsidP="0055464F">
            <w:pPr>
              <w:pStyle w:val="VCAAtablecondensedheading"/>
              <w:keepNext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7A0718" w:rsidRPr="00264151" w14:paraId="7FC2652F" w14:textId="77777777" w:rsidTr="005E7D30">
        <w:trPr>
          <w:trHeight w:hRule="exact" w:val="397"/>
        </w:trPr>
        <w:tc>
          <w:tcPr>
            <w:tcW w:w="907" w:type="dxa"/>
          </w:tcPr>
          <w:p w14:paraId="335D0C65" w14:textId="77777777" w:rsidR="007A0718" w:rsidRPr="00264151" w:rsidRDefault="007A0718" w:rsidP="0055464F">
            <w:pPr>
              <w:pStyle w:val="VCAAtablecondensed"/>
              <w:keepNext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  <w:vAlign w:val="center"/>
          </w:tcPr>
          <w:p w14:paraId="13B14667" w14:textId="62CD0407" w:rsidR="007A0718" w:rsidRPr="00264151" w:rsidRDefault="000A2B12" w:rsidP="0055464F">
            <w:pPr>
              <w:pStyle w:val="VCAAtablecondensed"/>
              <w:keepNext/>
              <w:rPr>
                <w:lang w:val="en-AU"/>
              </w:rPr>
            </w:pPr>
            <w:r>
              <w:rPr>
                <w:lang w:val="en-AU"/>
              </w:rPr>
              <w:t>92</w:t>
            </w:r>
          </w:p>
        </w:tc>
        <w:tc>
          <w:tcPr>
            <w:tcW w:w="907" w:type="dxa"/>
            <w:vAlign w:val="center"/>
          </w:tcPr>
          <w:p w14:paraId="12E68A61" w14:textId="6E206DB6" w:rsidR="007A0718" w:rsidRPr="00264151" w:rsidRDefault="000A2B12" w:rsidP="0055464F">
            <w:pPr>
              <w:pStyle w:val="VCAAtablecondensed"/>
              <w:keepNext/>
              <w:rPr>
                <w:lang w:val="en-AU"/>
              </w:rPr>
            </w:pPr>
            <w:r>
              <w:rPr>
                <w:lang w:val="en-AU"/>
              </w:rPr>
              <w:t>8</w:t>
            </w:r>
          </w:p>
        </w:tc>
        <w:tc>
          <w:tcPr>
            <w:tcW w:w="1085" w:type="dxa"/>
          </w:tcPr>
          <w:p w14:paraId="31575E1E" w14:textId="2D1A63E8" w:rsidR="007A0718" w:rsidRPr="00264151" w:rsidRDefault="000A2B12" w:rsidP="0055464F">
            <w:pPr>
              <w:pStyle w:val="VCAAtablecondensed"/>
              <w:keepNext/>
              <w:rPr>
                <w:lang w:val="en-AU"/>
              </w:rPr>
            </w:pPr>
            <w:r>
              <w:rPr>
                <w:lang w:val="en-AU"/>
              </w:rPr>
              <w:t>0.1</w:t>
            </w:r>
          </w:p>
        </w:tc>
      </w:tr>
    </w:tbl>
    <w:p w14:paraId="73616921" w14:textId="77777777" w:rsidR="0055464F" w:rsidRDefault="0055464F" w:rsidP="0055464F">
      <w:pPr>
        <w:pStyle w:val="Spacer"/>
        <w:keepNext/>
      </w:pPr>
      <w:bookmarkStart w:id="18" w:name="_Hlk184097231"/>
    </w:p>
    <w:p w14:paraId="5FB0B66E" w14:textId="3528E68C" w:rsidR="007A0718" w:rsidRDefault="002B7707" w:rsidP="007A0718">
      <w:pPr>
        <w:spacing w:after="120"/>
        <w:rPr>
          <w:rFonts w:ascii="Times New Roman" w:eastAsiaTheme="minorEastAsia" w:hAnsi="Times New Roman" w:cs="Times New Roman"/>
        </w:rPr>
      </w:pPr>
      <w:r w:rsidRPr="002B7707">
        <w:rPr>
          <w:rFonts w:ascii="Times New Roman" w:eastAsiaTheme="minorEastAsia" w:hAnsi="Times New Roman" w:cs="Times New Roman"/>
          <w:position w:val="-4"/>
        </w:rPr>
        <w:object w:dxaOrig="260" w:dyaOrig="240" w14:anchorId="78054769">
          <v:shape id="_x0000_i1220" type="#_x0000_t75" style="width:11.7pt;height:11.7pt" o:ole="">
            <v:imagedata r:id="rId474" o:title=""/>
          </v:shape>
          <o:OLEObject Type="Embed" ProgID="Equation.DSMT4" ShapeID="_x0000_i1220" DrawAspect="Content" ObjectID="_1822466055" r:id="rId475"/>
        </w:object>
      </w:r>
      <w:r>
        <w:rPr>
          <w:rFonts w:ascii="Times New Roman" w:eastAsiaTheme="minorEastAsia" w:hAnsi="Times New Roman" w:cs="Times New Roman"/>
        </w:rPr>
        <w:t xml:space="preserve">, </w:t>
      </w:r>
      <w:r w:rsidR="00517DF7" w:rsidRPr="002F37D2">
        <w:rPr>
          <w:rFonts w:ascii="Times New Roman" w:eastAsiaTheme="minorEastAsia" w:hAnsi="Times New Roman" w:cs="Times New Roman"/>
          <w:position w:val="-6"/>
        </w:rPr>
        <w:object w:dxaOrig="279" w:dyaOrig="260" w14:anchorId="5B4F42A6">
          <v:shape id="_x0000_i1221" type="#_x0000_t75" style="width:14.25pt;height:13.4pt" o:ole="">
            <v:imagedata r:id="rId476" o:title=""/>
          </v:shape>
          <o:OLEObject Type="Embed" ProgID="Equation.DSMT4" ShapeID="_x0000_i1221" DrawAspect="Content" ObjectID="_1822466056" r:id="rId477"/>
        </w:object>
      </w:r>
    </w:p>
    <w:bookmarkEnd w:id="18"/>
    <w:p w14:paraId="19538BA1" w14:textId="1AA1007F" w:rsidR="007A0718" w:rsidRPr="000A2B12" w:rsidRDefault="002B7707" w:rsidP="00F36074">
      <w:pPr>
        <w:pStyle w:val="VCAAbody"/>
      </w:pPr>
      <w:r w:rsidRPr="000A2B12">
        <w:rPr>
          <w:lang w:val="en-AU"/>
        </w:rPr>
        <w:t>Many students were able find the minimum value,</w:t>
      </w:r>
      <w:r w:rsidR="00EA0141" w:rsidRPr="000A2B12">
        <w:t xml:space="preserve"> </w:t>
      </w:r>
      <w:r w:rsidR="00EA0141" w:rsidRPr="000A2B12">
        <w:rPr>
          <w:position w:val="-4"/>
        </w:rPr>
        <w:object w:dxaOrig="260" w:dyaOrig="240" w14:anchorId="37E4EAFA">
          <v:shape id="_x0000_i1222" type="#_x0000_t75" style="width:11.7pt;height:11.7pt" o:ole="">
            <v:imagedata r:id="rId474" o:title=""/>
          </v:shape>
          <o:OLEObject Type="Embed" ProgID="Equation.DSMT4" ShapeID="_x0000_i1222" DrawAspect="Content" ObjectID="_1822466057" r:id="rId478"/>
        </w:object>
      </w:r>
      <w:r w:rsidR="001E380D">
        <w:t>,</w:t>
      </w:r>
      <w:r w:rsidRPr="000A2B12">
        <w:rPr>
          <w:lang w:val="en-AU"/>
        </w:rPr>
        <w:t xml:space="preserve"> but not the maximum value. </w:t>
      </w:r>
      <w:r w:rsidR="007F6759">
        <w:rPr>
          <w:lang w:val="en-AU"/>
        </w:rPr>
        <w:t>A</w:t>
      </w:r>
      <w:r w:rsidRPr="000A2B12">
        <w:rPr>
          <w:lang w:val="en-AU"/>
        </w:rPr>
        <w:t xml:space="preserve"> common incorrect answer</w:t>
      </w:r>
      <w:r w:rsidR="00523ABA">
        <w:rPr>
          <w:lang w:val="en-AU"/>
        </w:rPr>
        <w:t xml:space="preserve"> for the maximum</w:t>
      </w:r>
      <w:r w:rsidR="00CC71DA">
        <w:rPr>
          <w:lang w:val="en-AU"/>
        </w:rPr>
        <w:t xml:space="preserve"> value</w:t>
      </w:r>
      <w:r w:rsidR="007F6759">
        <w:rPr>
          <w:lang w:val="en-AU"/>
        </w:rPr>
        <w:t xml:space="preserve"> was </w:t>
      </w:r>
      <w:r w:rsidR="00517DF7" w:rsidRPr="000A2B12">
        <w:rPr>
          <w:rFonts w:eastAsiaTheme="minorEastAsia"/>
          <w:position w:val="-6"/>
          <w:szCs w:val="20"/>
        </w:rPr>
        <w:object w:dxaOrig="279" w:dyaOrig="260" w14:anchorId="7E62FE6A">
          <v:shape id="_x0000_i1223" type="#_x0000_t75" style="width:14.25pt;height:13.4pt" o:ole="">
            <v:imagedata r:id="rId479" o:title=""/>
          </v:shape>
          <o:OLEObject Type="Embed" ProgID="Equation.DSMT4" ShapeID="_x0000_i1223" DrawAspect="Content" ObjectID="_1822466058" r:id="rId480"/>
        </w:object>
      </w:r>
      <w:r w:rsidR="00EA0141" w:rsidRPr="000A2B12">
        <w:rPr>
          <w:lang w:val="en-AU"/>
        </w:rPr>
        <w:t xml:space="preserve">. Others had </w:t>
      </w:r>
      <w:r w:rsidR="00517DF7" w:rsidRPr="000A2B12">
        <w:rPr>
          <w:rFonts w:eastAsiaTheme="minorEastAsia"/>
          <w:position w:val="-6"/>
          <w:szCs w:val="20"/>
        </w:rPr>
        <w:object w:dxaOrig="279" w:dyaOrig="260" w14:anchorId="0311DE37">
          <v:shape id="_x0000_i1224" type="#_x0000_t75" style="width:14.25pt;height:13.4pt" o:ole="">
            <v:imagedata r:id="rId481" o:title=""/>
          </v:shape>
          <o:OLEObject Type="Embed" ProgID="Equation.DSMT4" ShapeID="_x0000_i1224" DrawAspect="Content" ObjectID="_1822466059" r:id="rId482"/>
        </w:object>
      </w:r>
      <w:r w:rsidR="00EA0141" w:rsidRPr="000A2B12">
        <w:t xml:space="preserve"> as the minimum and </w:t>
      </w:r>
      <w:r w:rsidR="00517DF7" w:rsidRPr="000A2B12">
        <w:rPr>
          <w:rFonts w:eastAsiaTheme="minorEastAsia"/>
          <w:position w:val="-6"/>
          <w:szCs w:val="20"/>
        </w:rPr>
        <w:object w:dxaOrig="300" w:dyaOrig="260" w14:anchorId="4D61EAAD">
          <v:shape id="_x0000_i1225" type="#_x0000_t75" style="width:15.9pt;height:13.4pt" o:ole="">
            <v:imagedata r:id="rId483" o:title=""/>
          </v:shape>
          <o:OLEObject Type="Embed" ProgID="Equation.DSMT4" ShapeID="_x0000_i1225" DrawAspect="Content" ObjectID="_1822466060" r:id="rId484"/>
        </w:object>
      </w:r>
      <w:r w:rsidR="00EA0141" w:rsidRPr="000A2B12">
        <w:t xml:space="preserve"> as the maximum.</w:t>
      </w:r>
    </w:p>
    <w:p w14:paraId="0BBFAE5B" w14:textId="7BFCB5E6" w:rsidR="00EA0141" w:rsidRPr="00264151" w:rsidRDefault="00EA0141" w:rsidP="00EA0141">
      <w:pPr>
        <w:pStyle w:val="VCAAHeading3"/>
        <w:rPr>
          <w:lang w:val="en-AU"/>
        </w:rPr>
      </w:pPr>
      <w:r w:rsidRPr="00264151">
        <w:rPr>
          <w:lang w:val="en-AU"/>
        </w:rPr>
        <w:t xml:space="preserve">Question </w:t>
      </w:r>
      <w:r>
        <w:rPr>
          <w:lang w:val="en-AU"/>
        </w:rPr>
        <w:t>5a</w:t>
      </w:r>
      <w:r w:rsidR="0055464F">
        <w:rPr>
          <w:lang w:val="en-AU"/>
        </w:rPr>
        <w:t>.</w:t>
      </w:r>
      <w:r>
        <w:rPr>
          <w:lang w:val="en-AU"/>
        </w:rPr>
        <w:t>i</w:t>
      </w:r>
      <w:r w:rsidR="00DA288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EA0141" w:rsidRPr="00264151" w14:paraId="4D67ED37" w14:textId="77777777" w:rsidTr="005E7D3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53909872" w14:textId="77777777" w:rsidR="00EA0141" w:rsidRPr="00264151" w:rsidRDefault="00EA0141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6D3540E0" w14:textId="77777777" w:rsidR="00EA0141" w:rsidRPr="00264151" w:rsidRDefault="00EA0141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2F06CE0F" w14:textId="77777777" w:rsidR="00EA0141" w:rsidRPr="00264151" w:rsidRDefault="00EA0141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331BD284" w14:textId="77777777" w:rsidR="00EA0141" w:rsidRPr="00264151" w:rsidRDefault="00EA0141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EA0141" w:rsidRPr="00264151" w14:paraId="064B4B2A" w14:textId="77777777" w:rsidTr="005E7D30">
        <w:trPr>
          <w:trHeight w:hRule="exact" w:val="397"/>
        </w:trPr>
        <w:tc>
          <w:tcPr>
            <w:tcW w:w="907" w:type="dxa"/>
          </w:tcPr>
          <w:p w14:paraId="270439F6" w14:textId="77777777" w:rsidR="00EA0141" w:rsidRPr="00264151" w:rsidRDefault="00EA0141" w:rsidP="005E7D30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  <w:vAlign w:val="center"/>
          </w:tcPr>
          <w:p w14:paraId="68306A2E" w14:textId="2529AD76" w:rsidR="00EA0141" w:rsidRPr="00264151" w:rsidRDefault="000A2B12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31</w:t>
            </w:r>
          </w:p>
        </w:tc>
        <w:tc>
          <w:tcPr>
            <w:tcW w:w="907" w:type="dxa"/>
            <w:vAlign w:val="center"/>
          </w:tcPr>
          <w:p w14:paraId="2466626B" w14:textId="02C74F98" w:rsidR="00EA0141" w:rsidRPr="00264151" w:rsidRDefault="000A2B12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69</w:t>
            </w:r>
          </w:p>
        </w:tc>
        <w:tc>
          <w:tcPr>
            <w:tcW w:w="1085" w:type="dxa"/>
          </w:tcPr>
          <w:p w14:paraId="06DA7871" w14:textId="535C6B26" w:rsidR="00EA0141" w:rsidRPr="00264151" w:rsidRDefault="000A2B12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7</w:t>
            </w:r>
          </w:p>
        </w:tc>
      </w:tr>
    </w:tbl>
    <w:p w14:paraId="1EB89165" w14:textId="77777777" w:rsidR="0055464F" w:rsidRDefault="0055464F" w:rsidP="00F62F59">
      <w:pPr>
        <w:pStyle w:val="Spacer"/>
        <w:rPr>
          <w:rFonts w:eastAsia="Calibri"/>
        </w:rPr>
      </w:pPr>
      <w:bookmarkStart w:id="19" w:name="_Hlk184097256"/>
    </w:p>
    <w:p w14:paraId="45FB8226" w14:textId="7A72BC8E" w:rsidR="00EA0141" w:rsidRDefault="00EA0141" w:rsidP="00EA0141">
      <w:pPr>
        <w:rPr>
          <w:rFonts w:ascii="Times New Roman" w:eastAsia="Calibri" w:hAnsi="Times New Roman" w:cs="Times New Roman"/>
          <w:color w:val="000000" w:themeColor="text1"/>
        </w:rPr>
      </w:pPr>
      <w:r w:rsidRPr="00144262">
        <w:rPr>
          <w:rFonts w:ascii="Times New Roman" w:eastAsia="Calibri" w:hAnsi="Times New Roman" w:cs="Times New Roman"/>
          <w:color w:val="000000" w:themeColor="text1"/>
          <w:position w:val="-12"/>
        </w:rPr>
        <w:object w:dxaOrig="840" w:dyaOrig="360" w14:anchorId="60E8861F">
          <v:shape id="_x0000_i1226" type="#_x0000_t75" style="width:42.7pt;height:19.25pt" o:ole="">
            <v:imagedata r:id="rId485" o:title=""/>
          </v:shape>
          <o:OLEObject Type="Embed" ProgID="Equation.DSMT4" ShapeID="_x0000_i1226" DrawAspect="Content" ObjectID="_1822466061" r:id="rId486"/>
        </w:object>
      </w:r>
      <w:r>
        <w:rPr>
          <w:rFonts w:ascii="Times New Roman" w:eastAsia="Calibri" w:hAnsi="Times New Roman" w:cs="Times New Roman"/>
          <w:color w:val="000000" w:themeColor="text1"/>
        </w:rPr>
        <w:t xml:space="preserve"> or </w:t>
      </w:r>
      <w:r w:rsidRPr="00144262">
        <w:rPr>
          <w:rFonts w:ascii="Times New Roman" w:eastAsia="Calibri" w:hAnsi="Times New Roman" w:cs="Times New Roman"/>
          <w:color w:val="000000" w:themeColor="text1"/>
          <w:position w:val="-12"/>
        </w:rPr>
        <w:object w:dxaOrig="660" w:dyaOrig="360" w14:anchorId="536E3531">
          <v:shape id="_x0000_i1227" type="#_x0000_t75" style="width:36.85pt;height:19.25pt" o:ole="">
            <v:imagedata r:id="rId487" o:title=""/>
          </v:shape>
          <o:OLEObject Type="Embed" ProgID="Equation.DSMT4" ShapeID="_x0000_i1227" DrawAspect="Content" ObjectID="_1822466062" r:id="rId488"/>
        </w:object>
      </w:r>
    </w:p>
    <w:bookmarkEnd w:id="19"/>
    <w:p w14:paraId="4F0B9DDF" w14:textId="53ADC284" w:rsidR="00F62F59" w:rsidRDefault="00EA0141" w:rsidP="00F36074">
      <w:pPr>
        <w:pStyle w:val="VCAAbody"/>
        <w:rPr>
          <w:rFonts w:ascii="Times New Roman" w:hAnsi="Times New Roman" w:cs="Times New Roman"/>
        </w:rPr>
      </w:pPr>
      <w:r>
        <w:rPr>
          <w:lang w:val="en-AU"/>
        </w:rPr>
        <w:t xml:space="preserve">This question was </w:t>
      </w:r>
      <w:r w:rsidRPr="00B14C82">
        <w:t>answered</w:t>
      </w:r>
      <w:r>
        <w:rPr>
          <w:lang w:val="en-AU"/>
        </w:rPr>
        <w:t xml:space="preserve"> well. </w:t>
      </w:r>
      <w:r w:rsidR="007B0EAA">
        <w:rPr>
          <w:lang w:val="en-AU"/>
        </w:rPr>
        <w:t xml:space="preserve">Some students gave an extra solution, </w:t>
      </w:r>
      <w:r w:rsidR="007B0EAA" w:rsidRPr="00144262">
        <w:rPr>
          <w:rFonts w:ascii="Times New Roman" w:eastAsia="Calibri" w:hAnsi="Times New Roman" w:cs="Times New Roman"/>
          <w:position w:val="-12"/>
        </w:rPr>
        <w:object w:dxaOrig="660" w:dyaOrig="360" w14:anchorId="60CC9919">
          <v:shape id="_x0000_i1228" type="#_x0000_t75" style="width:36.85pt;height:19.25pt" o:ole="">
            <v:imagedata r:id="rId489" o:title=""/>
          </v:shape>
          <o:OLEObject Type="Embed" ProgID="Equation.DSMT4" ShapeID="_x0000_i1228" DrawAspect="Content" ObjectID="_1822466063" r:id="rId490"/>
        </w:object>
      </w:r>
      <w:r w:rsidR="007B0EAA">
        <w:rPr>
          <w:rFonts w:ascii="Times New Roman" w:hAnsi="Times New Roman" w:cs="Times New Roman"/>
        </w:rPr>
        <w:t>.</w:t>
      </w:r>
    </w:p>
    <w:p w14:paraId="4C0C2B9A" w14:textId="77777777" w:rsidR="00F62F59" w:rsidRDefault="00F62F59">
      <w:pPr>
        <w:rPr>
          <w:rFonts w:ascii="Times New Roman" w:hAnsi="Times New Roman" w:cs="Times New Roman"/>
          <w:color w:val="000000" w:themeColor="text1"/>
          <w:sz w:val="20"/>
        </w:rPr>
      </w:pPr>
      <w:r>
        <w:rPr>
          <w:rFonts w:ascii="Times New Roman" w:hAnsi="Times New Roman" w:cs="Times New Roman"/>
        </w:rPr>
        <w:br w:type="page"/>
      </w:r>
    </w:p>
    <w:p w14:paraId="4496EBAE" w14:textId="601A0852" w:rsidR="00EA0141" w:rsidRPr="00264151" w:rsidRDefault="00EA0141" w:rsidP="00EA0141">
      <w:pPr>
        <w:pStyle w:val="VCAAHeading3"/>
        <w:rPr>
          <w:lang w:val="en-AU"/>
        </w:rPr>
      </w:pPr>
      <w:r w:rsidRPr="00264151">
        <w:rPr>
          <w:lang w:val="en-AU"/>
        </w:rPr>
        <w:lastRenderedPageBreak/>
        <w:t xml:space="preserve">Question </w:t>
      </w:r>
      <w:r>
        <w:rPr>
          <w:lang w:val="en-AU"/>
        </w:rPr>
        <w:t>5</w:t>
      </w:r>
      <w:proofErr w:type="gramStart"/>
      <w:r>
        <w:rPr>
          <w:lang w:val="en-AU"/>
        </w:rPr>
        <w:t>a</w:t>
      </w:r>
      <w:r w:rsidR="0055464F">
        <w:rPr>
          <w:lang w:val="en-AU"/>
        </w:rPr>
        <w:t>.</w:t>
      </w:r>
      <w:r>
        <w:rPr>
          <w:lang w:val="en-AU"/>
        </w:rPr>
        <w:t>ii</w:t>
      </w:r>
      <w:r w:rsidR="00DA288C">
        <w:rPr>
          <w:lang w:val="en-AU"/>
        </w:rPr>
        <w:t>.</w:t>
      </w:r>
      <w:proofErr w:type="gramEnd"/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EA0141" w:rsidRPr="00264151" w14:paraId="33D76F21" w14:textId="77777777" w:rsidTr="005E7D3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6CDC4D3F" w14:textId="77777777" w:rsidR="00EA0141" w:rsidRPr="00264151" w:rsidRDefault="00EA0141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5A8C69CA" w14:textId="77777777" w:rsidR="00EA0141" w:rsidRPr="00264151" w:rsidRDefault="00EA0141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57C3469E" w14:textId="77777777" w:rsidR="00EA0141" w:rsidRPr="00264151" w:rsidRDefault="00EA0141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79790C3D" w14:textId="77777777" w:rsidR="00EA0141" w:rsidRPr="00264151" w:rsidRDefault="00EA0141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EA0141" w:rsidRPr="00264151" w14:paraId="7518D1FD" w14:textId="77777777" w:rsidTr="005E7D30">
        <w:trPr>
          <w:trHeight w:hRule="exact" w:val="397"/>
        </w:trPr>
        <w:tc>
          <w:tcPr>
            <w:tcW w:w="907" w:type="dxa"/>
          </w:tcPr>
          <w:p w14:paraId="6ACF1F46" w14:textId="77777777" w:rsidR="00EA0141" w:rsidRPr="00264151" w:rsidRDefault="00EA0141" w:rsidP="005E7D30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  <w:vAlign w:val="center"/>
          </w:tcPr>
          <w:p w14:paraId="26EFBBEA" w14:textId="3671BDD6" w:rsidR="00EA0141" w:rsidRPr="00264151" w:rsidRDefault="000A2B12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37</w:t>
            </w:r>
          </w:p>
        </w:tc>
        <w:tc>
          <w:tcPr>
            <w:tcW w:w="907" w:type="dxa"/>
            <w:vAlign w:val="center"/>
          </w:tcPr>
          <w:p w14:paraId="5608C0AB" w14:textId="5F80718F" w:rsidR="00EA0141" w:rsidRPr="00264151" w:rsidRDefault="000A2B12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63</w:t>
            </w:r>
          </w:p>
        </w:tc>
        <w:tc>
          <w:tcPr>
            <w:tcW w:w="1085" w:type="dxa"/>
          </w:tcPr>
          <w:p w14:paraId="28D456F6" w14:textId="6E4F1533" w:rsidR="00EA0141" w:rsidRPr="00264151" w:rsidRDefault="000A2B12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6</w:t>
            </w:r>
          </w:p>
        </w:tc>
      </w:tr>
    </w:tbl>
    <w:p w14:paraId="5E451122" w14:textId="77777777" w:rsidR="0055464F" w:rsidRDefault="0055464F" w:rsidP="00F62F59">
      <w:pPr>
        <w:pStyle w:val="Spacer"/>
        <w:rPr>
          <w:rFonts w:eastAsia="Calibri"/>
        </w:rPr>
      </w:pPr>
      <w:bookmarkStart w:id="20" w:name="_Hlk184097275"/>
    </w:p>
    <w:p w14:paraId="543CC0B5" w14:textId="4A6D4D8E" w:rsidR="00EA0141" w:rsidRDefault="00EA0141" w:rsidP="00EA0141">
      <w:pPr>
        <w:spacing w:after="120"/>
        <w:rPr>
          <w:rFonts w:ascii="Times New Roman" w:eastAsiaTheme="minorEastAsia" w:hAnsi="Times New Roman" w:cs="Times New Roman"/>
        </w:rPr>
      </w:pPr>
      <w:r w:rsidRPr="00144262">
        <w:rPr>
          <w:rFonts w:ascii="Times New Roman" w:eastAsia="Calibri" w:hAnsi="Times New Roman" w:cs="Times New Roman"/>
          <w:color w:val="000000" w:themeColor="text1"/>
          <w:position w:val="-12"/>
        </w:rPr>
        <w:object w:dxaOrig="580" w:dyaOrig="360" w14:anchorId="54020B29">
          <v:shape id="_x0000_i1229" type="#_x0000_t75" style="width:29.3pt;height:19.25pt" o:ole="">
            <v:imagedata r:id="rId491" o:title=""/>
          </v:shape>
          <o:OLEObject Type="Embed" ProgID="Equation.DSMT4" ShapeID="_x0000_i1229" DrawAspect="Content" ObjectID="_1822466064" r:id="rId492"/>
        </w:object>
      </w:r>
      <w:bookmarkEnd w:id="20"/>
    </w:p>
    <w:p w14:paraId="5F0A4D89" w14:textId="77777777" w:rsidR="00FD55C7" w:rsidRDefault="00EA0141" w:rsidP="00F36074">
      <w:pPr>
        <w:pStyle w:val="VCAAbody"/>
      </w:pPr>
      <w:r>
        <w:rPr>
          <w:rFonts w:eastAsiaTheme="minorEastAsia" w:cstheme="minorHAnsi"/>
          <w:szCs w:val="20"/>
          <w:lang w:val="en-AU"/>
        </w:rPr>
        <w:t xml:space="preserve">Many students </w:t>
      </w:r>
      <w:r w:rsidRPr="00B14C82">
        <w:t>wrote</w:t>
      </w:r>
      <w:r>
        <w:rPr>
          <w:rFonts w:eastAsiaTheme="minorEastAsia" w:cstheme="minorHAnsi"/>
          <w:szCs w:val="20"/>
          <w:lang w:val="en-AU"/>
        </w:rPr>
        <w:t xml:space="preserve"> </w:t>
      </w:r>
      <w:r w:rsidR="007B0EAA" w:rsidRPr="00144262">
        <w:rPr>
          <w:position w:val="-12"/>
        </w:rPr>
        <w:object w:dxaOrig="580" w:dyaOrig="360" w14:anchorId="7D8A91F6">
          <v:shape id="_x0000_i1230" type="#_x0000_t75" style="width:29.3pt;height:19.25pt" o:ole="">
            <v:imagedata r:id="rId493" o:title=""/>
          </v:shape>
          <o:OLEObject Type="Embed" ProgID="Equation.DSMT4" ShapeID="_x0000_i1230" DrawAspect="Content" ObjectID="_1822466065" r:id="rId494"/>
        </w:object>
      </w:r>
      <w:r w:rsidR="007B0EAA">
        <w:t xml:space="preserve">. Others had incorrect brackets such as </w:t>
      </w:r>
      <w:r w:rsidR="007B0EAA" w:rsidRPr="00144262">
        <w:rPr>
          <w:position w:val="-12"/>
        </w:rPr>
        <w:object w:dxaOrig="600" w:dyaOrig="360" w14:anchorId="4AEE200D">
          <v:shape id="_x0000_i1231" type="#_x0000_t75" style="width:29.3pt;height:19.25pt" o:ole="">
            <v:imagedata r:id="rId495" o:title=""/>
          </v:shape>
          <o:OLEObject Type="Embed" ProgID="Equation.DSMT4" ShapeID="_x0000_i1231" DrawAspect="Content" ObjectID="_1822466066" r:id="rId496"/>
        </w:object>
      </w:r>
      <w:r w:rsidR="007B0EAA">
        <w:t xml:space="preserve">. </w:t>
      </w:r>
    </w:p>
    <w:p w14:paraId="39B9CBE0" w14:textId="4FFE04C8" w:rsidR="00EA0141" w:rsidRDefault="007B0EAA" w:rsidP="00F36074">
      <w:pPr>
        <w:pStyle w:val="VCAAbody"/>
        <w:rPr>
          <w:rFonts w:eastAsiaTheme="minorEastAsia"/>
        </w:rPr>
      </w:pPr>
      <w:r w:rsidRPr="00144262">
        <w:rPr>
          <w:position w:val="-12"/>
        </w:rPr>
        <w:object w:dxaOrig="460" w:dyaOrig="360" w14:anchorId="3A6CAB45">
          <v:shape id="_x0000_i1232" type="#_x0000_t75" style="width:25.1pt;height:19.25pt" o:ole="">
            <v:imagedata r:id="rId497" o:title=""/>
          </v:shape>
          <o:OLEObject Type="Embed" ProgID="Equation.DSMT4" ShapeID="_x0000_i1232" DrawAspect="Content" ObjectID="_1822466067" r:id="rId498"/>
        </w:object>
      </w:r>
      <w:r>
        <w:t xml:space="preserve"> was a common incorrect answer.</w:t>
      </w:r>
    </w:p>
    <w:p w14:paraId="045F04FC" w14:textId="169A3648" w:rsidR="00EA0141" w:rsidRDefault="00EA0141" w:rsidP="00EA0141">
      <w:pPr>
        <w:pStyle w:val="VCAAHeading3"/>
        <w:rPr>
          <w:lang w:val="en-AU"/>
        </w:rPr>
      </w:pPr>
      <w:r w:rsidRPr="00264151">
        <w:rPr>
          <w:lang w:val="en-AU"/>
        </w:rPr>
        <w:t xml:space="preserve">Question </w:t>
      </w:r>
      <w:r>
        <w:rPr>
          <w:lang w:val="en-AU"/>
        </w:rPr>
        <w:t>5b</w:t>
      </w:r>
      <w:r w:rsidR="0055464F">
        <w:rPr>
          <w:lang w:val="en-AU"/>
        </w:rPr>
        <w:t>.</w:t>
      </w:r>
      <w:r>
        <w:rPr>
          <w:lang w:val="en-AU"/>
        </w:rPr>
        <w:t>i</w:t>
      </w:r>
      <w:r w:rsidR="00DA288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0A2B12" w:rsidRPr="00264151" w14:paraId="3A6354BB" w14:textId="77777777" w:rsidTr="00C1231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62B033ED" w14:textId="77777777" w:rsidR="000A2B12" w:rsidRPr="00264151" w:rsidRDefault="000A2B12" w:rsidP="00C1231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1CC4F0ED" w14:textId="77777777" w:rsidR="000A2B12" w:rsidRPr="00264151" w:rsidRDefault="000A2B12" w:rsidP="00C1231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4A5B882B" w14:textId="77777777" w:rsidR="000A2B12" w:rsidRPr="00264151" w:rsidRDefault="000A2B12" w:rsidP="00C1231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3483ABD2" w14:textId="77777777" w:rsidR="000A2B12" w:rsidRPr="00264151" w:rsidRDefault="000A2B12" w:rsidP="00C1231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0A2B12" w:rsidRPr="00264151" w14:paraId="0888DF05" w14:textId="77777777" w:rsidTr="00C12313">
        <w:trPr>
          <w:trHeight w:hRule="exact" w:val="397"/>
        </w:trPr>
        <w:tc>
          <w:tcPr>
            <w:tcW w:w="907" w:type="dxa"/>
          </w:tcPr>
          <w:p w14:paraId="0FB661AE" w14:textId="77777777" w:rsidR="000A2B12" w:rsidRPr="00264151" w:rsidRDefault="000A2B12" w:rsidP="00C1231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  <w:vAlign w:val="center"/>
          </w:tcPr>
          <w:p w14:paraId="62CDF839" w14:textId="77777777" w:rsidR="000A2B12" w:rsidRPr="00264151" w:rsidRDefault="000A2B12" w:rsidP="00C12313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8</w:t>
            </w:r>
          </w:p>
        </w:tc>
        <w:tc>
          <w:tcPr>
            <w:tcW w:w="907" w:type="dxa"/>
            <w:vAlign w:val="center"/>
          </w:tcPr>
          <w:p w14:paraId="12B87C66" w14:textId="77777777" w:rsidR="000A2B12" w:rsidRPr="00264151" w:rsidRDefault="000A2B12" w:rsidP="00C12313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82</w:t>
            </w:r>
          </w:p>
        </w:tc>
        <w:tc>
          <w:tcPr>
            <w:tcW w:w="1085" w:type="dxa"/>
          </w:tcPr>
          <w:p w14:paraId="4A8918CA" w14:textId="77777777" w:rsidR="000A2B12" w:rsidRPr="00264151" w:rsidRDefault="000A2B12" w:rsidP="00C12313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8</w:t>
            </w:r>
          </w:p>
        </w:tc>
      </w:tr>
    </w:tbl>
    <w:p w14:paraId="36073C99" w14:textId="77777777" w:rsidR="0055464F" w:rsidRDefault="0055464F" w:rsidP="00F62F59">
      <w:pPr>
        <w:pStyle w:val="Spacer"/>
      </w:pPr>
      <w:bookmarkStart w:id="21" w:name="_Hlk184097301"/>
    </w:p>
    <w:p w14:paraId="4CD10D0B" w14:textId="2D9CC4E8" w:rsidR="00EA0141" w:rsidRDefault="00517DF7" w:rsidP="00EA0141">
      <w:pPr>
        <w:spacing w:after="120"/>
        <w:rPr>
          <w:rFonts w:ascii="Times New Roman" w:eastAsiaTheme="minorEastAsia" w:hAnsi="Times New Roman" w:cs="Times New Roman"/>
        </w:rPr>
      </w:pPr>
      <w:r w:rsidRPr="00144262">
        <w:rPr>
          <w:rFonts w:ascii="Times New Roman" w:eastAsiaTheme="minorEastAsia" w:hAnsi="Times New Roman" w:cs="Times New Roman"/>
          <w:position w:val="-14"/>
        </w:rPr>
        <w:object w:dxaOrig="2100" w:dyaOrig="400" w14:anchorId="6046F1DF">
          <v:shape id="_x0000_i1233" type="#_x0000_t75" style="width:104.65pt;height:20.1pt" o:ole="">
            <v:imagedata r:id="rId499" o:title=""/>
          </v:shape>
          <o:OLEObject Type="Embed" ProgID="Equation.DSMT4" ShapeID="_x0000_i1233" DrawAspect="Content" ObjectID="_1822466068" r:id="rId500"/>
        </w:object>
      </w:r>
      <w:bookmarkEnd w:id="21"/>
    </w:p>
    <w:p w14:paraId="319FD7A8" w14:textId="4B699E1E" w:rsidR="007B0EAA" w:rsidRDefault="007B0EAA" w:rsidP="00F36074">
      <w:pPr>
        <w:pStyle w:val="VCAAbody"/>
      </w:pPr>
      <w:r>
        <w:t>There were some transcription errors</w:t>
      </w:r>
      <w:r w:rsidR="001E380D">
        <w:t>,</w:t>
      </w:r>
      <w:r>
        <w:t xml:space="preserve"> such as incorrect positioning of b</w:t>
      </w:r>
      <w:r w:rsidR="00F212BB">
        <w:t>r</w:t>
      </w:r>
      <w:r>
        <w:t xml:space="preserve">ackets and writing </w:t>
      </w:r>
      <w:r w:rsidR="00517DF7" w:rsidRPr="007B0EAA">
        <w:rPr>
          <w:rFonts w:ascii="Times New Roman" w:eastAsiaTheme="minorEastAsia" w:hAnsi="Times New Roman" w:cs="Times New Roman"/>
          <w:position w:val="-6"/>
        </w:rPr>
        <w:object w:dxaOrig="180" w:dyaOrig="200" w14:anchorId="2BD2637B">
          <v:shape id="_x0000_i1234" type="#_x0000_t75" style="width:10.05pt;height:10.9pt" o:ole="">
            <v:imagedata r:id="rId501" o:title=""/>
          </v:shape>
          <o:OLEObject Type="Embed" ProgID="Equation.DSMT4" ShapeID="_x0000_i1234" DrawAspect="Content" ObjectID="_1822466069" r:id="rId502"/>
        </w:object>
      </w:r>
      <w:r w:rsidR="00517DF7">
        <w:rPr>
          <w:rFonts w:ascii="Times New Roman" w:eastAsiaTheme="minorEastAsia" w:hAnsi="Times New Roman" w:cs="Times New Roman"/>
        </w:rPr>
        <w:t xml:space="preserve"> </w:t>
      </w:r>
      <w:r w:rsidR="00517DF7" w:rsidRPr="00C36DE9">
        <w:rPr>
          <w:rFonts w:asciiTheme="minorHAnsi" w:eastAsiaTheme="minorEastAsia" w:hAnsiTheme="minorHAnsi" w:cstheme="minorHAnsi"/>
        </w:rPr>
        <w:t>instead of</w:t>
      </w:r>
      <w:r w:rsidR="00517DF7">
        <w:rPr>
          <w:rFonts w:ascii="Times New Roman" w:eastAsiaTheme="minorEastAsia" w:hAnsi="Times New Roman" w:cs="Times New Roman"/>
        </w:rPr>
        <w:t xml:space="preserve"> </w:t>
      </w:r>
      <w:r w:rsidR="00517DF7" w:rsidRPr="007B0EAA">
        <w:rPr>
          <w:rFonts w:ascii="Times New Roman" w:eastAsiaTheme="minorEastAsia" w:hAnsi="Times New Roman" w:cs="Times New Roman"/>
          <w:position w:val="-6"/>
        </w:rPr>
        <w:object w:dxaOrig="300" w:dyaOrig="260" w14:anchorId="413F1E8E">
          <v:shape id="_x0000_i1235" type="#_x0000_t75" style="width:15.9pt;height:13.4pt" o:ole="">
            <v:imagedata r:id="rId503" o:title=""/>
          </v:shape>
          <o:OLEObject Type="Embed" ProgID="Equation.DSMT4" ShapeID="_x0000_i1235" DrawAspect="Content" ObjectID="_1822466070" r:id="rId504"/>
        </w:object>
      </w:r>
      <w:r w:rsidR="00517DF7">
        <w:rPr>
          <w:rFonts w:ascii="Times New Roman" w:eastAsiaTheme="minorEastAsia" w:hAnsi="Times New Roman" w:cs="Times New Roman"/>
        </w:rPr>
        <w:t>.</w:t>
      </w:r>
      <w:r>
        <w:t xml:space="preserve"> </w:t>
      </w:r>
    </w:p>
    <w:p w14:paraId="3DDAFDFD" w14:textId="320B4B6A" w:rsidR="00EA0141" w:rsidRDefault="00EA0141" w:rsidP="0055464F">
      <w:pPr>
        <w:pStyle w:val="VCAAHeading3"/>
        <w:keepNext/>
        <w:rPr>
          <w:lang w:val="en-AU"/>
        </w:rPr>
      </w:pPr>
      <w:r w:rsidRPr="00264151">
        <w:rPr>
          <w:lang w:val="en-AU"/>
        </w:rPr>
        <w:t xml:space="preserve">Question </w:t>
      </w:r>
      <w:r>
        <w:rPr>
          <w:lang w:val="en-AU"/>
        </w:rPr>
        <w:t>5</w:t>
      </w:r>
      <w:proofErr w:type="gramStart"/>
      <w:r>
        <w:rPr>
          <w:lang w:val="en-AU"/>
        </w:rPr>
        <w:t>b</w:t>
      </w:r>
      <w:r w:rsidR="0055464F">
        <w:rPr>
          <w:lang w:val="en-AU"/>
        </w:rPr>
        <w:t>.</w:t>
      </w:r>
      <w:r>
        <w:rPr>
          <w:lang w:val="en-AU"/>
        </w:rPr>
        <w:t>ii</w:t>
      </w:r>
      <w:r w:rsidR="00DA288C">
        <w:rPr>
          <w:lang w:val="en-AU"/>
        </w:rPr>
        <w:t>.</w:t>
      </w:r>
      <w:proofErr w:type="gramEnd"/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1085"/>
      </w:tblGrid>
      <w:tr w:rsidR="000A2B12" w:rsidRPr="00264151" w14:paraId="7C514FC8" w14:textId="77777777" w:rsidTr="00C1231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5746F2B4" w14:textId="77777777" w:rsidR="000A2B12" w:rsidRPr="00264151" w:rsidRDefault="000A2B12" w:rsidP="00C1231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57D9B98F" w14:textId="77777777" w:rsidR="000A2B12" w:rsidRPr="00264151" w:rsidRDefault="000A2B12" w:rsidP="00C1231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56B07871" w14:textId="77777777" w:rsidR="000A2B12" w:rsidRPr="00264151" w:rsidRDefault="000A2B12" w:rsidP="00C1231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907" w:type="dxa"/>
          </w:tcPr>
          <w:p w14:paraId="4B096A8E" w14:textId="77777777" w:rsidR="000A2B12" w:rsidRPr="00264151" w:rsidRDefault="000A2B12" w:rsidP="00C1231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2</w:t>
            </w:r>
          </w:p>
        </w:tc>
        <w:tc>
          <w:tcPr>
            <w:tcW w:w="1085" w:type="dxa"/>
          </w:tcPr>
          <w:p w14:paraId="4349ABD1" w14:textId="77777777" w:rsidR="000A2B12" w:rsidRPr="00264151" w:rsidRDefault="000A2B12" w:rsidP="00C1231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0A2B12" w:rsidRPr="00264151" w14:paraId="216896FA" w14:textId="77777777" w:rsidTr="00C12313">
        <w:trPr>
          <w:trHeight w:hRule="exact" w:val="397"/>
        </w:trPr>
        <w:tc>
          <w:tcPr>
            <w:tcW w:w="907" w:type="dxa"/>
          </w:tcPr>
          <w:p w14:paraId="566EAA36" w14:textId="77777777" w:rsidR="000A2B12" w:rsidRPr="00264151" w:rsidRDefault="000A2B12" w:rsidP="00C1231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6E84AB83" w14:textId="5CDCFAD8" w:rsidR="000A2B12" w:rsidRPr="00264151" w:rsidRDefault="00044631" w:rsidP="00C12313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57</w:t>
            </w:r>
          </w:p>
        </w:tc>
        <w:tc>
          <w:tcPr>
            <w:tcW w:w="907" w:type="dxa"/>
          </w:tcPr>
          <w:p w14:paraId="72B4AEE2" w14:textId="2F78DF5F" w:rsidR="000A2B12" w:rsidRPr="00264151" w:rsidRDefault="00044631" w:rsidP="00C12313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9</w:t>
            </w:r>
          </w:p>
        </w:tc>
        <w:tc>
          <w:tcPr>
            <w:tcW w:w="907" w:type="dxa"/>
          </w:tcPr>
          <w:p w14:paraId="18A5FC54" w14:textId="1BD7360C" w:rsidR="000A2B12" w:rsidRPr="00264151" w:rsidRDefault="00044631" w:rsidP="00C12313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34</w:t>
            </w:r>
          </w:p>
        </w:tc>
        <w:tc>
          <w:tcPr>
            <w:tcW w:w="1085" w:type="dxa"/>
          </w:tcPr>
          <w:p w14:paraId="32CDEF78" w14:textId="20F41777" w:rsidR="000A2B12" w:rsidRPr="00264151" w:rsidRDefault="000A2B12" w:rsidP="00C12313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</w:t>
            </w:r>
            <w:r w:rsidR="00044631">
              <w:rPr>
                <w:lang w:val="en-AU"/>
              </w:rPr>
              <w:t>8</w:t>
            </w:r>
          </w:p>
        </w:tc>
      </w:tr>
    </w:tbl>
    <w:p w14:paraId="0BB95F55" w14:textId="77777777" w:rsidR="00517DF7" w:rsidRDefault="00517DF7" w:rsidP="00517DF7">
      <w:pPr>
        <w:rPr>
          <w:rFonts w:ascii="Times New Roman" w:eastAsiaTheme="minorEastAsia" w:hAnsi="Times New Roman" w:cs="Times New Roman"/>
        </w:rPr>
      </w:pPr>
      <w:r>
        <w:rPr>
          <w:rFonts w:ascii="Times New Roman" w:eastAsia="Calibri" w:hAnsi="Times New Roman" w:cs="Times New Roman"/>
          <w:color w:val="000000" w:themeColor="text1"/>
        </w:rPr>
        <w:t xml:space="preserve">If </w:t>
      </w:r>
      <w:r w:rsidRPr="00144262">
        <w:rPr>
          <w:rFonts w:ascii="Times New Roman" w:eastAsia="Calibri" w:hAnsi="Times New Roman" w:cs="Times New Roman"/>
          <w:color w:val="000000" w:themeColor="text1"/>
          <w:position w:val="-14"/>
        </w:rPr>
        <w:object w:dxaOrig="1560" w:dyaOrig="400" w14:anchorId="5F3B8C1F">
          <v:shape id="_x0000_i1236" type="#_x0000_t75" style="width:77.85pt;height:20.1pt" o:ole="">
            <v:imagedata r:id="rId505" o:title=""/>
          </v:shape>
          <o:OLEObject Type="Embed" ProgID="Equation.DSMT4" ShapeID="_x0000_i1236" DrawAspect="Content" ObjectID="_1822466071" r:id="rId506"/>
        </w:object>
      </w:r>
      <w:r>
        <w:rPr>
          <w:rFonts w:ascii="Times New Roman" w:eastAsia="Calibri" w:hAnsi="Times New Roman" w:cs="Times New Roman"/>
          <w:color w:val="000000" w:themeColor="text1"/>
        </w:rPr>
        <w:t xml:space="preserve">, then </w:t>
      </w:r>
      <w:r w:rsidRPr="00144262">
        <w:rPr>
          <w:rFonts w:ascii="Times New Roman" w:eastAsia="Calibri" w:hAnsi="Times New Roman" w:cs="Times New Roman"/>
          <w:color w:val="000000" w:themeColor="text1"/>
          <w:position w:val="-22"/>
        </w:rPr>
        <w:object w:dxaOrig="2060" w:dyaOrig="580" w14:anchorId="0A7B715C">
          <v:shape id="_x0000_i1237" type="#_x0000_t75" style="width:103pt;height:27.65pt" o:ole="">
            <v:imagedata r:id="rId507" o:title=""/>
          </v:shape>
          <o:OLEObject Type="Embed" ProgID="Equation.DSMT4" ShapeID="_x0000_i1237" DrawAspect="Content" ObjectID="_1822466072" r:id="rId508"/>
        </w:object>
      </w:r>
      <w:r>
        <w:rPr>
          <w:rFonts w:ascii="Times New Roman" w:eastAsia="Calibri" w:hAnsi="Times New Roman" w:cs="Times New Roman"/>
          <w:color w:val="000000" w:themeColor="text1"/>
        </w:rPr>
        <w:t xml:space="preserve">, but </w:t>
      </w:r>
      <w:r w:rsidRPr="00CE2898">
        <w:rPr>
          <w:rFonts w:ascii="Times New Roman" w:eastAsia="Calibri" w:hAnsi="Times New Roman" w:cs="Times New Roman"/>
          <w:color w:val="000000" w:themeColor="text1"/>
          <w:position w:val="-12"/>
        </w:rPr>
        <w:object w:dxaOrig="760" w:dyaOrig="360" w14:anchorId="3CB87FB5">
          <v:shape id="_x0000_i1238" type="#_x0000_t75" style="width:37.65pt;height:19.25pt" o:ole="">
            <v:imagedata r:id="rId509" o:title=""/>
          </v:shape>
          <o:OLEObject Type="Embed" ProgID="Equation.DSMT4" ShapeID="_x0000_i1238" DrawAspect="Content" ObjectID="_1822466073" r:id="rId510"/>
        </w:object>
      </w:r>
      <w:r>
        <w:rPr>
          <w:rFonts w:ascii="Times New Roman" w:eastAsia="Calibri" w:hAnsi="Times New Roman" w:cs="Times New Roman"/>
          <w:color w:val="000000" w:themeColor="text1"/>
        </w:rPr>
        <w:t xml:space="preserve"> has range </w:t>
      </w:r>
      <w:r w:rsidRPr="00144262">
        <w:rPr>
          <w:rFonts w:ascii="Times New Roman" w:eastAsia="Calibri" w:hAnsi="Times New Roman" w:cs="Times New Roman"/>
          <w:color w:val="000000" w:themeColor="text1"/>
          <w:position w:val="-12"/>
        </w:rPr>
        <w:object w:dxaOrig="580" w:dyaOrig="360" w14:anchorId="0D081FD1">
          <v:shape id="_x0000_i1239" type="#_x0000_t75" style="width:27.65pt;height:19.25pt" o:ole="">
            <v:imagedata r:id="rId491" o:title=""/>
          </v:shape>
          <o:OLEObject Type="Embed" ProgID="Equation.DSMT4" ShapeID="_x0000_i1239" DrawAspect="Content" ObjectID="_1822466074" r:id="rId511"/>
        </w:object>
      </w:r>
      <w:r>
        <w:rPr>
          <w:rFonts w:ascii="Times New Roman" w:eastAsia="Calibri" w:hAnsi="Times New Roman" w:cs="Times New Roman"/>
          <w:color w:val="000000" w:themeColor="text1"/>
        </w:rPr>
        <w:t>. Hence, no solutions.</w:t>
      </w:r>
    </w:p>
    <w:p w14:paraId="22319AF1" w14:textId="230EAB91" w:rsidR="00EA0141" w:rsidRDefault="007B0EAA" w:rsidP="00B14C82">
      <w:pPr>
        <w:pStyle w:val="VCAAbodyformaths"/>
        <w:rPr>
          <w:rFonts w:ascii="Times New Roman" w:hAnsi="Times New Roman" w:cs="Times New Roman"/>
        </w:rPr>
      </w:pPr>
      <w:r>
        <w:t xml:space="preserve">This question was not answered well. </w:t>
      </w:r>
      <w:r w:rsidR="002E06F3">
        <w:t xml:space="preserve">It was a ‘show that’ question. Many students were not able to find </w:t>
      </w:r>
      <w:r w:rsidR="002E06F3" w:rsidRPr="002E06F3">
        <w:rPr>
          <w:position w:val="-10"/>
        </w:rPr>
        <w:object w:dxaOrig="780" w:dyaOrig="340" w14:anchorId="0A60FD9C">
          <v:shape id="_x0000_i1240" type="#_x0000_t75" style="width:42.7pt;height:17.6pt" o:ole="">
            <v:imagedata r:id="rId512" o:title=""/>
          </v:shape>
          <o:OLEObject Type="Embed" ProgID="Equation.DSMT4" ShapeID="_x0000_i1240" DrawAspect="Content" ObjectID="_1822466075" r:id="rId513"/>
        </w:object>
      </w:r>
      <w:r w:rsidR="002E06F3">
        <w:t xml:space="preserve">, giving </w:t>
      </w:r>
      <w:r w:rsidR="002E06F3" w:rsidRPr="002E06F3">
        <w:rPr>
          <w:position w:val="-10"/>
        </w:rPr>
        <w:object w:dxaOrig="1100" w:dyaOrig="340" w14:anchorId="6695D669">
          <v:shape id="_x0000_i1241" type="#_x0000_t75" style="width:54.4pt;height:17.6pt" o:ole="">
            <v:imagedata r:id="rId514" o:title=""/>
          </v:shape>
          <o:OLEObject Type="Embed" ProgID="Equation.DSMT4" ShapeID="_x0000_i1241" DrawAspect="Content" ObjectID="_1822466076" r:id="rId515"/>
        </w:object>
      </w:r>
      <w:r w:rsidR="002E06F3">
        <w:t xml:space="preserve"> or </w:t>
      </w:r>
      <w:r w:rsidR="002E06F3" w:rsidRPr="002E06F3">
        <w:rPr>
          <w:position w:val="-10"/>
        </w:rPr>
        <w:object w:dxaOrig="1140" w:dyaOrig="340" w14:anchorId="468A0311">
          <v:shape id="_x0000_i1242" type="#_x0000_t75" style="width:60.3pt;height:17.6pt" o:ole="">
            <v:imagedata r:id="rId516" o:title=""/>
          </v:shape>
          <o:OLEObject Type="Embed" ProgID="Equation.DSMT4" ShapeID="_x0000_i1242" DrawAspect="Content" ObjectID="_1822466077" r:id="rId517"/>
        </w:object>
      </w:r>
      <w:r w:rsidR="002E06F3">
        <w:t>.</w:t>
      </w:r>
    </w:p>
    <w:p w14:paraId="69BF530F" w14:textId="68BD249B" w:rsidR="007B0EAA" w:rsidRPr="00264151" w:rsidRDefault="007B0EAA" w:rsidP="007B0EAA">
      <w:pPr>
        <w:pStyle w:val="VCAAHeading3"/>
        <w:rPr>
          <w:lang w:val="en-AU"/>
        </w:rPr>
      </w:pPr>
      <w:r w:rsidRPr="00264151">
        <w:rPr>
          <w:lang w:val="en-AU"/>
        </w:rPr>
        <w:t xml:space="preserve">Question </w:t>
      </w:r>
      <w:r>
        <w:rPr>
          <w:lang w:val="en-AU"/>
        </w:rPr>
        <w:t>5b</w:t>
      </w:r>
      <w:r w:rsidR="0055464F">
        <w:rPr>
          <w:lang w:val="en-AU"/>
        </w:rPr>
        <w:t>.</w:t>
      </w:r>
      <w:r>
        <w:rPr>
          <w:lang w:val="en-AU"/>
        </w:rPr>
        <w:t>iii</w:t>
      </w:r>
      <w:r w:rsidR="00DA288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7B0EAA" w:rsidRPr="00264151" w14:paraId="1AEAAE60" w14:textId="77777777" w:rsidTr="005E7D3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6BE24874" w14:textId="77777777" w:rsidR="007B0EAA" w:rsidRPr="00264151" w:rsidRDefault="007B0EAA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63027A75" w14:textId="77777777" w:rsidR="007B0EAA" w:rsidRPr="00264151" w:rsidRDefault="007B0EAA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7120BF21" w14:textId="77777777" w:rsidR="007B0EAA" w:rsidRPr="00264151" w:rsidRDefault="007B0EAA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10515305" w14:textId="77777777" w:rsidR="007B0EAA" w:rsidRPr="00264151" w:rsidRDefault="007B0EAA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7B0EAA" w:rsidRPr="00264151" w14:paraId="46E3EB5D" w14:textId="77777777" w:rsidTr="005E7D30">
        <w:trPr>
          <w:trHeight w:hRule="exact" w:val="397"/>
        </w:trPr>
        <w:tc>
          <w:tcPr>
            <w:tcW w:w="907" w:type="dxa"/>
          </w:tcPr>
          <w:p w14:paraId="38305E42" w14:textId="77777777" w:rsidR="007B0EAA" w:rsidRPr="00264151" w:rsidRDefault="007B0EAA" w:rsidP="005E7D30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  <w:vAlign w:val="center"/>
          </w:tcPr>
          <w:p w14:paraId="329CEB76" w14:textId="3BB812F7" w:rsidR="007B0EAA" w:rsidRPr="00264151" w:rsidRDefault="00044631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53</w:t>
            </w:r>
          </w:p>
        </w:tc>
        <w:tc>
          <w:tcPr>
            <w:tcW w:w="907" w:type="dxa"/>
            <w:vAlign w:val="center"/>
          </w:tcPr>
          <w:p w14:paraId="4901CD68" w14:textId="1A681782" w:rsidR="007B0EAA" w:rsidRPr="00264151" w:rsidRDefault="00044631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47</w:t>
            </w:r>
          </w:p>
        </w:tc>
        <w:tc>
          <w:tcPr>
            <w:tcW w:w="1085" w:type="dxa"/>
          </w:tcPr>
          <w:p w14:paraId="6531E9D1" w14:textId="0038FC9C" w:rsidR="007B0EAA" w:rsidRPr="00264151" w:rsidRDefault="00044631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5</w:t>
            </w:r>
          </w:p>
        </w:tc>
      </w:tr>
    </w:tbl>
    <w:p w14:paraId="4BCE4462" w14:textId="77777777" w:rsidR="0055464F" w:rsidRDefault="0055464F" w:rsidP="0055464F">
      <w:pPr>
        <w:pStyle w:val="Spacer"/>
        <w:rPr>
          <w:rFonts w:eastAsia="Calibri"/>
        </w:rPr>
      </w:pPr>
      <w:bookmarkStart w:id="22" w:name="_Hlk184097503"/>
    </w:p>
    <w:p w14:paraId="30C932F7" w14:textId="4ED7E739" w:rsidR="007B0EAA" w:rsidRDefault="002E06F3" w:rsidP="007B0EAA">
      <w:pPr>
        <w:spacing w:after="120"/>
        <w:rPr>
          <w:rFonts w:ascii="Times New Roman" w:eastAsiaTheme="minorEastAsia" w:hAnsi="Times New Roman" w:cs="Times New Roman"/>
        </w:rPr>
      </w:pPr>
      <w:r w:rsidRPr="00CE2898">
        <w:rPr>
          <w:rFonts w:ascii="Times New Roman" w:eastAsia="Calibri" w:hAnsi="Times New Roman" w:cs="Times New Roman"/>
          <w:color w:val="000000" w:themeColor="text1"/>
          <w:position w:val="-22"/>
        </w:rPr>
        <w:object w:dxaOrig="1380" w:dyaOrig="580" w14:anchorId="680A0365">
          <v:shape id="_x0000_i1243" type="#_x0000_t75" style="width:1in;height:29.3pt" o:ole="">
            <v:imagedata r:id="rId518" o:title=""/>
          </v:shape>
          <o:OLEObject Type="Embed" ProgID="Equation.DSMT4" ShapeID="_x0000_i1243" DrawAspect="Content" ObjectID="_1822466078" r:id="rId519"/>
        </w:object>
      </w:r>
      <w:bookmarkEnd w:id="22"/>
    </w:p>
    <w:p w14:paraId="31B501F3" w14:textId="39EF11E8" w:rsidR="007B0EAA" w:rsidRDefault="002E06F3" w:rsidP="00F36074">
      <w:pPr>
        <w:pStyle w:val="VCAAbody"/>
        <w:rPr>
          <w:rFonts w:ascii="Times New Roman" w:hAnsi="Times New Roman" w:cs="Times New Roman"/>
        </w:rPr>
      </w:pPr>
      <w:r>
        <w:rPr>
          <w:lang w:val="en-AU"/>
        </w:rPr>
        <w:t>Some students did not give four values. Others gave approximate answers.</w:t>
      </w:r>
    </w:p>
    <w:p w14:paraId="5B948716" w14:textId="7EBCB059" w:rsidR="00EA0141" w:rsidRPr="00264151" w:rsidRDefault="00EA0141" w:rsidP="00EA0141">
      <w:pPr>
        <w:pStyle w:val="VCAAHeading3"/>
        <w:rPr>
          <w:lang w:val="en-AU"/>
        </w:rPr>
      </w:pPr>
      <w:r w:rsidRPr="00264151">
        <w:rPr>
          <w:lang w:val="en-AU"/>
        </w:rPr>
        <w:t xml:space="preserve">Question </w:t>
      </w:r>
      <w:r>
        <w:rPr>
          <w:lang w:val="en-AU"/>
        </w:rPr>
        <w:t>5</w:t>
      </w:r>
      <w:proofErr w:type="gramStart"/>
      <w:r>
        <w:rPr>
          <w:lang w:val="en-AU"/>
        </w:rPr>
        <w:t>b</w:t>
      </w:r>
      <w:r w:rsidR="00F62F59">
        <w:rPr>
          <w:lang w:val="en-AU"/>
        </w:rPr>
        <w:t>.</w:t>
      </w:r>
      <w:r>
        <w:rPr>
          <w:lang w:val="en-AU"/>
        </w:rPr>
        <w:t>iv</w:t>
      </w:r>
      <w:r w:rsidR="00DA288C">
        <w:rPr>
          <w:lang w:val="en-AU"/>
        </w:rPr>
        <w:t>.</w:t>
      </w:r>
      <w:proofErr w:type="gramEnd"/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EA0141" w:rsidRPr="00264151" w14:paraId="2333A832" w14:textId="77777777" w:rsidTr="005E7D3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6C0F48BB" w14:textId="77777777" w:rsidR="00EA0141" w:rsidRPr="00264151" w:rsidRDefault="00EA0141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216623CC" w14:textId="77777777" w:rsidR="00EA0141" w:rsidRPr="00264151" w:rsidRDefault="00EA0141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6678184E" w14:textId="77777777" w:rsidR="00EA0141" w:rsidRPr="00264151" w:rsidRDefault="00EA0141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28496851" w14:textId="77777777" w:rsidR="00EA0141" w:rsidRPr="00264151" w:rsidRDefault="00EA0141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EA0141" w:rsidRPr="00264151" w14:paraId="16621D43" w14:textId="77777777" w:rsidTr="005E7D30">
        <w:trPr>
          <w:trHeight w:hRule="exact" w:val="397"/>
        </w:trPr>
        <w:tc>
          <w:tcPr>
            <w:tcW w:w="907" w:type="dxa"/>
          </w:tcPr>
          <w:p w14:paraId="0FC8458F" w14:textId="77777777" w:rsidR="00EA0141" w:rsidRPr="00264151" w:rsidRDefault="00EA0141" w:rsidP="005E7D30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  <w:vAlign w:val="center"/>
          </w:tcPr>
          <w:p w14:paraId="112125B1" w14:textId="1420ACCB" w:rsidR="00EA0141" w:rsidRPr="00264151" w:rsidRDefault="00044631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66</w:t>
            </w:r>
          </w:p>
        </w:tc>
        <w:tc>
          <w:tcPr>
            <w:tcW w:w="907" w:type="dxa"/>
            <w:vAlign w:val="center"/>
          </w:tcPr>
          <w:p w14:paraId="3FAFA741" w14:textId="218C64EA" w:rsidR="00EA0141" w:rsidRPr="00264151" w:rsidRDefault="00044631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34</w:t>
            </w:r>
          </w:p>
        </w:tc>
        <w:tc>
          <w:tcPr>
            <w:tcW w:w="1085" w:type="dxa"/>
          </w:tcPr>
          <w:p w14:paraId="50B04C0B" w14:textId="3FDB5AE6" w:rsidR="00EA0141" w:rsidRPr="00264151" w:rsidRDefault="00044631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</w:t>
            </w:r>
            <w:r w:rsidR="002A0554">
              <w:rPr>
                <w:lang w:val="en-AU"/>
              </w:rPr>
              <w:t>4</w:t>
            </w:r>
          </w:p>
        </w:tc>
      </w:tr>
    </w:tbl>
    <w:p w14:paraId="675A4105" w14:textId="77777777" w:rsidR="00F62F59" w:rsidRDefault="00F62F59" w:rsidP="00F62F59">
      <w:pPr>
        <w:pStyle w:val="Spacer"/>
        <w:rPr>
          <w:rFonts w:eastAsia="Calibri"/>
        </w:rPr>
      </w:pPr>
      <w:bookmarkStart w:id="23" w:name="_Hlk184097521"/>
    </w:p>
    <w:p w14:paraId="4D094FF5" w14:textId="59713710" w:rsidR="00EA0141" w:rsidRDefault="002E06F3" w:rsidP="00EA0141">
      <w:pPr>
        <w:spacing w:after="120"/>
        <w:rPr>
          <w:rFonts w:ascii="Times New Roman" w:eastAsiaTheme="minorEastAsia" w:hAnsi="Times New Roman" w:cs="Times New Roman"/>
        </w:rPr>
      </w:pPr>
      <w:r w:rsidRPr="00CE2898">
        <w:rPr>
          <w:rFonts w:ascii="Times New Roman" w:eastAsia="Calibri" w:hAnsi="Times New Roman" w:cs="Times New Roman"/>
          <w:color w:val="000000" w:themeColor="text1"/>
          <w:position w:val="-12"/>
        </w:rPr>
        <w:object w:dxaOrig="1380" w:dyaOrig="360" w14:anchorId="3E1C3437">
          <v:shape id="_x0000_i1244" type="#_x0000_t75" style="width:1in;height:19.25pt" o:ole="">
            <v:imagedata r:id="rId520" o:title=""/>
          </v:shape>
          <o:OLEObject Type="Embed" ProgID="Equation.DSMT4" ShapeID="_x0000_i1244" DrawAspect="Content" ObjectID="_1822466079" r:id="rId521"/>
        </w:object>
      </w:r>
      <w:bookmarkEnd w:id="23"/>
    </w:p>
    <w:p w14:paraId="21127F3D" w14:textId="5DBF7312" w:rsidR="00790628" w:rsidRDefault="002E06F3" w:rsidP="00F36074">
      <w:pPr>
        <w:pStyle w:val="VCAAbody"/>
        <w:rPr>
          <w:lang w:val="en-AU"/>
        </w:rPr>
      </w:pPr>
      <w:r>
        <w:rPr>
          <w:lang w:val="en-AU"/>
        </w:rPr>
        <w:t xml:space="preserve">Exact answers were required. Some students used round brackets. Others wrote </w:t>
      </w:r>
      <w:r w:rsidRPr="00CE2898">
        <w:rPr>
          <w:rFonts w:ascii="Times New Roman" w:eastAsia="Calibri" w:hAnsi="Times New Roman" w:cs="Times New Roman"/>
          <w:position w:val="-12"/>
        </w:rPr>
        <w:object w:dxaOrig="1380" w:dyaOrig="360" w14:anchorId="64EF5CF4">
          <v:shape id="_x0000_i1245" type="#_x0000_t75" style="width:1in;height:19.25pt" o:ole="">
            <v:imagedata r:id="rId522" o:title=""/>
          </v:shape>
          <o:OLEObject Type="Embed" ProgID="Equation.DSMT4" ShapeID="_x0000_i1245" DrawAspect="Content" ObjectID="_1822466080" r:id="rId523"/>
        </w:object>
      </w:r>
      <w:r>
        <w:rPr>
          <w:rFonts w:ascii="Times New Roman" w:eastAsia="Calibri" w:hAnsi="Times New Roman" w:cs="Times New Roman"/>
        </w:rPr>
        <w:t>.</w:t>
      </w:r>
    </w:p>
    <w:p w14:paraId="1AECA911" w14:textId="37AA0EE7" w:rsidR="00EA0141" w:rsidRPr="00264151" w:rsidRDefault="00EA0141" w:rsidP="00B14C82">
      <w:pPr>
        <w:pStyle w:val="VCAAHeading3"/>
        <w:keepNext/>
        <w:rPr>
          <w:lang w:val="en-AU"/>
        </w:rPr>
      </w:pPr>
      <w:r w:rsidRPr="00264151">
        <w:rPr>
          <w:lang w:val="en-AU"/>
        </w:rPr>
        <w:lastRenderedPageBreak/>
        <w:t xml:space="preserve">Question </w:t>
      </w:r>
      <w:r>
        <w:rPr>
          <w:lang w:val="en-AU"/>
        </w:rPr>
        <w:t>5c</w:t>
      </w:r>
      <w:r w:rsidR="00F62F59">
        <w:rPr>
          <w:lang w:val="en-AU"/>
        </w:rPr>
        <w:t>.</w:t>
      </w:r>
      <w:r>
        <w:rPr>
          <w:lang w:val="en-AU"/>
        </w:rPr>
        <w:t>i</w:t>
      </w:r>
      <w:r w:rsidR="00DA288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EA0141" w:rsidRPr="00264151" w14:paraId="21BF8657" w14:textId="77777777" w:rsidTr="005E7D3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041EA27C" w14:textId="77777777" w:rsidR="00EA0141" w:rsidRPr="00264151" w:rsidRDefault="00EA0141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264C1018" w14:textId="77777777" w:rsidR="00EA0141" w:rsidRPr="00264151" w:rsidRDefault="00EA0141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4F12202A" w14:textId="77777777" w:rsidR="00EA0141" w:rsidRPr="00264151" w:rsidRDefault="00EA0141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0568D4FC" w14:textId="77777777" w:rsidR="00EA0141" w:rsidRPr="00264151" w:rsidRDefault="00EA0141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EA0141" w:rsidRPr="00264151" w14:paraId="125EB86F" w14:textId="77777777" w:rsidTr="005E7D30">
        <w:trPr>
          <w:trHeight w:hRule="exact" w:val="397"/>
        </w:trPr>
        <w:tc>
          <w:tcPr>
            <w:tcW w:w="907" w:type="dxa"/>
          </w:tcPr>
          <w:p w14:paraId="4B917353" w14:textId="77777777" w:rsidR="00EA0141" w:rsidRPr="00264151" w:rsidRDefault="00EA0141" w:rsidP="005E7D30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  <w:vAlign w:val="center"/>
          </w:tcPr>
          <w:p w14:paraId="26020814" w14:textId="46D40889" w:rsidR="00EA0141" w:rsidRPr="00264151" w:rsidRDefault="00044631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68</w:t>
            </w:r>
          </w:p>
        </w:tc>
        <w:tc>
          <w:tcPr>
            <w:tcW w:w="907" w:type="dxa"/>
            <w:vAlign w:val="center"/>
          </w:tcPr>
          <w:p w14:paraId="36FCA156" w14:textId="088B5D2B" w:rsidR="00EA0141" w:rsidRPr="00264151" w:rsidRDefault="00044631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32</w:t>
            </w:r>
          </w:p>
        </w:tc>
        <w:tc>
          <w:tcPr>
            <w:tcW w:w="1085" w:type="dxa"/>
          </w:tcPr>
          <w:p w14:paraId="14C63151" w14:textId="64404F73" w:rsidR="00EA0141" w:rsidRPr="00264151" w:rsidRDefault="00044631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3</w:t>
            </w:r>
          </w:p>
        </w:tc>
      </w:tr>
    </w:tbl>
    <w:p w14:paraId="754BDF5F" w14:textId="77777777" w:rsidR="00F212BB" w:rsidRDefault="00F212BB" w:rsidP="00B14C82">
      <w:pPr>
        <w:pStyle w:val="Spacer"/>
      </w:pPr>
      <w:bookmarkStart w:id="24" w:name="_Hlk184097556"/>
    </w:p>
    <w:bookmarkEnd w:id="24"/>
    <w:p w14:paraId="63CA6F70" w14:textId="77777777" w:rsidR="00C36DE9" w:rsidRDefault="00C36DE9" w:rsidP="00C36DE9">
      <w:pPr>
        <w:spacing w:after="120"/>
        <w:rPr>
          <w:rFonts w:ascii="Times New Roman" w:eastAsiaTheme="minorEastAsia" w:hAnsi="Times New Roman" w:cs="Times New Roman"/>
        </w:rPr>
      </w:pPr>
      <w:r w:rsidRPr="005C4A25">
        <w:rPr>
          <w:rFonts w:ascii="Times New Roman" w:eastAsiaTheme="minorEastAsia" w:hAnsi="Times New Roman" w:cs="Times New Roman"/>
          <w:color w:val="000000" w:themeColor="text1"/>
          <w:position w:val="-28"/>
        </w:rPr>
        <w:object w:dxaOrig="2600" w:dyaOrig="680" w14:anchorId="66F6185D">
          <v:shape id="_x0000_i1246" type="#_x0000_t75" style="width:129.75pt;height:34.35pt" o:ole="">
            <v:imagedata r:id="rId524" o:title=""/>
          </v:shape>
          <o:OLEObject Type="Embed" ProgID="Equation.DSMT4" ShapeID="_x0000_i1246" DrawAspect="Content" ObjectID="_1822466081" r:id="rId525"/>
        </w:object>
      </w:r>
      <w:r>
        <w:rPr>
          <w:rFonts w:ascii="Times New Roman" w:eastAsiaTheme="minorEastAsia" w:hAnsi="Times New Roman" w:cs="Times New Roman"/>
          <w:color w:val="000000" w:themeColor="text1"/>
        </w:rPr>
        <w:t xml:space="preserve"> or </w:t>
      </w:r>
      <w:bookmarkStart w:id="25" w:name="_Hlk184097709"/>
      <w:r w:rsidRPr="00CC156D">
        <w:rPr>
          <w:rFonts w:ascii="Times New Roman" w:eastAsiaTheme="minorEastAsia" w:hAnsi="Times New Roman" w:cs="Times New Roman"/>
          <w:color w:val="000000" w:themeColor="text1"/>
          <w:position w:val="-28"/>
        </w:rPr>
        <w:object w:dxaOrig="2620" w:dyaOrig="680" w14:anchorId="0A119BA1">
          <v:shape id="_x0000_i1247" type="#_x0000_t75" style="width:130.6pt;height:34.35pt" o:ole="">
            <v:imagedata r:id="rId526" o:title=""/>
          </v:shape>
          <o:OLEObject Type="Embed" ProgID="Equation.DSMT4" ShapeID="_x0000_i1247" DrawAspect="Content" ObjectID="_1822466082" r:id="rId527"/>
        </w:object>
      </w:r>
      <w:bookmarkEnd w:id="25"/>
      <w:r>
        <w:rPr>
          <w:rFonts w:ascii="Times New Roman" w:eastAsiaTheme="minorEastAsia" w:hAnsi="Times New Roman" w:cs="Times New Roman"/>
          <w:color w:val="000000" w:themeColor="text1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color w:val="000000" w:themeColor="text1"/>
        </w:rPr>
        <w:t>or</w:t>
      </w:r>
      <w:proofErr w:type="spellEnd"/>
      <w:r>
        <w:rPr>
          <w:rFonts w:ascii="Times New Roman" w:eastAsiaTheme="minorEastAsia" w:hAnsi="Times New Roman" w:cs="Times New Roman"/>
          <w:color w:val="000000" w:themeColor="text1"/>
        </w:rPr>
        <w:t xml:space="preserve"> </w:t>
      </w:r>
      <w:r w:rsidRPr="005C4A25">
        <w:rPr>
          <w:rFonts w:ascii="Times New Roman" w:eastAsiaTheme="minorEastAsia" w:hAnsi="Times New Roman" w:cs="Times New Roman"/>
          <w:color w:val="000000" w:themeColor="text1"/>
          <w:position w:val="-28"/>
        </w:rPr>
        <w:object w:dxaOrig="1440" w:dyaOrig="680" w14:anchorId="608C1BEB">
          <v:shape id="_x0000_i1248" type="#_x0000_t75" style="width:1in;height:34.35pt" o:ole="">
            <v:imagedata r:id="rId528" o:title=""/>
          </v:shape>
          <o:OLEObject Type="Embed" ProgID="Equation.DSMT4" ShapeID="_x0000_i1248" DrawAspect="Content" ObjectID="_1822466083" r:id="rId529"/>
        </w:object>
      </w:r>
      <w:r>
        <w:rPr>
          <w:rFonts w:ascii="Times New Roman" w:eastAsiaTheme="minorEastAsia" w:hAnsi="Times New Roman" w:cs="Times New Roman"/>
          <w:color w:val="000000" w:themeColor="text1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color w:val="000000" w:themeColor="text1"/>
        </w:rPr>
        <w:t>or</w:t>
      </w:r>
      <w:proofErr w:type="spellEnd"/>
      <w:r>
        <w:rPr>
          <w:rFonts w:ascii="Times New Roman" w:eastAsiaTheme="minorEastAsia" w:hAnsi="Times New Roman" w:cs="Times New Roman"/>
          <w:color w:val="000000" w:themeColor="text1"/>
        </w:rPr>
        <w:t xml:space="preserve"> </w:t>
      </w:r>
      <w:r w:rsidRPr="005C4A25">
        <w:rPr>
          <w:rFonts w:ascii="Times New Roman" w:eastAsiaTheme="minorEastAsia" w:hAnsi="Times New Roman" w:cs="Times New Roman"/>
          <w:color w:val="000000" w:themeColor="text1"/>
          <w:position w:val="-28"/>
        </w:rPr>
        <w:object w:dxaOrig="2580" w:dyaOrig="680" w14:anchorId="7A17FB8E">
          <v:shape id="_x0000_i1249" type="#_x0000_t75" style="width:128.1pt;height:34.35pt" o:ole="">
            <v:imagedata r:id="rId530" o:title=""/>
          </v:shape>
          <o:OLEObject Type="Embed" ProgID="Equation.DSMT4" ShapeID="_x0000_i1249" DrawAspect="Content" ObjectID="_1822466084" r:id="rId531"/>
        </w:object>
      </w:r>
      <w:r>
        <w:rPr>
          <w:rFonts w:ascii="Times New Roman" w:eastAsiaTheme="minorEastAsia" w:hAnsi="Times New Roman" w:cs="Times New Roman"/>
          <w:color w:val="000000" w:themeColor="text1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color w:val="000000" w:themeColor="text1"/>
        </w:rPr>
        <w:t>or</w:t>
      </w:r>
      <w:proofErr w:type="spellEnd"/>
      <w:r>
        <w:rPr>
          <w:rFonts w:ascii="Times New Roman" w:eastAsiaTheme="minorEastAsia" w:hAnsi="Times New Roman" w:cs="Times New Roman"/>
          <w:color w:val="000000" w:themeColor="text1"/>
        </w:rPr>
        <w:t xml:space="preserve"> </w:t>
      </w:r>
      <w:r w:rsidRPr="005C4A25">
        <w:rPr>
          <w:rFonts w:ascii="Times New Roman" w:eastAsiaTheme="minorEastAsia" w:hAnsi="Times New Roman" w:cs="Times New Roman"/>
          <w:color w:val="000000" w:themeColor="text1"/>
          <w:position w:val="-28"/>
        </w:rPr>
        <w:object w:dxaOrig="2580" w:dyaOrig="680" w14:anchorId="051A7A17">
          <v:shape id="_x0000_i1250" type="#_x0000_t75" style="width:128.1pt;height:34.35pt" o:ole="">
            <v:imagedata r:id="rId532" o:title=""/>
          </v:shape>
          <o:OLEObject Type="Embed" ProgID="Equation.DSMT4" ShapeID="_x0000_i1250" DrawAspect="Content" ObjectID="_1822466085" r:id="rId533"/>
        </w:object>
      </w:r>
      <w:r>
        <w:rPr>
          <w:rFonts w:ascii="Times New Roman" w:eastAsiaTheme="minorEastAsia" w:hAnsi="Times New Roman" w:cs="Times New Roman"/>
          <w:color w:val="000000" w:themeColor="text1"/>
        </w:rPr>
        <w:t xml:space="preserve"> </w:t>
      </w:r>
    </w:p>
    <w:p w14:paraId="74DB1E49" w14:textId="3F87571D" w:rsidR="00EA0141" w:rsidRDefault="00275014" w:rsidP="00F36074">
      <w:pPr>
        <w:pStyle w:val="VCAAbody"/>
        <w:rPr>
          <w:rFonts w:ascii="Times New Roman" w:hAnsi="Times New Roman" w:cs="Times New Roman"/>
        </w:rPr>
      </w:pPr>
      <w:r>
        <w:rPr>
          <w:lang w:val="en-AU"/>
        </w:rPr>
        <w:t>A single definite integral was required. Many students wrote two definite integrals.</w:t>
      </w:r>
    </w:p>
    <w:p w14:paraId="459AD2C1" w14:textId="36859495" w:rsidR="00EA0141" w:rsidRPr="00264151" w:rsidRDefault="00EA0141" w:rsidP="00F62F59">
      <w:pPr>
        <w:pStyle w:val="VCAAHeading3"/>
        <w:keepNext/>
        <w:rPr>
          <w:lang w:val="en-AU"/>
        </w:rPr>
      </w:pPr>
      <w:r w:rsidRPr="00264151">
        <w:rPr>
          <w:lang w:val="en-AU"/>
        </w:rPr>
        <w:t xml:space="preserve">Question </w:t>
      </w:r>
      <w:r>
        <w:rPr>
          <w:lang w:val="en-AU"/>
        </w:rPr>
        <w:t>5</w:t>
      </w:r>
      <w:proofErr w:type="gramStart"/>
      <w:r>
        <w:rPr>
          <w:lang w:val="en-AU"/>
        </w:rPr>
        <w:t>c</w:t>
      </w:r>
      <w:r w:rsidR="00F62F59">
        <w:rPr>
          <w:lang w:val="en-AU"/>
        </w:rPr>
        <w:t>.</w:t>
      </w:r>
      <w:r>
        <w:rPr>
          <w:lang w:val="en-AU"/>
        </w:rPr>
        <w:t>ii</w:t>
      </w:r>
      <w:r w:rsidR="00DA288C">
        <w:rPr>
          <w:lang w:val="en-AU"/>
        </w:rPr>
        <w:t>.</w:t>
      </w:r>
      <w:proofErr w:type="gramEnd"/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EA0141" w:rsidRPr="00264151" w14:paraId="2143C672" w14:textId="77777777" w:rsidTr="005E7D3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5F9418CB" w14:textId="77777777" w:rsidR="00EA0141" w:rsidRPr="00264151" w:rsidRDefault="00EA0141" w:rsidP="00F62F59">
            <w:pPr>
              <w:pStyle w:val="VCAAtablecondensedheading"/>
              <w:keepNext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4F88060D" w14:textId="77777777" w:rsidR="00EA0141" w:rsidRPr="00264151" w:rsidRDefault="00EA0141" w:rsidP="00F62F59">
            <w:pPr>
              <w:pStyle w:val="VCAAtablecondensedheading"/>
              <w:keepNext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305D068D" w14:textId="77777777" w:rsidR="00EA0141" w:rsidRPr="00264151" w:rsidRDefault="00EA0141" w:rsidP="00F62F59">
            <w:pPr>
              <w:pStyle w:val="VCAAtablecondensedheading"/>
              <w:keepNext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7BD1234A" w14:textId="77777777" w:rsidR="00EA0141" w:rsidRPr="00264151" w:rsidRDefault="00EA0141" w:rsidP="00F62F59">
            <w:pPr>
              <w:pStyle w:val="VCAAtablecondensedheading"/>
              <w:keepNext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EA0141" w:rsidRPr="00264151" w14:paraId="4B50166F" w14:textId="77777777" w:rsidTr="005E7D30">
        <w:trPr>
          <w:trHeight w:hRule="exact" w:val="397"/>
        </w:trPr>
        <w:tc>
          <w:tcPr>
            <w:tcW w:w="907" w:type="dxa"/>
          </w:tcPr>
          <w:p w14:paraId="4020C0EE" w14:textId="77777777" w:rsidR="00EA0141" w:rsidRPr="00264151" w:rsidRDefault="00EA0141" w:rsidP="00F62F59">
            <w:pPr>
              <w:pStyle w:val="VCAAtablecondensed"/>
              <w:keepNext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  <w:vAlign w:val="center"/>
          </w:tcPr>
          <w:p w14:paraId="4396492C" w14:textId="12A73188" w:rsidR="00EA0141" w:rsidRPr="00264151" w:rsidRDefault="00044631" w:rsidP="00F62F59">
            <w:pPr>
              <w:pStyle w:val="VCAAtablecondensed"/>
              <w:keepNext/>
              <w:rPr>
                <w:lang w:val="en-AU"/>
              </w:rPr>
            </w:pPr>
            <w:r>
              <w:rPr>
                <w:lang w:val="en-AU"/>
              </w:rPr>
              <w:t>55</w:t>
            </w:r>
          </w:p>
        </w:tc>
        <w:tc>
          <w:tcPr>
            <w:tcW w:w="907" w:type="dxa"/>
            <w:vAlign w:val="center"/>
          </w:tcPr>
          <w:p w14:paraId="7781E73C" w14:textId="05944AA3" w:rsidR="00EA0141" w:rsidRPr="00264151" w:rsidRDefault="00044631" w:rsidP="00F62F59">
            <w:pPr>
              <w:pStyle w:val="VCAAtablecondensed"/>
              <w:keepNext/>
              <w:rPr>
                <w:lang w:val="en-AU"/>
              </w:rPr>
            </w:pPr>
            <w:r>
              <w:rPr>
                <w:lang w:val="en-AU"/>
              </w:rPr>
              <w:t>45</w:t>
            </w:r>
          </w:p>
        </w:tc>
        <w:tc>
          <w:tcPr>
            <w:tcW w:w="1085" w:type="dxa"/>
          </w:tcPr>
          <w:p w14:paraId="4D90E939" w14:textId="039FBFA0" w:rsidR="00EA0141" w:rsidRPr="00264151" w:rsidRDefault="00044631" w:rsidP="00F62F59">
            <w:pPr>
              <w:pStyle w:val="VCAAtablecondensed"/>
              <w:keepNext/>
              <w:rPr>
                <w:lang w:val="en-AU"/>
              </w:rPr>
            </w:pPr>
            <w:r>
              <w:rPr>
                <w:lang w:val="en-AU"/>
              </w:rPr>
              <w:t>0.5</w:t>
            </w:r>
          </w:p>
        </w:tc>
      </w:tr>
    </w:tbl>
    <w:p w14:paraId="1B98258C" w14:textId="77777777" w:rsidR="00F62F59" w:rsidRDefault="00F62F59" w:rsidP="00B14C82">
      <w:pPr>
        <w:pStyle w:val="Spacer"/>
        <w:rPr>
          <w:rFonts w:eastAsia="Calibri"/>
        </w:rPr>
      </w:pPr>
      <w:bookmarkStart w:id="26" w:name="_Hlk184097797"/>
    </w:p>
    <w:p w14:paraId="5A797B49" w14:textId="21DE4F7D" w:rsidR="00EA0141" w:rsidRDefault="00535D9E" w:rsidP="00B14C82">
      <w:pPr>
        <w:spacing w:after="120"/>
        <w:rPr>
          <w:rFonts w:ascii="Times New Roman" w:eastAsiaTheme="minorEastAsia" w:hAnsi="Times New Roman" w:cs="Times New Roman"/>
        </w:rPr>
      </w:pPr>
      <w:r w:rsidRPr="00CE2898">
        <w:rPr>
          <w:rFonts w:ascii="Times New Roman" w:eastAsia="Calibri" w:hAnsi="Times New Roman" w:cs="Times New Roman"/>
          <w:color w:val="000000" w:themeColor="text1"/>
          <w:position w:val="-6"/>
        </w:rPr>
        <w:object w:dxaOrig="460" w:dyaOrig="260" w14:anchorId="2658C403">
          <v:shape id="_x0000_i1251" type="#_x0000_t75" style="width:21.75pt;height:13.4pt" o:ole="">
            <v:imagedata r:id="rId534" o:title=""/>
          </v:shape>
          <o:OLEObject Type="Embed" ProgID="Equation.DSMT4" ShapeID="_x0000_i1251" DrawAspect="Content" ObjectID="_1822466086" r:id="rId535"/>
        </w:object>
      </w:r>
      <w:bookmarkEnd w:id="26"/>
    </w:p>
    <w:p w14:paraId="017B8CFE" w14:textId="7FFF3D1B" w:rsidR="00EA0141" w:rsidRDefault="00535D9E" w:rsidP="00F36074">
      <w:pPr>
        <w:pStyle w:val="VCAAbody"/>
        <w:rPr>
          <w:rFonts w:ascii="Times New Roman" w:hAnsi="Times New Roman" w:cs="Times New Roman"/>
        </w:rPr>
      </w:pPr>
      <w:r w:rsidRPr="00CE197A">
        <w:rPr>
          <w:rFonts w:eastAsiaTheme="minorEastAsia" w:cstheme="minorHAnsi"/>
          <w:position w:val="-6"/>
          <w:szCs w:val="20"/>
          <w:lang w:val="en-AU"/>
        </w:rPr>
        <w:object w:dxaOrig="460" w:dyaOrig="260" w14:anchorId="0B1C62BE">
          <v:shape id="_x0000_i1252" type="#_x0000_t75" style="width:21.75pt;height:13.4pt" o:ole="">
            <v:imagedata r:id="rId536" o:title=""/>
          </v:shape>
          <o:OLEObject Type="Embed" ProgID="Equation.DSMT4" ShapeID="_x0000_i1252" DrawAspect="Content" ObjectID="_1822466087" r:id="rId537"/>
        </w:object>
      </w:r>
      <w:r w:rsidR="001848C1">
        <w:rPr>
          <w:lang w:val="en-AU"/>
        </w:rPr>
        <w:t xml:space="preserve"> was a common incorrect answer.</w:t>
      </w:r>
    </w:p>
    <w:p w14:paraId="53305426" w14:textId="3C02B03C" w:rsidR="00EA0141" w:rsidRDefault="00EA0141" w:rsidP="00EA0141">
      <w:pPr>
        <w:pStyle w:val="VCAAHeading3"/>
        <w:rPr>
          <w:lang w:val="en-AU"/>
        </w:rPr>
      </w:pPr>
      <w:r w:rsidRPr="00264151">
        <w:rPr>
          <w:lang w:val="en-AU"/>
        </w:rPr>
        <w:t xml:space="preserve">Question </w:t>
      </w:r>
      <w:r>
        <w:rPr>
          <w:lang w:val="en-AU"/>
        </w:rPr>
        <w:t>5d</w:t>
      </w:r>
      <w:r w:rsidR="00DA288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1085"/>
      </w:tblGrid>
      <w:tr w:rsidR="00EA0141" w:rsidRPr="00264151" w14:paraId="527A3952" w14:textId="77777777" w:rsidTr="005E7D3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00190CE0" w14:textId="77777777" w:rsidR="00EA0141" w:rsidRPr="00264151" w:rsidRDefault="00EA0141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5C0FA366" w14:textId="77777777" w:rsidR="00EA0141" w:rsidRPr="00264151" w:rsidRDefault="00EA0141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5EFC5878" w14:textId="77777777" w:rsidR="00EA0141" w:rsidRPr="00264151" w:rsidRDefault="00EA0141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907" w:type="dxa"/>
          </w:tcPr>
          <w:p w14:paraId="11DAE7F6" w14:textId="77777777" w:rsidR="00EA0141" w:rsidRPr="00264151" w:rsidRDefault="00EA0141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2</w:t>
            </w:r>
          </w:p>
        </w:tc>
        <w:tc>
          <w:tcPr>
            <w:tcW w:w="1085" w:type="dxa"/>
          </w:tcPr>
          <w:p w14:paraId="16017F38" w14:textId="77777777" w:rsidR="00EA0141" w:rsidRPr="00264151" w:rsidRDefault="00EA0141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EA0141" w:rsidRPr="00264151" w14:paraId="53086F2A" w14:textId="77777777" w:rsidTr="005E7D30">
        <w:trPr>
          <w:trHeight w:hRule="exact" w:val="397"/>
        </w:trPr>
        <w:tc>
          <w:tcPr>
            <w:tcW w:w="907" w:type="dxa"/>
          </w:tcPr>
          <w:p w14:paraId="35F5DE8C" w14:textId="77777777" w:rsidR="00EA0141" w:rsidRPr="00264151" w:rsidRDefault="00EA0141" w:rsidP="005E7D30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34677FF2" w14:textId="73578028" w:rsidR="00EA0141" w:rsidRPr="00264151" w:rsidRDefault="00044631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80</w:t>
            </w:r>
          </w:p>
        </w:tc>
        <w:tc>
          <w:tcPr>
            <w:tcW w:w="907" w:type="dxa"/>
          </w:tcPr>
          <w:p w14:paraId="01A42DA7" w14:textId="6AE5B041" w:rsidR="00EA0141" w:rsidRPr="00264151" w:rsidRDefault="00044631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1</w:t>
            </w:r>
          </w:p>
        </w:tc>
        <w:tc>
          <w:tcPr>
            <w:tcW w:w="907" w:type="dxa"/>
          </w:tcPr>
          <w:p w14:paraId="1277FEC4" w14:textId="08A78EF3" w:rsidR="00EA0141" w:rsidRPr="00264151" w:rsidRDefault="00044631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9</w:t>
            </w:r>
          </w:p>
        </w:tc>
        <w:tc>
          <w:tcPr>
            <w:tcW w:w="1085" w:type="dxa"/>
          </w:tcPr>
          <w:p w14:paraId="2075674B" w14:textId="2FF73F09" w:rsidR="00EA0141" w:rsidRPr="00264151" w:rsidRDefault="00044631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3</w:t>
            </w:r>
          </w:p>
        </w:tc>
      </w:tr>
    </w:tbl>
    <w:p w14:paraId="393D0A97" w14:textId="7AB2376D" w:rsidR="005D22B3" w:rsidRDefault="00275014" w:rsidP="00275014">
      <w:pPr>
        <w:rPr>
          <w:rFonts w:ascii="Times New Roman" w:eastAsiaTheme="minorEastAsia" w:hAnsi="Times New Roman" w:cs="Times New Roman"/>
          <w:color w:val="000000" w:themeColor="text1"/>
        </w:rPr>
      </w:pPr>
      <w:r>
        <w:rPr>
          <w:rFonts w:ascii="Times New Roman" w:eastAsiaTheme="minorEastAsia" w:hAnsi="Times New Roman" w:cs="Times New Roman"/>
          <w:color w:val="000000" w:themeColor="text1"/>
        </w:rPr>
        <w:t xml:space="preserve">Require </w:t>
      </w:r>
      <w:r w:rsidRPr="00802DE5">
        <w:rPr>
          <w:rFonts w:ascii="Times New Roman" w:eastAsiaTheme="minorEastAsia" w:hAnsi="Times New Roman" w:cs="Times New Roman"/>
          <w:color w:val="000000" w:themeColor="text1"/>
          <w:position w:val="-12"/>
        </w:rPr>
        <w:object w:dxaOrig="1680" w:dyaOrig="360" w14:anchorId="1DC91390">
          <v:shape id="_x0000_i1253" type="#_x0000_t75" style="width:83.7pt;height:19.25pt" o:ole="">
            <v:imagedata r:id="rId538" o:title=""/>
          </v:shape>
          <o:OLEObject Type="Embed" ProgID="Equation.DSMT4" ShapeID="_x0000_i1253" DrawAspect="Content" ObjectID="_1822466088" r:id="rId539"/>
        </w:object>
      </w:r>
      <w:r>
        <w:rPr>
          <w:rFonts w:ascii="Times New Roman" w:eastAsiaTheme="minorEastAsia" w:hAnsi="Times New Roman" w:cs="Times New Roman"/>
          <w:color w:val="000000" w:themeColor="text1"/>
        </w:rPr>
        <w:t xml:space="preserve">, </w:t>
      </w:r>
      <w:r w:rsidRPr="00BE2232">
        <w:rPr>
          <w:rFonts w:ascii="Times New Roman" w:eastAsiaTheme="minorEastAsia" w:hAnsi="Times New Roman" w:cs="Times New Roman"/>
          <w:color w:val="000000" w:themeColor="text1"/>
          <w:position w:val="-12"/>
        </w:rPr>
        <w:object w:dxaOrig="1420" w:dyaOrig="360" w14:anchorId="46003681">
          <v:shape id="_x0000_i1254" type="#_x0000_t75" style="width:1in;height:19.25pt" o:ole="">
            <v:imagedata r:id="rId540" o:title=""/>
          </v:shape>
          <o:OLEObject Type="Embed" ProgID="Equation.DSMT4" ShapeID="_x0000_i1254" DrawAspect="Content" ObjectID="_1822466089" r:id="rId541"/>
        </w:object>
      </w:r>
      <w:r>
        <w:rPr>
          <w:rFonts w:ascii="Times New Roman" w:eastAsiaTheme="minorEastAsia" w:hAnsi="Times New Roman" w:cs="Times New Roman"/>
          <w:color w:val="000000" w:themeColor="text1"/>
        </w:rPr>
        <w:t xml:space="preserve">, </w:t>
      </w:r>
      <w:r w:rsidRPr="00BE2232">
        <w:rPr>
          <w:rFonts w:ascii="Times New Roman" w:eastAsiaTheme="minorEastAsia" w:hAnsi="Times New Roman" w:cs="Times New Roman"/>
          <w:color w:val="000000" w:themeColor="text1"/>
          <w:position w:val="-12"/>
        </w:rPr>
        <w:object w:dxaOrig="1340" w:dyaOrig="360" w14:anchorId="1137DFBD">
          <v:shape id="_x0000_i1255" type="#_x0000_t75" style="width:66.15pt;height:19.25pt" o:ole="">
            <v:imagedata r:id="rId542" o:title=""/>
          </v:shape>
          <o:OLEObject Type="Embed" ProgID="Equation.DSMT4" ShapeID="_x0000_i1255" DrawAspect="Content" ObjectID="_1822466090" r:id="rId543"/>
        </w:object>
      </w:r>
      <w:r>
        <w:rPr>
          <w:rFonts w:ascii="Times New Roman" w:eastAsiaTheme="minorEastAsia" w:hAnsi="Times New Roman" w:cs="Times New Roman"/>
          <w:color w:val="000000" w:themeColor="text1"/>
        </w:rPr>
        <w:t xml:space="preserve">, </w:t>
      </w:r>
      <w:r w:rsidRPr="00802DE5">
        <w:rPr>
          <w:rFonts w:ascii="Times New Roman" w:eastAsiaTheme="minorEastAsia" w:hAnsi="Times New Roman" w:cs="Times New Roman"/>
          <w:color w:val="000000" w:themeColor="text1"/>
          <w:position w:val="-12"/>
        </w:rPr>
        <w:object w:dxaOrig="1359" w:dyaOrig="360" w14:anchorId="278F0637">
          <v:shape id="_x0000_i1256" type="#_x0000_t75" style="width:66.15pt;height:19.25pt" o:ole="">
            <v:imagedata r:id="rId544" o:title=""/>
          </v:shape>
          <o:OLEObject Type="Embed" ProgID="Equation.DSMT4" ShapeID="_x0000_i1256" DrawAspect="Content" ObjectID="_1822466091" r:id="rId545"/>
        </w:object>
      </w:r>
      <w:r>
        <w:rPr>
          <w:rFonts w:ascii="Times New Roman" w:eastAsiaTheme="minorEastAsia" w:hAnsi="Times New Roman" w:cs="Times New Roman"/>
          <w:color w:val="000000" w:themeColor="text1"/>
        </w:rPr>
        <w:t xml:space="preserve">, </w:t>
      </w:r>
      <w:r w:rsidRPr="00802DE5">
        <w:rPr>
          <w:rFonts w:ascii="Times New Roman" w:eastAsiaTheme="minorEastAsia" w:hAnsi="Times New Roman" w:cs="Times New Roman"/>
          <w:color w:val="000000" w:themeColor="text1"/>
          <w:position w:val="-26"/>
        </w:rPr>
        <w:object w:dxaOrig="1600" w:dyaOrig="639" w14:anchorId="34EE3A6E">
          <v:shape id="_x0000_i1257" type="#_x0000_t75" style="width:77.85pt;height:29.3pt" o:ole="">
            <v:imagedata r:id="rId546" o:title=""/>
          </v:shape>
          <o:OLEObject Type="Embed" ProgID="Equation.DSMT4" ShapeID="_x0000_i1257" DrawAspect="Content" ObjectID="_1822466092" r:id="rId547"/>
        </w:object>
      </w:r>
    </w:p>
    <w:p w14:paraId="25079865" w14:textId="2685B1C8" w:rsidR="005B5292" w:rsidRPr="00F62F59" w:rsidRDefault="001848C1" w:rsidP="00B14C82">
      <w:pPr>
        <w:pStyle w:val="VCAAbodyformaths"/>
      </w:pPr>
      <w:r w:rsidRPr="009721A9">
        <w:t xml:space="preserve">Many students knew that the </w:t>
      </w:r>
      <w:r w:rsidRPr="009721A9">
        <w:rPr>
          <w:rFonts w:eastAsiaTheme="minorEastAsia"/>
          <w:color w:val="000000" w:themeColor="text1"/>
          <w:position w:val="-12"/>
        </w:rPr>
        <w:object w:dxaOrig="1680" w:dyaOrig="360" w14:anchorId="3632D0C6">
          <v:shape id="_x0000_i1258" type="#_x0000_t75" style="width:83.7pt;height:19.25pt" o:ole="">
            <v:imagedata r:id="rId538" o:title=""/>
          </v:shape>
          <o:OLEObject Type="Embed" ProgID="Equation.DSMT4" ShapeID="_x0000_i1258" DrawAspect="Content" ObjectID="_1822466093" r:id="rId548"/>
        </w:object>
      </w:r>
      <w:r w:rsidRPr="009721A9">
        <w:rPr>
          <w:rFonts w:eastAsiaTheme="minorEastAsia"/>
          <w:color w:val="000000" w:themeColor="text1"/>
        </w:rPr>
        <w:t xml:space="preserve"> but were unable to produce the intervals. </w:t>
      </w:r>
      <w:r w:rsidRPr="009721A9">
        <w:rPr>
          <w:position w:val="-12"/>
        </w:rPr>
        <w:object w:dxaOrig="480" w:dyaOrig="360" w14:anchorId="1A9EC81D">
          <v:shape id="_x0000_i1259" type="#_x0000_t75" style="width:24.3pt;height:19.25pt" o:ole="">
            <v:imagedata r:id="rId549" o:title=""/>
          </v:shape>
          <o:OLEObject Type="Embed" ProgID="Equation.DSMT4" ShapeID="_x0000_i1259" DrawAspect="Content" ObjectID="_1822466094" r:id="rId550"/>
        </w:object>
      </w:r>
      <w:r w:rsidRPr="009721A9">
        <w:t xml:space="preserve"> was a common incorrect answer.</w:t>
      </w:r>
      <w:r w:rsidRPr="009721A9">
        <w:rPr>
          <w:rFonts w:eastAsiaTheme="minorEastAsia"/>
          <w:color w:val="000000" w:themeColor="text1"/>
        </w:rPr>
        <w:t xml:space="preserve"> </w:t>
      </w:r>
    </w:p>
    <w:sectPr w:rsidR="005B5292" w:rsidRPr="00F62F59" w:rsidSect="00B230DB">
      <w:headerReference w:type="default" r:id="rId551"/>
      <w:footerReference w:type="default" r:id="rId552"/>
      <w:headerReference w:type="first" r:id="rId553"/>
      <w:footerReference w:type="first" r:id="rId554"/>
      <w:type w:val="continuous"/>
      <w:pgSz w:w="11907" w:h="16840" w:code="9"/>
      <w:pgMar w:top="1418" w:right="1134" w:bottom="567" w:left="1134" w:header="283" w:footer="283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F2FCDBE" w14:textId="77777777" w:rsidR="0012618B" w:rsidRDefault="0012618B" w:rsidP="00304EA1">
      <w:pPr>
        <w:spacing w:after="0" w:line="240" w:lineRule="auto"/>
      </w:pPr>
      <w:r>
        <w:separator/>
      </w:r>
    </w:p>
  </w:endnote>
  <w:endnote w:type="continuationSeparator" w:id="0">
    <w:p w14:paraId="38376CB0" w14:textId="77777777" w:rsidR="0012618B" w:rsidRDefault="0012618B" w:rsidP="00304EA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5000" w:type="pct"/>
      <w:tblInd w:w="567" w:type="dxa"/>
      <w:tblLook w:val="04A0" w:firstRow="1" w:lastRow="0" w:firstColumn="1" w:lastColumn="0" w:noHBand="0" w:noVBand="1"/>
    </w:tblPr>
    <w:tblGrid>
      <w:gridCol w:w="3213"/>
      <w:gridCol w:w="3214"/>
      <w:gridCol w:w="3212"/>
    </w:tblGrid>
    <w:tr w:rsidR="008428B1" w:rsidRPr="00D06414" w14:paraId="00D3EC34" w14:textId="77777777" w:rsidTr="00BB3BAB">
      <w:trPr>
        <w:trHeight w:val="476"/>
      </w:trPr>
      <w:tc>
        <w:tcPr>
          <w:tcW w:w="1667" w:type="pct"/>
          <w:tcMar>
            <w:left w:w="0" w:type="dxa"/>
            <w:right w:w="0" w:type="dxa"/>
          </w:tcMar>
        </w:tcPr>
        <w:p w14:paraId="4F062E5B" w14:textId="77777777" w:rsidR="008428B1" w:rsidRPr="00D06414" w:rsidRDefault="008428B1" w:rsidP="00BB3BAB">
          <w:pPr>
            <w:tabs>
              <w:tab w:val="left" w:pos="142"/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BB3BAB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BB3BAB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667" w:type="pct"/>
          <w:tcMar>
            <w:left w:w="0" w:type="dxa"/>
            <w:right w:w="0" w:type="dxa"/>
          </w:tcMar>
        </w:tcPr>
        <w:p w14:paraId="3B2D3A9E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666" w:type="pct"/>
          <w:tcMar>
            <w:left w:w="0" w:type="dxa"/>
            <w:right w:w="0" w:type="dxa"/>
          </w:tcMar>
        </w:tcPr>
        <w:p w14:paraId="512E85E8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t xml:space="preserve">Page 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begin"/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instrText xml:space="preserve"> PAGE   \* MERGEFORMAT </w:instrTex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separate"/>
          </w:r>
          <w:r>
            <w:rPr>
              <w:rFonts w:asciiTheme="majorHAnsi" w:hAnsiTheme="majorHAnsi" w:cs="Arial"/>
              <w:noProof/>
              <w:color w:val="999999" w:themeColor="accent2"/>
              <w:sz w:val="18"/>
              <w:szCs w:val="18"/>
            </w:rPr>
            <w:t>3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end"/>
          </w:r>
        </w:p>
      </w:tc>
    </w:tr>
  </w:tbl>
  <w:p w14:paraId="5D192EFA" w14:textId="77777777" w:rsidR="008428B1" w:rsidRPr="00D06414" w:rsidRDefault="008428B1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59264" behindDoc="1" locked="1" layoutInCell="1" allowOverlap="1" wp14:anchorId="5A1EB687" wp14:editId="674D314E">
          <wp:simplePos x="0" y="0"/>
          <wp:positionH relativeFrom="column">
            <wp:posOffset>-713105</wp:posOffset>
          </wp:positionH>
          <wp:positionV relativeFrom="page">
            <wp:posOffset>10142220</wp:posOffset>
          </wp:positionV>
          <wp:extent cx="7583170" cy="53784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784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4706" w:type="pct"/>
      <w:tblInd w:w="567" w:type="dxa"/>
      <w:tblLook w:val="04A0" w:firstRow="1" w:lastRow="0" w:firstColumn="1" w:lastColumn="0" w:noHBand="0" w:noVBand="1"/>
    </w:tblPr>
    <w:tblGrid>
      <w:gridCol w:w="2648"/>
      <w:gridCol w:w="3213"/>
      <w:gridCol w:w="3211"/>
    </w:tblGrid>
    <w:tr w:rsidR="008428B1" w:rsidRPr="00D06414" w14:paraId="28670396" w14:textId="77777777" w:rsidTr="000F5AAF">
      <w:tc>
        <w:tcPr>
          <w:tcW w:w="1459" w:type="pct"/>
          <w:tcMar>
            <w:left w:w="0" w:type="dxa"/>
            <w:right w:w="0" w:type="dxa"/>
          </w:tcMar>
        </w:tcPr>
        <w:p w14:paraId="0BBE30B4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0F5AAF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0F5AAF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771" w:type="pct"/>
          <w:tcMar>
            <w:left w:w="0" w:type="dxa"/>
            <w:right w:w="0" w:type="dxa"/>
          </w:tcMar>
        </w:tcPr>
        <w:p w14:paraId="1A5F1B38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770" w:type="pct"/>
          <w:tcMar>
            <w:left w:w="0" w:type="dxa"/>
            <w:right w:w="0" w:type="dxa"/>
          </w:tcMar>
        </w:tcPr>
        <w:p w14:paraId="4DA4052A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</w:tr>
  </w:tbl>
  <w:p w14:paraId="1301577A" w14:textId="77777777" w:rsidR="008428B1" w:rsidRPr="00D06414" w:rsidRDefault="008428B1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62336" behindDoc="1" locked="1" layoutInCell="1" allowOverlap="1" wp14:anchorId="6D7335C1" wp14:editId="77E21C74">
          <wp:simplePos x="0" y="0"/>
          <wp:positionH relativeFrom="page">
            <wp:align>left</wp:align>
          </wp:positionH>
          <wp:positionV relativeFrom="bottomMargin">
            <wp:align>top</wp:align>
          </wp:positionV>
          <wp:extent cx="7583170" cy="537845"/>
          <wp:effectExtent l="0" t="0" r="0" b="0"/>
          <wp:wrapNone/>
          <wp:docPr id="5" name="Picture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816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D3AB676" w14:textId="77777777" w:rsidR="0012618B" w:rsidRDefault="0012618B" w:rsidP="00304EA1">
      <w:pPr>
        <w:spacing w:after="0" w:line="240" w:lineRule="auto"/>
      </w:pPr>
      <w:r>
        <w:separator/>
      </w:r>
    </w:p>
  </w:footnote>
  <w:footnote w:type="continuationSeparator" w:id="0">
    <w:p w14:paraId="57CE66E9" w14:textId="77777777" w:rsidR="0012618B" w:rsidRDefault="0012618B" w:rsidP="00304EA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25484C" w14:textId="5D3AF8D4" w:rsidR="008428B1" w:rsidRPr="00D86DE4" w:rsidRDefault="00416189" w:rsidP="00D86DE4">
    <w:pPr>
      <w:pStyle w:val="VCAAcaptionsandfootnotes"/>
      <w:rPr>
        <w:color w:val="999999" w:themeColor="accent2"/>
      </w:rPr>
    </w:pPr>
    <w:r>
      <w:t>2024 VCE Mathematical Methods 2 external assessment report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70DF2C2" w14:textId="77777777" w:rsidR="008428B1" w:rsidRPr="009370BC" w:rsidRDefault="008428B1" w:rsidP="00970580">
    <w:pPr>
      <w:spacing w:after="0"/>
      <w:ind w:right="-142"/>
      <w:jc w:val="right"/>
    </w:pPr>
    <w:r>
      <w:rPr>
        <w:noProof/>
        <w:lang w:val="en-AU" w:eastAsia="en-AU"/>
      </w:rPr>
      <w:drawing>
        <wp:anchor distT="0" distB="0" distL="114300" distR="114300" simplePos="0" relativeHeight="251660288" behindDoc="1" locked="1" layoutInCell="1" allowOverlap="1" wp14:anchorId="17697C7E" wp14:editId="7960D983">
          <wp:simplePos x="0" y="0"/>
          <wp:positionH relativeFrom="column">
            <wp:posOffset>-720090</wp:posOffset>
          </wp:positionH>
          <wp:positionV relativeFrom="page">
            <wp:posOffset>0</wp:posOffset>
          </wp:positionV>
          <wp:extent cx="7562088" cy="719016"/>
          <wp:effectExtent l="0" t="0" r="1270" b="5080"/>
          <wp:wrapNone/>
          <wp:docPr id="4" name="Picture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A4-cover-header-no-cover-05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62088" cy="719016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9295D7B"/>
    <w:multiLevelType w:val="hybridMultilevel"/>
    <w:tmpl w:val="DB76DB38"/>
    <w:lvl w:ilvl="0" w:tplc="F59E3C58">
      <w:start w:val="1"/>
      <w:numFmt w:val="bullet"/>
      <w:pStyle w:val="VCAAtablecondensed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40E598D"/>
    <w:multiLevelType w:val="hybridMultilevel"/>
    <w:tmpl w:val="7E14606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BD639A4"/>
    <w:multiLevelType w:val="hybridMultilevel"/>
    <w:tmpl w:val="1F3A3FEA"/>
    <w:lvl w:ilvl="0" w:tplc="6C58FA42">
      <w:start w:val="1"/>
      <w:numFmt w:val="lowerLetter"/>
      <w:lvlText w:val="(%1)"/>
      <w:lvlJc w:val="left"/>
      <w:pPr>
        <w:ind w:left="720" w:hanging="360"/>
      </w:pPr>
    </w:lvl>
    <w:lvl w:ilvl="1" w:tplc="08090013">
      <w:start w:val="1"/>
      <w:numFmt w:val="upperRoman"/>
      <w:lvlText w:val="%2."/>
      <w:lvlJc w:val="righ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F196FDF"/>
    <w:multiLevelType w:val="hybridMultilevel"/>
    <w:tmpl w:val="18829B46"/>
    <w:lvl w:ilvl="0" w:tplc="66F2BD04">
      <w:start w:val="1"/>
      <w:numFmt w:val="decimal"/>
      <w:pStyle w:val="VCAAnumbers"/>
      <w:lvlText w:val="%1."/>
      <w:lvlJc w:val="left"/>
      <w:pPr>
        <w:ind w:left="128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007" w:hanging="360"/>
      </w:pPr>
    </w:lvl>
    <w:lvl w:ilvl="2" w:tplc="0C09001B" w:tentative="1">
      <w:start w:val="1"/>
      <w:numFmt w:val="lowerRoman"/>
      <w:lvlText w:val="%3."/>
      <w:lvlJc w:val="right"/>
      <w:pPr>
        <w:ind w:left="2727" w:hanging="180"/>
      </w:pPr>
    </w:lvl>
    <w:lvl w:ilvl="3" w:tplc="0C09000F" w:tentative="1">
      <w:start w:val="1"/>
      <w:numFmt w:val="decimal"/>
      <w:lvlText w:val="%4."/>
      <w:lvlJc w:val="left"/>
      <w:pPr>
        <w:ind w:left="3447" w:hanging="360"/>
      </w:pPr>
    </w:lvl>
    <w:lvl w:ilvl="4" w:tplc="0C090019" w:tentative="1">
      <w:start w:val="1"/>
      <w:numFmt w:val="lowerLetter"/>
      <w:lvlText w:val="%5."/>
      <w:lvlJc w:val="left"/>
      <w:pPr>
        <w:ind w:left="4167" w:hanging="360"/>
      </w:pPr>
    </w:lvl>
    <w:lvl w:ilvl="5" w:tplc="0C09001B" w:tentative="1">
      <w:start w:val="1"/>
      <w:numFmt w:val="lowerRoman"/>
      <w:lvlText w:val="%6."/>
      <w:lvlJc w:val="right"/>
      <w:pPr>
        <w:ind w:left="4887" w:hanging="180"/>
      </w:pPr>
    </w:lvl>
    <w:lvl w:ilvl="6" w:tplc="0C09000F" w:tentative="1">
      <w:start w:val="1"/>
      <w:numFmt w:val="decimal"/>
      <w:lvlText w:val="%7."/>
      <w:lvlJc w:val="left"/>
      <w:pPr>
        <w:ind w:left="5607" w:hanging="360"/>
      </w:pPr>
    </w:lvl>
    <w:lvl w:ilvl="7" w:tplc="0C090019" w:tentative="1">
      <w:start w:val="1"/>
      <w:numFmt w:val="lowerLetter"/>
      <w:lvlText w:val="%8."/>
      <w:lvlJc w:val="left"/>
      <w:pPr>
        <w:ind w:left="6327" w:hanging="360"/>
      </w:pPr>
    </w:lvl>
    <w:lvl w:ilvl="8" w:tplc="0C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4" w15:restartNumberingAfterBreak="0">
    <w:nsid w:val="517E1C1D"/>
    <w:multiLevelType w:val="hybridMultilevel"/>
    <w:tmpl w:val="20ACEBD4"/>
    <w:lvl w:ilvl="0" w:tplc="BEDC817E">
      <w:numFmt w:val="bullet"/>
      <w:lvlText w:val="•"/>
      <w:lvlJc w:val="left"/>
      <w:pPr>
        <w:ind w:left="1440" w:hanging="720"/>
      </w:pPr>
      <w:rPr>
        <w:rFonts w:ascii="Arial" w:eastAsiaTheme="minorHAnsi" w:hAnsi="Arial" w:cs="Aria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 w15:restartNumberingAfterBreak="0">
    <w:nsid w:val="52A72A97"/>
    <w:multiLevelType w:val="hybridMultilevel"/>
    <w:tmpl w:val="338615A8"/>
    <w:lvl w:ilvl="0" w:tplc="960E0226">
      <w:start w:val="1"/>
      <w:numFmt w:val="bullet"/>
      <w:lvlText w:val=""/>
      <w:lvlJc w:val="left"/>
      <w:pPr>
        <w:ind w:left="1080" w:firstLine="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 w15:restartNumberingAfterBreak="0">
    <w:nsid w:val="572C799B"/>
    <w:multiLevelType w:val="hybridMultilevel"/>
    <w:tmpl w:val="5A60681A"/>
    <w:lvl w:ilvl="0" w:tplc="02D63D2C">
      <w:start w:val="1"/>
      <w:numFmt w:val="bullet"/>
      <w:pStyle w:val="VCAAbulletlevel2"/>
      <w:lvlText w:val=""/>
      <w:lvlJc w:val="left"/>
      <w:pPr>
        <w:ind w:left="1381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7" w15:restartNumberingAfterBreak="0">
    <w:nsid w:val="5DDE5B45"/>
    <w:multiLevelType w:val="hybridMultilevel"/>
    <w:tmpl w:val="3A3A322A"/>
    <w:lvl w:ilvl="0" w:tplc="6DEC62AC">
      <w:start w:val="1"/>
      <w:numFmt w:val="bullet"/>
      <w:pStyle w:val="VCAAtablecondensedbullet2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8" w15:restartNumberingAfterBreak="0">
    <w:nsid w:val="62872B6C"/>
    <w:multiLevelType w:val="hybridMultilevel"/>
    <w:tmpl w:val="E15871BA"/>
    <w:lvl w:ilvl="0" w:tplc="5F3E2E34">
      <w:start w:val="1"/>
      <w:numFmt w:val="bullet"/>
      <w:pStyle w:val="VCAAbullet"/>
      <w:lvlText w:val=""/>
      <w:lvlJc w:val="left"/>
      <w:pPr>
        <w:ind w:left="5748" w:hanging="360"/>
      </w:pPr>
      <w:rPr>
        <w:rFonts w:ascii="Symbol" w:hAnsi="Symbol" w:hint="default"/>
        <w:color w:val="auto"/>
      </w:rPr>
    </w:lvl>
    <w:lvl w:ilvl="1" w:tplc="0C0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790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862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934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1006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1078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11508" w:hanging="360"/>
      </w:pPr>
      <w:rPr>
        <w:rFonts w:ascii="Wingdings" w:hAnsi="Wingdings" w:hint="default"/>
      </w:rPr>
    </w:lvl>
  </w:abstractNum>
  <w:abstractNum w:abstractNumId="9" w15:restartNumberingAfterBreak="0">
    <w:nsid w:val="6D4F4625"/>
    <w:multiLevelType w:val="hybridMultilevel"/>
    <w:tmpl w:val="BDD40ABC"/>
    <w:lvl w:ilvl="0" w:tplc="EAD6C86C">
      <w:start w:val="1"/>
      <w:numFmt w:val="lowerLetter"/>
      <w:lvlText w:val="(%1)"/>
      <w:lvlJc w:val="left"/>
      <w:pPr>
        <w:ind w:left="720" w:hanging="360"/>
      </w:pPr>
    </w:lvl>
    <w:lvl w:ilvl="1" w:tplc="08090013">
      <w:start w:val="1"/>
      <w:numFmt w:val="upperRoman"/>
      <w:lvlText w:val="%2."/>
      <w:lvlJc w:val="righ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10176CC"/>
    <w:multiLevelType w:val="hybridMultilevel"/>
    <w:tmpl w:val="A4D4F434"/>
    <w:lvl w:ilvl="0" w:tplc="0C090001">
      <w:start w:val="1"/>
      <w:numFmt w:val="bullet"/>
      <w:lvlText w:val=""/>
      <w:lvlJc w:val="left"/>
      <w:pPr>
        <w:ind w:left="1440" w:hanging="72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730D07EA"/>
    <w:multiLevelType w:val="hybridMultilevel"/>
    <w:tmpl w:val="8B8C0D96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7368241F"/>
    <w:multiLevelType w:val="hybridMultilevel"/>
    <w:tmpl w:val="F6FE1238"/>
    <w:lvl w:ilvl="0" w:tplc="4A3A20EA">
      <w:start w:val="1"/>
      <w:numFmt w:val="lowerLetter"/>
      <w:lvlText w:val="%1."/>
      <w:lvlJc w:val="left"/>
      <w:pPr>
        <w:ind w:left="643" w:hanging="360"/>
      </w:pPr>
      <w:rPr>
        <w:rFonts w:hint="default"/>
        <w:b/>
        <w:bCs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F397667"/>
    <w:multiLevelType w:val="hybridMultilevel"/>
    <w:tmpl w:val="1E10BB4E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 w16cid:durableId="993534086">
    <w:abstractNumId w:val="8"/>
  </w:num>
  <w:num w:numId="2" w16cid:durableId="2117822825">
    <w:abstractNumId w:val="6"/>
  </w:num>
  <w:num w:numId="3" w16cid:durableId="1480423409">
    <w:abstractNumId w:val="3"/>
  </w:num>
  <w:num w:numId="4" w16cid:durableId="1781341569">
    <w:abstractNumId w:val="0"/>
  </w:num>
  <w:num w:numId="5" w16cid:durableId="1544710535">
    <w:abstractNumId w:val="7"/>
  </w:num>
  <w:num w:numId="6" w16cid:durableId="393359158">
    <w:abstractNumId w:val="11"/>
  </w:num>
  <w:num w:numId="7" w16cid:durableId="600449800">
    <w:abstractNumId w:val="13"/>
  </w:num>
  <w:num w:numId="8" w16cid:durableId="635649036">
    <w:abstractNumId w:val="4"/>
  </w:num>
  <w:num w:numId="9" w16cid:durableId="775293633">
    <w:abstractNumId w:val="10"/>
  </w:num>
  <w:num w:numId="10" w16cid:durableId="312831633">
    <w:abstractNumId w:val="5"/>
  </w:num>
  <w:num w:numId="11" w16cid:durableId="1337539068">
    <w:abstractNumId w:val="12"/>
  </w:num>
  <w:num w:numId="12" w16cid:durableId="1423141616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 w16cid:durableId="861630740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15912424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removePersonalInformation/>
  <w:removeDateAndTime/>
  <w:proofState w:spelling="clean" w:grammar="clean"/>
  <w:stylePaneFormatFilter w:val="1228" w:allStyles="0" w:customStyles="0" w:latentStyles="0" w:stylesInUse="1" w:headingStyles="1" w:numberingStyles="0" w:tableStyles="0" w:directFormattingOnRuns="0" w:directFormattingOnParagraphs="1" w:directFormattingOnNumbering="0" w:directFormattingOnTables="0" w:clearFormatting="1" w:top3HeadingStyles="0" w:visibleStyles="0" w:alternateStyleNames="0"/>
  <w:stylePaneSortMethod w:val="0000"/>
  <w:mailMerge>
    <w:mainDocumentType w:val="formLetters"/>
    <w:dataType w:val="textFile"/>
    <w:activeRecord w:val="-1"/>
  </w:mailMerge>
  <w:defaultTabStop w:val="720"/>
  <w:characterSpacingControl w:val="doNotCompress"/>
  <w:hdrShapeDefaults>
    <o:shapedefaults v:ext="edit" spidmax="228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428B1"/>
    <w:rsid w:val="00003885"/>
    <w:rsid w:val="00024018"/>
    <w:rsid w:val="000333F9"/>
    <w:rsid w:val="0003626C"/>
    <w:rsid w:val="00040D9F"/>
    <w:rsid w:val="00040F63"/>
    <w:rsid w:val="00044631"/>
    <w:rsid w:val="0005780E"/>
    <w:rsid w:val="00065CC6"/>
    <w:rsid w:val="0008337A"/>
    <w:rsid w:val="00090D46"/>
    <w:rsid w:val="000A2B12"/>
    <w:rsid w:val="000A33D3"/>
    <w:rsid w:val="000A71F7"/>
    <w:rsid w:val="000B5062"/>
    <w:rsid w:val="000C1245"/>
    <w:rsid w:val="000C69E9"/>
    <w:rsid w:val="000D2769"/>
    <w:rsid w:val="000D45CD"/>
    <w:rsid w:val="000E64AD"/>
    <w:rsid w:val="000F09E4"/>
    <w:rsid w:val="000F16FD"/>
    <w:rsid w:val="000F5AAF"/>
    <w:rsid w:val="00105E20"/>
    <w:rsid w:val="00120DB9"/>
    <w:rsid w:val="0012618B"/>
    <w:rsid w:val="00143520"/>
    <w:rsid w:val="00153AD2"/>
    <w:rsid w:val="0015660F"/>
    <w:rsid w:val="001779EA"/>
    <w:rsid w:val="00181F05"/>
    <w:rsid w:val="00182027"/>
    <w:rsid w:val="00184297"/>
    <w:rsid w:val="001848C1"/>
    <w:rsid w:val="00185CDF"/>
    <w:rsid w:val="001A219D"/>
    <w:rsid w:val="001C0D63"/>
    <w:rsid w:val="001C3EEA"/>
    <w:rsid w:val="001D1704"/>
    <w:rsid w:val="001D3246"/>
    <w:rsid w:val="001D6E89"/>
    <w:rsid w:val="001E380D"/>
    <w:rsid w:val="001E5DD7"/>
    <w:rsid w:val="002046A4"/>
    <w:rsid w:val="002076D3"/>
    <w:rsid w:val="002279BA"/>
    <w:rsid w:val="002329F3"/>
    <w:rsid w:val="00234056"/>
    <w:rsid w:val="00243F0D"/>
    <w:rsid w:val="00256295"/>
    <w:rsid w:val="002600F1"/>
    <w:rsid w:val="00260767"/>
    <w:rsid w:val="002647BB"/>
    <w:rsid w:val="00275014"/>
    <w:rsid w:val="002754C1"/>
    <w:rsid w:val="00275CBF"/>
    <w:rsid w:val="002838C3"/>
    <w:rsid w:val="002841C8"/>
    <w:rsid w:val="002843A9"/>
    <w:rsid w:val="0028516B"/>
    <w:rsid w:val="00295EA4"/>
    <w:rsid w:val="002A0554"/>
    <w:rsid w:val="002B0140"/>
    <w:rsid w:val="002B07B3"/>
    <w:rsid w:val="002B52A5"/>
    <w:rsid w:val="002B7707"/>
    <w:rsid w:val="002C11B4"/>
    <w:rsid w:val="002C6F90"/>
    <w:rsid w:val="002D141E"/>
    <w:rsid w:val="002D7150"/>
    <w:rsid w:val="002E06F3"/>
    <w:rsid w:val="002E4FB5"/>
    <w:rsid w:val="003026E8"/>
    <w:rsid w:val="00302FB8"/>
    <w:rsid w:val="00304EA1"/>
    <w:rsid w:val="00314D81"/>
    <w:rsid w:val="00322FC6"/>
    <w:rsid w:val="003364AE"/>
    <w:rsid w:val="00350651"/>
    <w:rsid w:val="0035293F"/>
    <w:rsid w:val="003578B2"/>
    <w:rsid w:val="00385147"/>
    <w:rsid w:val="00391986"/>
    <w:rsid w:val="003A00B4"/>
    <w:rsid w:val="003B2257"/>
    <w:rsid w:val="003C53B5"/>
    <w:rsid w:val="003C5E71"/>
    <w:rsid w:val="003C6C6D"/>
    <w:rsid w:val="003D1C7B"/>
    <w:rsid w:val="003D6CBD"/>
    <w:rsid w:val="003E098F"/>
    <w:rsid w:val="00400537"/>
    <w:rsid w:val="004044E3"/>
    <w:rsid w:val="00416189"/>
    <w:rsid w:val="00417AA3"/>
    <w:rsid w:val="00422BC2"/>
    <w:rsid w:val="00425DFE"/>
    <w:rsid w:val="00432778"/>
    <w:rsid w:val="00434EDB"/>
    <w:rsid w:val="00440B32"/>
    <w:rsid w:val="0044213C"/>
    <w:rsid w:val="0046078D"/>
    <w:rsid w:val="00474F13"/>
    <w:rsid w:val="004852CC"/>
    <w:rsid w:val="00486234"/>
    <w:rsid w:val="00495C80"/>
    <w:rsid w:val="004A17CA"/>
    <w:rsid w:val="004A2ED8"/>
    <w:rsid w:val="004C5648"/>
    <w:rsid w:val="004C7FBA"/>
    <w:rsid w:val="004F5BDA"/>
    <w:rsid w:val="00507A09"/>
    <w:rsid w:val="0051631E"/>
    <w:rsid w:val="00517DF7"/>
    <w:rsid w:val="00523ABA"/>
    <w:rsid w:val="00532F0E"/>
    <w:rsid w:val="00535D9E"/>
    <w:rsid w:val="00537A1F"/>
    <w:rsid w:val="0055464F"/>
    <w:rsid w:val="00554E51"/>
    <w:rsid w:val="005570CF"/>
    <w:rsid w:val="00566029"/>
    <w:rsid w:val="005923CB"/>
    <w:rsid w:val="005A27F2"/>
    <w:rsid w:val="005B391B"/>
    <w:rsid w:val="005B4DBF"/>
    <w:rsid w:val="005B5292"/>
    <w:rsid w:val="005D22B3"/>
    <w:rsid w:val="005D3D78"/>
    <w:rsid w:val="005E2EF0"/>
    <w:rsid w:val="005F4092"/>
    <w:rsid w:val="006169FF"/>
    <w:rsid w:val="00620901"/>
    <w:rsid w:val="00632889"/>
    <w:rsid w:val="00635908"/>
    <w:rsid w:val="0064629D"/>
    <w:rsid w:val="006477CF"/>
    <w:rsid w:val="006532E1"/>
    <w:rsid w:val="006663C6"/>
    <w:rsid w:val="006721B5"/>
    <w:rsid w:val="0068471E"/>
    <w:rsid w:val="00684F98"/>
    <w:rsid w:val="00685F3D"/>
    <w:rsid w:val="00693FFD"/>
    <w:rsid w:val="006A3FB0"/>
    <w:rsid w:val="006B1FA9"/>
    <w:rsid w:val="006D2159"/>
    <w:rsid w:val="006D588D"/>
    <w:rsid w:val="006D713F"/>
    <w:rsid w:val="006E0692"/>
    <w:rsid w:val="006E7D15"/>
    <w:rsid w:val="006F576C"/>
    <w:rsid w:val="006F787C"/>
    <w:rsid w:val="00702636"/>
    <w:rsid w:val="0071517F"/>
    <w:rsid w:val="00724507"/>
    <w:rsid w:val="00735901"/>
    <w:rsid w:val="007460BA"/>
    <w:rsid w:val="00746D19"/>
    <w:rsid w:val="00747109"/>
    <w:rsid w:val="00750D22"/>
    <w:rsid w:val="007616A2"/>
    <w:rsid w:val="0076541C"/>
    <w:rsid w:val="0076743D"/>
    <w:rsid w:val="00773E6C"/>
    <w:rsid w:val="00781FB1"/>
    <w:rsid w:val="00790628"/>
    <w:rsid w:val="00793927"/>
    <w:rsid w:val="007A0718"/>
    <w:rsid w:val="007A4B91"/>
    <w:rsid w:val="007B0EAA"/>
    <w:rsid w:val="007B13EF"/>
    <w:rsid w:val="007B3CFA"/>
    <w:rsid w:val="007C4293"/>
    <w:rsid w:val="007C600D"/>
    <w:rsid w:val="007D1B6D"/>
    <w:rsid w:val="007E6AD0"/>
    <w:rsid w:val="007F1790"/>
    <w:rsid w:val="007F6759"/>
    <w:rsid w:val="0080446A"/>
    <w:rsid w:val="0080538A"/>
    <w:rsid w:val="00805751"/>
    <w:rsid w:val="00810602"/>
    <w:rsid w:val="00813C37"/>
    <w:rsid w:val="008154B5"/>
    <w:rsid w:val="00821FFC"/>
    <w:rsid w:val="008225FA"/>
    <w:rsid w:val="00823962"/>
    <w:rsid w:val="008428B1"/>
    <w:rsid w:val="00845726"/>
    <w:rsid w:val="008468E3"/>
    <w:rsid w:val="00850410"/>
    <w:rsid w:val="00852719"/>
    <w:rsid w:val="00860115"/>
    <w:rsid w:val="00881DC5"/>
    <w:rsid w:val="00883CAA"/>
    <w:rsid w:val="00883D88"/>
    <w:rsid w:val="00883FBE"/>
    <w:rsid w:val="0088783C"/>
    <w:rsid w:val="008E7B20"/>
    <w:rsid w:val="009059FA"/>
    <w:rsid w:val="009233CE"/>
    <w:rsid w:val="00934C0C"/>
    <w:rsid w:val="009370BC"/>
    <w:rsid w:val="009403B9"/>
    <w:rsid w:val="009657EC"/>
    <w:rsid w:val="00970580"/>
    <w:rsid w:val="0097149D"/>
    <w:rsid w:val="009721A9"/>
    <w:rsid w:val="00977D5C"/>
    <w:rsid w:val="009838CF"/>
    <w:rsid w:val="0098739B"/>
    <w:rsid w:val="009906B5"/>
    <w:rsid w:val="009932BA"/>
    <w:rsid w:val="009A10D9"/>
    <w:rsid w:val="009A5054"/>
    <w:rsid w:val="009B61E5"/>
    <w:rsid w:val="009D0E9E"/>
    <w:rsid w:val="009D1E89"/>
    <w:rsid w:val="009E5707"/>
    <w:rsid w:val="00A10DED"/>
    <w:rsid w:val="00A12961"/>
    <w:rsid w:val="00A17661"/>
    <w:rsid w:val="00A24B2D"/>
    <w:rsid w:val="00A2778B"/>
    <w:rsid w:val="00A30177"/>
    <w:rsid w:val="00A40966"/>
    <w:rsid w:val="00A47663"/>
    <w:rsid w:val="00A5173E"/>
    <w:rsid w:val="00A57CEF"/>
    <w:rsid w:val="00A6623C"/>
    <w:rsid w:val="00A66F60"/>
    <w:rsid w:val="00A921E0"/>
    <w:rsid w:val="00A922F4"/>
    <w:rsid w:val="00A97306"/>
    <w:rsid w:val="00AA57AD"/>
    <w:rsid w:val="00AC5CFE"/>
    <w:rsid w:val="00AE5526"/>
    <w:rsid w:val="00AF051B"/>
    <w:rsid w:val="00AF576D"/>
    <w:rsid w:val="00B01578"/>
    <w:rsid w:val="00B05631"/>
    <w:rsid w:val="00B0738F"/>
    <w:rsid w:val="00B10A1A"/>
    <w:rsid w:val="00B13D3B"/>
    <w:rsid w:val="00B14C82"/>
    <w:rsid w:val="00B230DB"/>
    <w:rsid w:val="00B26601"/>
    <w:rsid w:val="00B41951"/>
    <w:rsid w:val="00B461A7"/>
    <w:rsid w:val="00B4712E"/>
    <w:rsid w:val="00B52A50"/>
    <w:rsid w:val="00B53229"/>
    <w:rsid w:val="00B5443D"/>
    <w:rsid w:val="00B62480"/>
    <w:rsid w:val="00B66F46"/>
    <w:rsid w:val="00B70F03"/>
    <w:rsid w:val="00B717F4"/>
    <w:rsid w:val="00B72338"/>
    <w:rsid w:val="00B807D2"/>
    <w:rsid w:val="00B81B70"/>
    <w:rsid w:val="00BA7C74"/>
    <w:rsid w:val="00BB3BAB"/>
    <w:rsid w:val="00BD0724"/>
    <w:rsid w:val="00BD2B91"/>
    <w:rsid w:val="00BE5306"/>
    <w:rsid w:val="00BE5521"/>
    <w:rsid w:val="00BF0BBA"/>
    <w:rsid w:val="00BF6C23"/>
    <w:rsid w:val="00C105D2"/>
    <w:rsid w:val="00C27969"/>
    <w:rsid w:val="00C32FEE"/>
    <w:rsid w:val="00C33B2A"/>
    <w:rsid w:val="00C35203"/>
    <w:rsid w:val="00C36DE9"/>
    <w:rsid w:val="00C41CFE"/>
    <w:rsid w:val="00C44589"/>
    <w:rsid w:val="00C53263"/>
    <w:rsid w:val="00C61E78"/>
    <w:rsid w:val="00C75F1D"/>
    <w:rsid w:val="00C95156"/>
    <w:rsid w:val="00CA0DC2"/>
    <w:rsid w:val="00CB68E8"/>
    <w:rsid w:val="00CC71DA"/>
    <w:rsid w:val="00CD1C2A"/>
    <w:rsid w:val="00CD4834"/>
    <w:rsid w:val="00CD4AE2"/>
    <w:rsid w:val="00CE197A"/>
    <w:rsid w:val="00CE24E8"/>
    <w:rsid w:val="00CE362A"/>
    <w:rsid w:val="00CE3983"/>
    <w:rsid w:val="00CF0181"/>
    <w:rsid w:val="00CF5107"/>
    <w:rsid w:val="00CF742F"/>
    <w:rsid w:val="00D03F51"/>
    <w:rsid w:val="00D04F01"/>
    <w:rsid w:val="00D06414"/>
    <w:rsid w:val="00D10AA4"/>
    <w:rsid w:val="00D13ABA"/>
    <w:rsid w:val="00D20ED9"/>
    <w:rsid w:val="00D24E5A"/>
    <w:rsid w:val="00D338E4"/>
    <w:rsid w:val="00D51947"/>
    <w:rsid w:val="00D532F0"/>
    <w:rsid w:val="00D56E0F"/>
    <w:rsid w:val="00D6574D"/>
    <w:rsid w:val="00D77413"/>
    <w:rsid w:val="00D82759"/>
    <w:rsid w:val="00D86DE4"/>
    <w:rsid w:val="00D95F14"/>
    <w:rsid w:val="00D967AE"/>
    <w:rsid w:val="00DA288C"/>
    <w:rsid w:val="00DA56DE"/>
    <w:rsid w:val="00DB376F"/>
    <w:rsid w:val="00DB63AE"/>
    <w:rsid w:val="00DD4782"/>
    <w:rsid w:val="00DE1909"/>
    <w:rsid w:val="00DE3A24"/>
    <w:rsid w:val="00DE51DB"/>
    <w:rsid w:val="00DF0CE7"/>
    <w:rsid w:val="00DF4A82"/>
    <w:rsid w:val="00E23287"/>
    <w:rsid w:val="00E23F1D"/>
    <w:rsid w:val="00E24216"/>
    <w:rsid w:val="00E30E05"/>
    <w:rsid w:val="00E35622"/>
    <w:rsid w:val="00E36361"/>
    <w:rsid w:val="00E51AFE"/>
    <w:rsid w:val="00E55AE9"/>
    <w:rsid w:val="00E6146E"/>
    <w:rsid w:val="00E62A9E"/>
    <w:rsid w:val="00E678FF"/>
    <w:rsid w:val="00E7296F"/>
    <w:rsid w:val="00EA0141"/>
    <w:rsid w:val="00EB0C84"/>
    <w:rsid w:val="00EC3A08"/>
    <w:rsid w:val="00ED3303"/>
    <w:rsid w:val="00ED5005"/>
    <w:rsid w:val="00EE0685"/>
    <w:rsid w:val="00EF4188"/>
    <w:rsid w:val="00F1508A"/>
    <w:rsid w:val="00F17FDE"/>
    <w:rsid w:val="00F212BB"/>
    <w:rsid w:val="00F2416B"/>
    <w:rsid w:val="00F24A9A"/>
    <w:rsid w:val="00F36074"/>
    <w:rsid w:val="00F40D53"/>
    <w:rsid w:val="00F439DF"/>
    <w:rsid w:val="00F4525C"/>
    <w:rsid w:val="00F50D86"/>
    <w:rsid w:val="00F62F59"/>
    <w:rsid w:val="00F676FA"/>
    <w:rsid w:val="00F824AB"/>
    <w:rsid w:val="00FD29D3"/>
    <w:rsid w:val="00FD379C"/>
    <w:rsid w:val="00FD55C7"/>
    <w:rsid w:val="00FE3F0B"/>
    <w:rsid w:val="00FF7A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285"/>
    <o:shapelayout v:ext="edit">
      <o:idmap v:ext="edit" data="2"/>
    </o:shapelayout>
  </w:shapeDefaults>
  <w:decimalSymbol w:val="."/>
  <w:listSeparator w:val=","/>
  <w14:docId w14:val="6A709CE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semiHidden/>
    <w:qFormat/>
    <w:rsid w:val="00883D8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370BC"/>
  </w:style>
  <w:style w:type="paragraph" w:styleId="Footer">
    <w:name w:val="footer"/>
    <w:basedOn w:val="Normal"/>
    <w:link w:val="FooterChar"/>
    <w:uiPriority w:val="99"/>
    <w:semiHidden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9370BC"/>
  </w:style>
  <w:style w:type="paragraph" w:styleId="BalloonText">
    <w:name w:val="Balloon Text"/>
    <w:basedOn w:val="Normal"/>
    <w:link w:val="BalloonTextChar"/>
    <w:uiPriority w:val="99"/>
    <w:semiHidden/>
    <w:unhideWhenUsed/>
    <w:rsid w:val="00304EA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4EA1"/>
    <w:rPr>
      <w:rFonts w:ascii="Tahoma" w:hAnsi="Tahoma" w:cs="Tahoma"/>
      <w:sz w:val="16"/>
      <w:szCs w:val="16"/>
    </w:rPr>
  </w:style>
  <w:style w:type="paragraph" w:customStyle="1" w:styleId="VCAADocumenttitle">
    <w:name w:val="VCAA Document title"/>
    <w:qFormat/>
    <w:rsid w:val="00C95156"/>
    <w:pPr>
      <w:spacing w:before="600" w:after="480" w:line="680" w:lineRule="exact"/>
      <w:outlineLvl w:val="0"/>
    </w:pPr>
    <w:rPr>
      <w:rFonts w:ascii="Arial" w:hAnsi="Arial" w:cs="Arial"/>
      <w:noProof/>
      <w:color w:val="0F7EB4"/>
      <w:sz w:val="60"/>
      <w:szCs w:val="48"/>
      <w:lang w:val="en-AU" w:eastAsia="en-AU"/>
    </w:rPr>
  </w:style>
  <w:style w:type="paragraph" w:customStyle="1" w:styleId="VCAAHeading1">
    <w:name w:val="VCAA Heading 1"/>
    <w:qFormat/>
    <w:rsid w:val="00DE1909"/>
    <w:pPr>
      <w:spacing w:before="480" w:after="120" w:line="560" w:lineRule="exact"/>
      <w:outlineLvl w:val="1"/>
    </w:pPr>
    <w:rPr>
      <w:rFonts w:ascii="Arial" w:hAnsi="Arial" w:cs="Arial"/>
      <w:color w:val="0F7EB4"/>
      <w:sz w:val="48"/>
      <w:szCs w:val="40"/>
    </w:rPr>
  </w:style>
  <w:style w:type="paragraph" w:customStyle="1" w:styleId="VCAAHeading2">
    <w:name w:val="VCAA Heading 2"/>
    <w:next w:val="VCAAbody"/>
    <w:qFormat/>
    <w:rsid w:val="00DE1909"/>
    <w:pPr>
      <w:spacing w:before="400" w:after="120" w:line="480" w:lineRule="exact"/>
      <w:contextualSpacing/>
      <w:outlineLvl w:val="2"/>
    </w:pPr>
    <w:rPr>
      <w:rFonts w:ascii="Arial" w:hAnsi="Arial" w:cs="Arial"/>
      <w:color w:val="0F7EB4"/>
      <w:sz w:val="40"/>
      <w:szCs w:val="28"/>
    </w:rPr>
  </w:style>
  <w:style w:type="paragraph" w:customStyle="1" w:styleId="VCAAHeading3">
    <w:name w:val="VCAA Heading 3"/>
    <w:next w:val="VCAAbody"/>
    <w:qFormat/>
    <w:rsid w:val="00DE1909"/>
    <w:pPr>
      <w:spacing w:before="320" w:after="120" w:line="400" w:lineRule="exact"/>
      <w:outlineLvl w:val="3"/>
    </w:pPr>
    <w:rPr>
      <w:rFonts w:ascii="Arial" w:hAnsi="Arial" w:cs="Arial"/>
      <w:color w:val="0F7EB4"/>
      <w:sz w:val="32"/>
      <w:szCs w:val="24"/>
    </w:rPr>
  </w:style>
  <w:style w:type="paragraph" w:customStyle="1" w:styleId="VCAAbody">
    <w:name w:val="VCAA body"/>
    <w:link w:val="VCAAbodyChar"/>
    <w:qFormat/>
    <w:rsid w:val="00F36074"/>
    <w:pPr>
      <w:spacing w:before="120" w:after="120" w:line="240" w:lineRule="auto"/>
    </w:pPr>
    <w:rPr>
      <w:rFonts w:ascii="Arial" w:hAnsi="Arial" w:cs="Arial"/>
      <w:color w:val="000000" w:themeColor="text1"/>
      <w:sz w:val="20"/>
    </w:rPr>
  </w:style>
  <w:style w:type="table" w:styleId="TableGrid">
    <w:name w:val="Table Grid"/>
    <w:basedOn w:val="TableNormal"/>
    <w:uiPriority w:val="39"/>
    <w:rsid w:val="00314D8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CAAtablecondensed">
    <w:name w:val="VCAA table condensed"/>
    <w:qFormat/>
    <w:rsid w:val="00495C80"/>
    <w:pPr>
      <w:spacing w:before="80" w:after="80" w:line="280" w:lineRule="exact"/>
    </w:pPr>
    <w:rPr>
      <w:rFonts w:ascii="Arial Narrow" w:hAnsi="Arial Narrow" w:cs="Arial"/>
      <w:sz w:val="20"/>
    </w:rPr>
  </w:style>
  <w:style w:type="paragraph" w:customStyle="1" w:styleId="VCAAtablecondensedheading">
    <w:name w:val="VCAA table condensed heading"/>
    <w:basedOn w:val="VCAAtablecondensed"/>
    <w:qFormat/>
    <w:rsid w:val="00B13D3B"/>
    <w:rPr>
      <w:color w:val="FFFFFF" w:themeColor="background1"/>
    </w:rPr>
  </w:style>
  <w:style w:type="paragraph" w:customStyle="1" w:styleId="VCAAbullet">
    <w:name w:val="VCAA bullet"/>
    <w:basedOn w:val="VCAAbody"/>
    <w:qFormat/>
    <w:rsid w:val="00C32FEE"/>
    <w:pPr>
      <w:numPr>
        <w:numId w:val="1"/>
      </w:numPr>
      <w:tabs>
        <w:tab w:val="left" w:pos="425"/>
      </w:tabs>
      <w:spacing w:before="60" w:after="60"/>
      <w:ind w:left="425" w:hanging="425"/>
      <w:contextualSpacing/>
    </w:pPr>
    <w:rPr>
      <w:rFonts w:eastAsia="Arial"/>
      <w:color w:val="auto"/>
      <w:kern w:val="22"/>
      <w:lang w:val="en-GB" w:eastAsia="ja-JP"/>
    </w:rPr>
  </w:style>
  <w:style w:type="paragraph" w:customStyle="1" w:styleId="VCAAbulletlevel2">
    <w:name w:val="VCAA bullet level 2"/>
    <w:basedOn w:val="VCAAbullet"/>
    <w:qFormat/>
    <w:rsid w:val="00DE51DB"/>
    <w:pPr>
      <w:numPr>
        <w:numId w:val="2"/>
      </w:numPr>
      <w:ind w:left="850" w:hanging="425"/>
    </w:pPr>
  </w:style>
  <w:style w:type="paragraph" w:customStyle="1" w:styleId="VCAAnumbers">
    <w:name w:val="VCAA numbers"/>
    <w:basedOn w:val="VCAAbullet"/>
    <w:qFormat/>
    <w:rsid w:val="0035293F"/>
    <w:pPr>
      <w:numPr>
        <w:numId w:val="3"/>
      </w:numPr>
      <w:ind w:left="425" w:hanging="425"/>
    </w:pPr>
    <w:rPr>
      <w:lang w:val="en-US"/>
    </w:rPr>
  </w:style>
  <w:style w:type="paragraph" w:customStyle="1" w:styleId="VCAAtablecondensedbullet">
    <w:name w:val="VCAA table condensed bullet"/>
    <w:basedOn w:val="Normal"/>
    <w:qFormat/>
    <w:rsid w:val="00495C80"/>
    <w:pPr>
      <w:numPr>
        <w:numId w:val="4"/>
      </w:numPr>
      <w:tabs>
        <w:tab w:val="left" w:pos="425"/>
      </w:tabs>
      <w:overflowPunct w:val="0"/>
      <w:autoSpaceDE w:val="0"/>
      <w:autoSpaceDN w:val="0"/>
      <w:adjustRightInd w:val="0"/>
      <w:spacing w:before="80" w:after="80" w:line="280" w:lineRule="exact"/>
      <w:ind w:left="425" w:hanging="425"/>
      <w:textAlignment w:val="baseline"/>
    </w:pPr>
    <w:rPr>
      <w:rFonts w:ascii="Arial Narrow" w:eastAsia="Times New Roman" w:hAnsi="Arial Narrow" w:cs="Arial"/>
      <w:sz w:val="20"/>
      <w:lang w:val="en-GB" w:eastAsia="ja-JP"/>
    </w:rPr>
  </w:style>
  <w:style w:type="paragraph" w:customStyle="1" w:styleId="VCAAHeading4">
    <w:name w:val="VCAA Heading 4"/>
    <w:next w:val="VCAAbody"/>
    <w:qFormat/>
    <w:rsid w:val="00DE1909"/>
    <w:pPr>
      <w:spacing w:before="280" w:after="120" w:line="360" w:lineRule="exact"/>
      <w:outlineLvl w:val="4"/>
    </w:pPr>
    <w:rPr>
      <w:rFonts w:ascii="Arial" w:hAnsi="Arial" w:cs="Arial"/>
      <w:color w:val="0F7EB4"/>
      <w:sz w:val="28"/>
      <w:lang w:val="en" w:eastAsia="en-AU"/>
    </w:rPr>
  </w:style>
  <w:style w:type="paragraph" w:customStyle="1" w:styleId="VCAAcaptionsandfootnotes">
    <w:name w:val="VCAA captions and footnotes"/>
    <w:basedOn w:val="VCAAbody"/>
    <w:qFormat/>
    <w:rsid w:val="00153AD2"/>
    <w:pPr>
      <w:spacing w:after="360"/>
    </w:pPr>
    <w:rPr>
      <w:sz w:val="18"/>
      <w:szCs w:val="18"/>
    </w:rPr>
  </w:style>
  <w:style w:type="paragraph" w:customStyle="1" w:styleId="VCAAHeading5">
    <w:name w:val="VCAA Heading 5"/>
    <w:next w:val="VCAAbody"/>
    <w:qFormat/>
    <w:rsid w:val="00DE1909"/>
    <w:pPr>
      <w:spacing w:before="240" w:after="120" w:line="320" w:lineRule="exact"/>
      <w:outlineLvl w:val="5"/>
    </w:pPr>
    <w:rPr>
      <w:rFonts w:ascii="Arial" w:hAnsi="Arial" w:cs="Arial"/>
      <w:color w:val="0F7EB4"/>
      <w:sz w:val="24"/>
      <w:szCs w:val="20"/>
      <w:lang w:val="en" w:eastAsia="en-AU"/>
    </w:rPr>
  </w:style>
  <w:style w:type="paragraph" w:customStyle="1" w:styleId="VCAAtrademarkinfo">
    <w:name w:val="VCAA trademark info"/>
    <w:basedOn w:val="VCAAcaptionsandfootnotes"/>
    <w:qFormat/>
    <w:rsid w:val="002329F3"/>
    <w:pPr>
      <w:spacing w:after="0" w:line="200" w:lineRule="exact"/>
    </w:pPr>
    <w:rPr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8516B"/>
    <w:rPr>
      <w:color w:val="808080"/>
    </w:rPr>
  </w:style>
  <w:style w:type="table" w:styleId="LightShading">
    <w:name w:val="Light Shading"/>
    <w:basedOn w:val="TableNormal"/>
    <w:uiPriority w:val="60"/>
    <w:rsid w:val="000F16F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LightShading-Accent2">
    <w:name w:val="Light Shading Accent 2"/>
    <w:basedOn w:val="TableNormal"/>
    <w:uiPriority w:val="60"/>
    <w:rsid w:val="000F16FD"/>
    <w:pPr>
      <w:spacing w:after="0" w:line="240" w:lineRule="auto"/>
    </w:pPr>
    <w:rPr>
      <w:color w:val="727272" w:themeColor="accent2" w:themeShade="BF"/>
    </w:rPr>
    <w:tblPr>
      <w:tblStyleRowBandSize w:val="1"/>
      <w:tblStyleColBandSize w:val="1"/>
      <w:tblBorders>
        <w:top w:val="single" w:sz="8" w:space="0" w:color="999999" w:themeColor="accent2"/>
        <w:bottom w:val="single" w:sz="8" w:space="0" w:color="999999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</w:style>
  <w:style w:type="table" w:styleId="LightShading-Accent4">
    <w:name w:val="Light Shading Accent 4"/>
    <w:basedOn w:val="TableNormal"/>
    <w:uiPriority w:val="60"/>
    <w:rsid w:val="000F16FD"/>
    <w:pPr>
      <w:spacing w:after="0" w:line="240" w:lineRule="auto"/>
    </w:pPr>
    <w:rPr>
      <w:color w:val="69962C" w:themeColor="accent4" w:themeShade="BF"/>
    </w:rPr>
    <w:tblPr>
      <w:tblStyleRowBandSize w:val="1"/>
      <w:tblStyleColBandSize w:val="1"/>
      <w:tblBorders>
        <w:top w:val="single" w:sz="8" w:space="0" w:color="8DC63F" w:themeColor="accent4"/>
        <w:bottom w:val="single" w:sz="8" w:space="0" w:color="8DC63F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</w:style>
  <w:style w:type="table" w:styleId="LightShading-Accent5">
    <w:name w:val="Light Shading Accent 5"/>
    <w:basedOn w:val="TableNormal"/>
    <w:uiPriority w:val="60"/>
    <w:rsid w:val="000F16FD"/>
    <w:pPr>
      <w:spacing w:after="0" w:line="240" w:lineRule="auto"/>
    </w:pPr>
    <w:rPr>
      <w:color w:val="C86A07" w:themeColor="accent5" w:themeShade="BF"/>
    </w:rPr>
    <w:tblPr>
      <w:tblStyleRowBandSize w:val="1"/>
      <w:tblStyleColBandSize w:val="1"/>
      <w:tblBorders>
        <w:top w:val="single" w:sz="8" w:space="0" w:color="F78E1E" w:themeColor="accent5"/>
        <w:bottom w:val="single" w:sz="8" w:space="0" w:color="F78E1E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</w:style>
  <w:style w:type="table" w:styleId="LightShading-Accent6">
    <w:name w:val="Light Shading Accent 6"/>
    <w:basedOn w:val="TableNormal"/>
    <w:uiPriority w:val="60"/>
    <w:rsid w:val="000F16FD"/>
    <w:pPr>
      <w:spacing w:after="0" w:line="240" w:lineRule="auto"/>
    </w:pPr>
    <w:rPr>
      <w:color w:val="3A5A8B" w:themeColor="accent6" w:themeShade="BF"/>
    </w:rPr>
    <w:tblPr>
      <w:tblStyleRowBandSize w:val="1"/>
      <w:tblStyleColBandSize w:val="1"/>
      <w:tblBorders>
        <w:top w:val="single" w:sz="8" w:space="0" w:color="517AB7" w:themeColor="accent6"/>
        <w:bottom w:val="single" w:sz="8" w:space="0" w:color="517AB7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</w:style>
  <w:style w:type="table" w:styleId="LightList-Accent1">
    <w:name w:val="Light List Accent 1"/>
    <w:basedOn w:val="TableNormal"/>
    <w:uiPriority w:val="61"/>
    <w:rsid w:val="000F16FD"/>
    <w:pPr>
      <w:spacing w:after="0" w:line="240" w:lineRule="auto"/>
    </w:pPr>
    <w:tblPr>
      <w:tblStyleRowBandSize w:val="1"/>
      <w:tblStyleColBandSize w:val="1"/>
      <w:tblBorders>
        <w:top w:val="single" w:sz="8" w:space="0" w:color="0099E3" w:themeColor="accent1"/>
        <w:left w:val="single" w:sz="8" w:space="0" w:color="0099E3" w:themeColor="accent1"/>
        <w:bottom w:val="single" w:sz="8" w:space="0" w:color="0099E3" w:themeColor="accent1"/>
        <w:right w:val="single" w:sz="8" w:space="0" w:color="0099E3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99E3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band1Horz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</w:style>
  <w:style w:type="table" w:customStyle="1" w:styleId="VCAATable">
    <w:name w:val="VCAA Table"/>
    <w:basedOn w:val="TableNormal"/>
    <w:uiPriority w:val="99"/>
    <w:rsid w:val="00434EDB"/>
    <w:pPr>
      <w:spacing w:before="40" w:after="40" w:line="240" w:lineRule="auto"/>
    </w:pPr>
    <w:rPr>
      <w:rFonts w:ascii="Arial Narrow" w:hAnsi="Arial Narrow"/>
      <w:color w:val="000000" w:themeColor="text1"/>
    </w:rPr>
    <w:tblPr>
      <w:tblBorders>
        <w:insideH w:val="single" w:sz="4" w:space="0" w:color="auto"/>
      </w:tblBorders>
    </w:tbl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paragraph" w:customStyle="1" w:styleId="VCAAtablecondensedbullet2">
    <w:name w:val="VCAA table condensed bullet 2"/>
    <w:basedOn w:val="VCAAtablecondensedbullet"/>
    <w:qFormat/>
    <w:rsid w:val="00495C80"/>
    <w:pPr>
      <w:numPr>
        <w:numId w:val="5"/>
      </w:numPr>
      <w:ind w:left="850" w:hanging="425"/>
    </w:pPr>
    <w:rPr>
      <w:color w:val="000000" w:themeColor="text1"/>
    </w:rPr>
  </w:style>
  <w:style w:type="table" w:customStyle="1" w:styleId="VCAATableClosed">
    <w:name w:val="VCAA Table Closed"/>
    <w:basedOn w:val="VCAATable"/>
    <w:uiPriority w:val="99"/>
    <w:rsid w:val="00434EDB"/>
    <w:pPr>
      <w:spacing w:after="0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  <w:tcPr>
      <w:shd w:val="clear" w:color="auto" w:fill="auto"/>
    </w:tc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table" w:styleId="MediumShading2-Accent5">
    <w:name w:val="Medium Shading 2 Accent 5"/>
    <w:basedOn w:val="TableNormal"/>
    <w:uiPriority w:val="64"/>
    <w:rsid w:val="00C53263"/>
    <w:pPr>
      <w:spacing w:after="0" w:line="240" w:lineRule="auto"/>
    </w:pPr>
    <w:rPr>
      <w:rFonts w:eastAsiaTheme="minorEastAsia"/>
      <w:lang w:eastAsia="ja-JP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Row">
      <w:pPr>
        <w:spacing w:before="0" w:after="0" w:line="240" w:lineRule="auto"/>
      </w:pPr>
      <w:rPr>
        <w:color w:val="000000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8E1E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character" w:styleId="Hyperlink">
    <w:name w:val="Hyperlink"/>
    <w:basedOn w:val="DefaultParagraphFont"/>
    <w:uiPriority w:val="99"/>
    <w:unhideWhenUsed/>
    <w:rsid w:val="000F09E4"/>
    <w:rPr>
      <w:color w:val="0000FF" w:themeColor="hyperlink"/>
      <w:u w:val="single"/>
    </w:rPr>
  </w:style>
  <w:style w:type="paragraph" w:customStyle="1" w:styleId="VCAAtableheading">
    <w:name w:val="VCAA table heading"/>
    <w:basedOn w:val="VCAAbody"/>
    <w:qFormat/>
    <w:rsid w:val="00417AA3"/>
    <w:rPr>
      <w:color w:val="FFFFFF" w:themeColor="background1"/>
    </w:rPr>
  </w:style>
  <w:style w:type="character" w:customStyle="1" w:styleId="EmphasisBold">
    <w:name w:val="Emphasis (Bold)"/>
    <w:basedOn w:val="DefaultParagraphFont"/>
    <w:uiPriority w:val="1"/>
    <w:qFormat/>
    <w:rsid w:val="00F50D86"/>
    <w:rPr>
      <w:b/>
    </w:rPr>
  </w:style>
  <w:style w:type="character" w:customStyle="1" w:styleId="TitlesItalics">
    <w:name w:val="Titles (Italics)"/>
    <w:basedOn w:val="DefaultParagraphFont"/>
    <w:uiPriority w:val="1"/>
    <w:qFormat/>
    <w:rsid w:val="00F50D86"/>
    <w:rPr>
      <w:i/>
    </w:rPr>
  </w:style>
  <w:style w:type="paragraph" w:customStyle="1" w:styleId="VCAADocumentsubtitle">
    <w:name w:val="VCAA Document subtitle"/>
    <w:basedOn w:val="Normal"/>
    <w:qFormat/>
    <w:rsid w:val="00260767"/>
    <w:pPr>
      <w:jc w:val="center"/>
      <w:outlineLvl w:val="1"/>
    </w:pPr>
    <w:rPr>
      <w:rFonts w:ascii="Arial" w:hAnsi="Arial" w:cs="Arial"/>
      <w:noProof/>
      <w:color w:val="0F7EB4"/>
      <w:sz w:val="56"/>
      <w:szCs w:val="48"/>
      <w:lang w:val="en-AU" w:eastAsia="en-AU"/>
    </w:rPr>
  </w:style>
  <w:style w:type="paragraph" w:customStyle="1" w:styleId="VCAAfigures">
    <w:name w:val="VCAA figures"/>
    <w:basedOn w:val="VCAAbody"/>
    <w:link w:val="VCAAfiguresChar"/>
    <w:qFormat/>
    <w:rsid w:val="00425DFE"/>
    <w:pPr>
      <w:jc w:val="center"/>
    </w:pPr>
    <w:rPr>
      <w:noProof/>
    </w:rPr>
  </w:style>
  <w:style w:type="character" w:customStyle="1" w:styleId="VCAAbodyChar">
    <w:name w:val="VCAA body Char"/>
    <w:basedOn w:val="DefaultParagraphFont"/>
    <w:link w:val="VCAAbody"/>
    <w:rsid w:val="00F36074"/>
    <w:rPr>
      <w:rFonts w:ascii="Arial" w:hAnsi="Arial" w:cs="Arial"/>
      <w:color w:val="000000" w:themeColor="text1"/>
      <w:sz w:val="20"/>
    </w:rPr>
  </w:style>
  <w:style w:type="character" w:customStyle="1" w:styleId="VCAAfiguresChar">
    <w:name w:val="VCAA figures Char"/>
    <w:basedOn w:val="VCAAbodyChar"/>
    <w:link w:val="VCAAfigures"/>
    <w:rsid w:val="00425DFE"/>
    <w:rPr>
      <w:rFonts w:ascii="Arial" w:hAnsi="Arial" w:cs="Arial"/>
      <w:noProof/>
      <w:color w:val="000000" w:themeColor="text1"/>
      <w:sz w:val="20"/>
    </w:rPr>
  </w:style>
  <w:style w:type="paragraph" w:styleId="Quote">
    <w:name w:val="Quote"/>
    <w:basedOn w:val="Normal"/>
    <w:next w:val="Normal"/>
    <w:link w:val="QuoteChar"/>
    <w:uiPriority w:val="29"/>
    <w:qFormat/>
    <w:rsid w:val="00350651"/>
    <w:pPr>
      <w:spacing w:after="0" w:line="360" w:lineRule="auto"/>
    </w:pPr>
    <w:rPr>
      <w:rFonts w:asciiTheme="majorHAnsi" w:eastAsiaTheme="minorEastAsia" w:hAnsiTheme="majorHAnsi"/>
      <w:i/>
      <w:color w:val="A6A6A6" w:themeColor="background1" w:themeShade="A6"/>
      <w:sz w:val="20"/>
      <w:szCs w:val="20"/>
      <w:lang w:val="en-AU"/>
    </w:rPr>
  </w:style>
  <w:style w:type="character" w:customStyle="1" w:styleId="QuoteChar">
    <w:name w:val="Quote Char"/>
    <w:basedOn w:val="DefaultParagraphFont"/>
    <w:link w:val="Quote"/>
    <w:uiPriority w:val="29"/>
    <w:rsid w:val="00350651"/>
    <w:rPr>
      <w:rFonts w:asciiTheme="majorHAnsi" w:eastAsiaTheme="minorEastAsia" w:hAnsiTheme="majorHAnsi"/>
      <w:i/>
      <w:color w:val="A6A6A6" w:themeColor="background1" w:themeShade="A6"/>
      <w:sz w:val="20"/>
      <w:szCs w:val="20"/>
      <w:lang w:val="en-AU"/>
    </w:rPr>
  </w:style>
  <w:style w:type="character" w:styleId="CommentReference">
    <w:name w:val="annotation reference"/>
    <w:basedOn w:val="DefaultParagraphFont"/>
    <w:uiPriority w:val="99"/>
    <w:semiHidden/>
    <w:unhideWhenUsed/>
    <w:rsid w:val="009D0E9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9D0E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9D0E9E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D0E9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D0E9E"/>
    <w:rPr>
      <w:b/>
      <w:bCs/>
      <w:sz w:val="20"/>
      <w:szCs w:val="20"/>
    </w:rPr>
  </w:style>
  <w:style w:type="character" w:styleId="FollowedHyperlink">
    <w:name w:val="FollowedHyperlink"/>
    <w:basedOn w:val="DefaultParagraphFont"/>
    <w:uiPriority w:val="99"/>
    <w:semiHidden/>
    <w:unhideWhenUsed/>
    <w:rsid w:val="008428B1"/>
    <w:rPr>
      <w:color w:val="8DB3E2" w:themeColor="followedHyperlink"/>
      <w:u w:val="single"/>
    </w:rPr>
  </w:style>
  <w:style w:type="paragraph" w:customStyle="1" w:styleId="VCAAtemplatetext">
    <w:name w:val="VCAA template text"/>
    <w:basedOn w:val="VCAAbody"/>
    <w:qFormat/>
    <w:rsid w:val="008468E3"/>
    <w:pPr>
      <w:ind w:left="720"/>
    </w:pPr>
    <w:rPr>
      <w:b/>
      <w:i/>
    </w:rPr>
  </w:style>
  <w:style w:type="paragraph" w:customStyle="1" w:styleId="VCAAbodyformaths">
    <w:name w:val="VCAA body for maths"/>
    <w:basedOn w:val="VCAAbody"/>
    <w:qFormat/>
    <w:rsid w:val="005B5292"/>
    <w:rPr>
      <w:rFonts w:eastAsia="Arial"/>
      <w:color w:val="000000"/>
      <w:lang w:val="en-AU"/>
    </w:rPr>
  </w:style>
  <w:style w:type="paragraph" w:styleId="ListParagraph">
    <w:name w:val="List Paragraph"/>
    <w:basedOn w:val="Normal"/>
    <w:uiPriority w:val="34"/>
    <w:qFormat/>
    <w:rsid w:val="00A57CEF"/>
    <w:pPr>
      <w:spacing w:after="160" w:line="259" w:lineRule="auto"/>
      <w:ind w:left="720"/>
      <w:contextualSpacing/>
    </w:pPr>
    <w:rPr>
      <w:kern w:val="2"/>
      <w:lang w:val="en-AU"/>
      <w14:ligatures w14:val="standardContextual"/>
    </w:rPr>
  </w:style>
  <w:style w:type="paragraph" w:styleId="Revision">
    <w:name w:val="Revision"/>
    <w:hidden/>
    <w:uiPriority w:val="99"/>
    <w:semiHidden/>
    <w:rsid w:val="00AC5CFE"/>
    <w:pPr>
      <w:spacing w:after="0" w:line="240" w:lineRule="auto"/>
    </w:pPr>
  </w:style>
  <w:style w:type="paragraph" w:customStyle="1" w:styleId="Spacer">
    <w:name w:val="Spacer"/>
    <w:basedOn w:val="Normal"/>
    <w:qFormat/>
    <w:rsid w:val="00105E20"/>
    <w:pPr>
      <w:spacing w:after="0" w:line="240" w:lineRule="auto"/>
    </w:pPr>
    <w:rPr>
      <w:rFonts w:ascii="Times New Roman" w:eastAsiaTheme="minorEastAsia" w:hAnsi="Times New Roman" w:cs="Times New Roman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85902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409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128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007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731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010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932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99" Type="http://schemas.openxmlformats.org/officeDocument/2006/relationships/oleObject" Target="embeddings/oleObject150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31.bin"/><Relationship Id="rId159" Type="http://schemas.openxmlformats.org/officeDocument/2006/relationships/oleObject" Target="embeddings/oleObject79.bin"/><Relationship Id="rId324" Type="http://schemas.openxmlformats.org/officeDocument/2006/relationships/oleObject" Target="embeddings/oleObject163.bin"/><Relationship Id="rId531" Type="http://schemas.openxmlformats.org/officeDocument/2006/relationships/oleObject" Target="embeddings/oleObject225.bin"/><Relationship Id="rId170" Type="http://schemas.openxmlformats.org/officeDocument/2006/relationships/oleObject" Target="embeddings/oleObject85.bin"/><Relationship Id="rId226" Type="http://schemas.openxmlformats.org/officeDocument/2006/relationships/oleObject" Target="embeddings/oleObject113.bin"/><Relationship Id="rId433" Type="http://schemas.openxmlformats.org/officeDocument/2006/relationships/oleObject" Target="embeddings/oleObject174.bin"/><Relationship Id="rId268" Type="http://schemas.openxmlformats.org/officeDocument/2006/relationships/image" Target="media/image127.wmf"/><Relationship Id="rId475" Type="http://schemas.openxmlformats.org/officeDocument/2006/relationships/oleObject" Target="embeddings/oleObject196.bin"/><Relationship Id="rId32" Type="http://schemas.openxmlformats.org/officeDocument/2006/relationships/image" Target="media/image11.wmf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3.bin"/><Relationship Id="rId335" Type="http://schemas.openxmlformats.org/officeDocument/2006/relationships/customXml" Target="ink/ink1.xml"/><Relationship Id="rId500" Type="http://schemas.openxmlformats.org/officeDocument/2006/relationships/oleObject" Target="embeddings/oleObject209.bin"/><Relationship Id="rId542" Type="http://schemas.openxmlformats.org/officeDocument/2006/relationships/image" Target="media/image218.wmf"/><Relationship Id="rId5" Type="http://schemas.openxmlformats.org/officeDocument/2006/relationships/webSettings" Target="webSettings.xml"/><Relationship Id="rId181" Type="http://schemas.openxmlformats.org/officeDocument/2006/relationships/image" Target="media/image84.wmf"/><Relationship Id="rId237" Type="http://schemas.openxmlformats.org/officeDocument/2006/relationships/oleObject" Target="embeddings/oleObject119.bin"/><Relationship Id="rId279" Type="http://schemas.openxmlformats.org/officeDocument/2006/relationships/oleObject" Target="embeddings/oleObject140.bin"/><Relationship Id="rId444" Type="http://schemas.openxmlformats.org/officeDocument/2006/relationships/image" Target="media/image171.wmf"/><Relationship Id="rId486" Type="http://schemas.openxmlformats.org/officeDocument/2006/relationships/oleObject" Target="embeddings/oleObject202.bin"/><Relationship Id="rId43" Type="http://schemas.openxmlformats.org/officeDocument/2006/relationships/image" Target="media/image16.wmf"/><Relationship Id="rId139" Type="http://schemas.openxmlformats.org/officeDocument/2006/relationships/image" Target="media/image64.wmf"/><Relationship Id="rId290" Type="http://schemas.openxmlformats.org/officeDocument/2006/relationships/oleObject" Target="embeddings/oleObject146.bin"/><Relationship Id="rId304" Type="http://schemas.openxmlformats.org/officeDocument/2006/relationships/image" Target="media/image145.wmf"/><Relationship Id="rId511" Type="http://schemas.openxmlformats.org/officeDocument/2006/relationships/oleObject" Target="embeddings/oleObject215.bin"/><Relationship Id="rId553" Type="http://schemas.openxmlformats.org/officeDocument/2006/relationships/header" Target="header2.xml"/><Relationship Id="rId85" Type="http://schemas.openxmlformats.org/officeDocument/2006/relationships/image" Target="media/image37.wmf"/><Relationship Id="rId150" Type="http://schemas.openxmlformats.org/officeDocument/2006/relationships/image" Target="media/image69.wmf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248" Type="http://schemas.openxmlformats.org/officeDocument/2006/relationships/image" Target="media/image117.wmf"/><Relationship Id="rId455" Type="http://schemas.openxmlformats.org/officeDocument/2006/relationships/oleObject" Target="embeddings/oleObject185.bin"/><Relationship Id="rId497" Type="http://schemas.openxmlformats.org/officeDocument/2006/relationships/image" Target="media/image196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3.bin"/><Relationship Id="rId315" Type="http://schemas.openxmlformats.org/officeDocument/2006/relationships/image" Target="media/image150.wmf"/><Relationship Id="rId522" Type="http://schemas.openxmlformats.org/officeDocument/2006/relationships/image" Target="media/image208.wmf"/><Relationship Id="rId54" Type="http://schemas.openxmlformats.org/officeDocument/2006/relationships/image" Target="media/image21.wmf"/><Relationship Id="rId96" Type="http://schemas.openxmlformats.org/officeDocument/2006/relationships/oleObject" Target="embeddings/oleObject47.bin"/><Relationship Id="rId161" Type="http://schemas.openxmlformats.org/officeDocument/2006/relationships/oleObject" Target="embeddings/oleObject80.bin"/><Relationship Id="rId217" Type="http://schemas.openxmlformats.org/officeDocument/2006/relationships/image" Target="media/image102.wmf"/><Relationship Id="rId259" Type="http://schemas.openxmlformats.org/officeDocument/2006/relationships/oleObject" Target="embeddings/oleObject130.bin"/><Relationship Id="rId424" Type="http://schemas.openxmlformats.org/officeDocument/2006/relationships/image" Target="media/image161.wmf"/><Relationship Id="rId466" Type="http://schemas.openxmlformats.org/officeDocument/2006/relationships/image" Target="media/image182.wmf"/><Relationship Id="rId23" Type="http://schemas.openxmlformats.org/officeDocument/2006/relationships/image" Target="media/image8.wmf"/><Relationship Id="rId119" Type="http://schemas.openxmlformats.org/officeDocument/2006/relationships/image" Target="media/image54.wmf"/><Relationship Id="rId270" Type="http://schemas.openxmlformats.org/officeDocument/2006/relationships/image" Target="media/image128.wmf"/><Relationship Id="rId326" Type="http://schemas.openxmlformats.org/officeDocument/2006/relationships/oleObject" Target="embeddings/oleObject164.bin"/><Relationship Id="rId533" Type="http://schemas.openxmlformats.org/officeDocument/2006/relationships/oleObject" Target="embeddings/oleObject226.bin"/><Relationship Id="rId65" Type="http://schemas.openxmlformats.org/officeDocument/2006/relationships/oleObject" Target="embeddings/oleObject32.bin"/><Relationship Id="rId130" Type="http://schemas.openxmlformats.org/officeDocument/2006/relationships/oleObject" Target="embeddings/oleObject64.bin"/><Relationship Id="rId172" Type="http://schemas.openxmlformats.org/officeDocument/2006/relationships/oleObject" Target="embeddings/oleObject86.bin"/><Relationship Id="rId228" Type="http://schemas.openxmlformats.org/officeDocument/2006/relationships/oleObject" Target="embeddings/oleObject114.bin"/><Relationship Id="rId435" Type="http://schemas.openxmlformats.org/officeDocument/2006/relationships/oleObject" Target="embeddings/oleObject175.bin"/><Relationship Id="rId477" Type="http://schemas.openxmlformats.org/officeDocument/2006/relationships/oleObject" Target="embeddings/oleObject197.bin"/><Relationship Id="rId281" Type="http://schemas.openxmlformats.org/officeDocument/2006/relationships/oleObject" Target="embeddings/oleObject141.bin"/><Relationship Id="rId502" Type="http://schemas.openxmlformats.org/officeDocument/2006/relationships/oleObject" Target="embeddings/oleObject210.bin"/><Relationship Id="rId34" Type="http://schemas.openxmlformats.org/officeDocument/2006/relationships/image" Target="media/image12.wmf"/><Relationship Id="rId76" Type="http://schemas.openxmlformats.org/officeDocument/2006/relationships/oleObject" Target="embeddings/oleObject37.bin"/><Relationship Id="rId141" Type="http://schemas.openxmlformats.org/officeDocument/2006/relationships/image" Target="media/image65.wmf"/><Relationship Id="rId544" Type="http://schemas.openxmlformats.org/officeDocument/2006/relationships/image" Target="media/image219.wmf"/><Relationship Id="rId7" Type="http://schemas.openxmlformats.org/officeDocument/2006/relationships/endnotes" Target="endnotes.xml"/><Relationship Id="rId183" Type="http://schemas.openxmlformats.org/officeDocument/2006/relationships/image" Target="media/image85.wmf"/><Relationship Id="rId239" Type="http://schemas.openxmlformats.org/officeDocument/2006/relationships/oleObject" Target="embeddings/oleObject120.bin"/><Relationship Id="rId446" Type="http://schemas.openxmlformats.org/officeDocument/2006/relationships/image" Target="media/image172.wmf"/><Relationship Id="rId250" Type="http://schemas.openxmlformats.org/officeDocument/2006/relationships/image" Target="media/image118.wmf"/><Relationship Id="rId292" Type="http://schemas.openxmlformats.org/officeDocument/2006/relationships/image" Target="media/image139.wmf"/><Relationship Id="rId306" Type="http://schemas.openxmlformats.org/officeDocument/2006/relationships/image" Target="media/image146.wmf"/><Relationship Id="rId488" Type="http://schemas.openxmlformats.org/officeDocument/2006/relationships/oleObject" Target="embeddings/oleObject203.bin"/><Relationship Id="rId45" Type="http://schemas.openxmlformats.org/officeDocument/2006/relationships/image" Target="media/image17.wmf"/><Relationship Id="rId87" Type="http://schemas.openxmlformats.org/officeDocument/2006/relationships/image" Target="media/image38.wmf"/><Relationship Id="rId110" Type="http://schemas.openxmlformats.org/officeDocument/2006/relationships/oleObject" Target="embeddings/oleObject54.bin"/><Relationship Id="rId513" Type="http://schemas.openxmlformats.org/officeDocument/2006/relationships/oleObject" Target="embeddings/oleObject216.bin"/><Relationship Id="rId555" Type="http://schemas.openxmlformats.org/officeDocument/2006/relationships/fontTable" Target="fontTable.xml"/><Relationship Id="rId152" Type="http://schemas.openxmlformats.org/officeDocument/2006/relationships/image" Target="media/image70.wmf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4.bin"/><Relationship Id="rId457" Type="http://schemas.openxmlformats.org/officeDocument/2006/relationships/oleObject" Target="embeddings/oleObject186.bin"/><Relationship Id="rId261" Type="http://schemas.openxmlformats.org/officeDocument/2006/relationships/oleObject" Target="embeddings/oleObject131.bin"/><Relationship Id="rId499" Type="http://schemas.openxmlformats.org/officeDocument/2006/relationships/image" Target="media/image197.wmf"/><Relationship Id="rId14" Type="http://schemas.openxmlformats.org/officeDocument/2006/relationships/image" Target="media/image4.wmf"/><Relationship Id="rId56" Type="http://schemas.openxmlformats.org/officeDocument/2006/relationships/image" Target="media/image22.wmf"/><Relationship Id="rId317" Type="http://schemas.openxmlformats.org/officeDocument/2006/relationships/image" Target="media/image151.wmf"/><Relationship Id="rId524" Type="http://schemas.openxmlformats.org/officeDocument/2006/relationships/image" Target="media/image209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5.wmf"/><Relationship Id="rId163" Type="http://schemas.openxmlformats.org/officeDocument/2006/relationships/oleObject" Target="embeddings/oleObject81.bin"/><Relationship Id="rId219" Type="http://schemas.openxmlformats.org/officeDocument/2006/relationships/image" Target="media/image103.wmf"/><Relationship Id="rId426" Type="http://schemas.openxmlformats.org/officeDocument/2006/relationships/image" Target="media/image162.wmf"/><Relationship Id="rId230" Type="http://schemas.openxmlformats.org/officeDocument/2006/relationships/oleObject" Target="embeddings/oleObject115.bin"/><Relationship Id="rId468" Type="http://schemas.openxmlformats.org/officeDocument/2006/relationships/oleObject" Target="embeddings/oleObject192.bin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3.bin"/><Relationship Id="rId272" Type="http://schemas.openxmlformats.org/officeDocument/2006/relationships/image" Target="media/image129.wmf"/><Relationship Id="rId328" Type="http://schemas.openxmlformats.org/officeDocument/2006/relationships/oleObject" Target="embeddings/oleObject165.bin"/><Relationship Id="rId535" Type="http://schemas.openxmlformats.org/officeDocument/2006/relationships/oleObject" Target="embeddings/oleObject227.bin"/><Relationship Id="rId132" Type="http://schemas.openxmlformats.org/officeDocument/2006/relationships/oleObject" Target="embeddings/oleObject65.bin"/><Relationship Id="rId174" Type="http://schemas.openxmlformats.org/officeDocument/2006/relationships/oleObject" Target="embeddings/oleObject87.bin"/><Relationship Id="rId241" Type="http://schemas.openxmlformats.org/officeDocument/2006/relationships/oleObject" Target="embeddings/oleObject121.bin"/><Relationship Id="rId437" Type="http://schemas.openxmlformats.org/officeDocument/2006/relationships/oleObject" Target="embeddings/oleObject176.bin"/><Relationship Id="rId479" Type="http://schemas.openxmlformats.org/officeDocument/2006/relationships/image" Target="media/image187.wmf"/><Relationship Id="rId36" Type="http://schemas.openxmlformats.org/officeDocument/2006/relationships/oleObject" Target="embeddings/oleObject17.bin"/><Relationship Id="rId283" Type="http://schemas.openxmlformats.org/officeDocument/2006/relationships/oleObject" Target="embeddings/oleObject142.bin"/><Relationship Id="rId490" Type="http://schemas.openxmlformats.org/officeDocument/2006/relationships/oleObject" Target="embeddings/oleObject204.bin"/><Relationship Id="rId504" Type="http://schemas.openxmlformats.org/officeDocument/2006/relationships/oleObject" Target="embeddings/oleObject211.bin"/><Relationship Id="rId546" Type="http://schemas.openxmlformats.org/officeDocument/2006/relationships/image" Target="media/image220.wmf"/><Relationship Id="rId78" Type="http://schemas.openxmlformats.org/officeDocument/2006/relationships/oleObject" Target="embeddings/oleObject38.bin"/><Relationship Id="rId101" Type="http://schemas.openxmlformats.org/officeDocument/2006/relationships/image" Target="media/image45.wmf"/><Relationship Id="rId143" Type="http://schemas.openxmlformats.org/officeDocument/2006/relationships/image" Target="media/image66.wmf"/><Relationship Id="rId185" Type="http://schemas.openxmlformats.org/officeDocument/2006/relationships/image" Target="media/image86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5.bin"/><Relationship Id="rId448" Type="http://schemas.openxmlformats.org/officeDocument/2006/relationships/image" Target="media/image173.wmf"/><Relationship Id="rId252" Type="http://schemas.openxmlformats.org/officeDocument/2006/relationships/image" Target="media/image119.wmf"/><Relationship Id="rId294" Type="http://schemas.openxmlformats.org/officeDocument/2006/relationships/image" Target="media/image140.wmf"/><Relationship Id="rId308" Type="http://schemas.openxmlformats.org/officeDocument/2006/relationships/image" Target="media/image147.wmf"/><Relationship Id="rId515" Type="http://schemas.openxmlformats.org/officeDocument/2006/relationships/oleObject" Target="embeddings/oleObject217.bin"/><Relationship Id="rId47" Type="http://schemas.openxmlformats.org/officeDocument/2006/relationships/oleObject" Target="embeddings/oleObject23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5.bin"/><Relationship Id="rId154" Type="http://schemas.openxmlformats.org/officeDocument/2006/relationships/image" Target="media/image71.wmf"/><Relationship Id="rId557" Type="http://schemas.openxmlformats.org/officeDocument/2006/relationships/customXml" Target="../customXml/item2.xml"/><Relationship Id="rId196" Type="http://schemas.openxmlformats.org/officeDocument/2006/relationships/oleObject" Target="embeddings/oleObject98.bin"/><Relationship Id="rId459" Type="http://schemas.openxmlformats.org/officeDocument/2006/relationships/oleObject" Target="embeddings/oleObject187.bin"/><Relationship Id="rId16" Type="http://schemas.openxmlformats.org/officeDocument/2006/relationships/image" Target="media/image5.wmf"/><Relationship Id="rId221" Type="http://schemas.openxmlformats.org/officeDocument/2006/relationships/image" Target="media/image104.wmf"/><Relationship Id="rId263" Type="http://schemas.openxmlformats.org/officeDocument/2006/relationships/oleObject" Target="embeddings/oleObject132.bin"/><Relationship Id="rId319" Type="http://schemas.openxmlformats.org/officeDocument/2006/relationships/image" Target="media/image152.wmf"/><Relationship Id="rId470" Type="http://schemas.openxmlformats.org/officeDocument/2006/relationships/image" Target="media/image183.wmf"/><Relationship Id="rId526" Type="http://schemas.openxmlformats.org/officeDocument/2006/relationships/image" Target="media/image210.wmf"/><Relationship Id="rId58" Type="http://schemas.openxmlformats.org/officeDocument/2006/relationships/image" Target="media/image23.wmf"/><Relationship Id="rId123" Type="http://schemas.openxmlformats.org/officeDocument/2006/relationships/image" Target="media/image56.wmf"/><Relationship Id="rId330" Type="http://schemas.openxmlformats.org/officeDocument/2006/relationships/oleObject" Target="embeddings/oleObject166.bin"/><Relationship Id="rId165" Type="http://schemas.openxmlformats.org/officeDocument/2006/relationships/oleObject" Target="embeddings/oleObject82.bin"/><Relationship Id="rId428" Type="http://schemas.openxmlformats.org/officeDocument/2006/relationships/image" Target="media/image163.wmf"/><Relationship Id="rId232" Type="http://schemas.openxmlformats.org/officeDocument/2006/relationships/oleObject" Target="embeddings/oleObject116.bin"/><Relationship Id="rId274" Type="http://schemas.openxmlformats.org/officeDocument/2006/relationships/image" Target="media/image130.wmf"/><Relationship Id="rId481" Type="http://schemas.openxmlformats.org/officeDocument/2006/relationships/image" Target="media/image188.wmf"/><Relationship Id="rId27" Type="http://schemas.openxmlformats.org/officeDocument/2006/relationships/oleObject" Target="embeddings/oleObject11.bin"/><Relationship Id="rId69" Type="http://schemas.openxmlformats.org/officeDocument/2006/relationships/image" Target="media/image29.wmf"/><Relationship Id="rId134" Type="http://schemas.openxmlformats.org/officeDocument/2006/relationships/oleObject" Target="embeddings/oleObject66.bin"/><Relationship Id="rId537" Type="http://schemas.openxmlformats.org/officeDocument/2006/relationships/oleObject" Target="embeddings/oleObject228.bin"/><Relationship Id="rId80" Type="http://schemas.openxmlformats.org/officeDocument/2006/relationships/oleObject" Target="embeddings/oleObject39.bin"/><Relationship Id="rId176" Type="http://schemas.openxmlformats.org/officeDocument/2006/relationships/oleObject" Target="embeddings/oleObject88.bin"/><Relationship Id="rId439" Type="http://schemas.openxmlformats.org/officeDocument/2006/relationships/oleObject" Target="embeddings/oleObject177.bin"/><Relationship Id="rId201" Type="http://schemas.openxmlformats.org/officeDocument/2006/relationships/image" Target="media/image94.wmf"/><Relationship Id="rId243" Type="http://schemas.openxmlformats.org/officeDocument/2006/relationships/oleObject" Target="embeddings/oleObject122.bin"/><Relationship Id="rId285" Type="http://schemas.openxmlformats.org/officeDocument/2006/relationships/oleObject" Target="embeddings/oleObject143.bin"/><Relationship Id="rId450" Type="http://schemas.openxmlformats.org/officeDocument/2006/relationships/image" Target="media/image174.wmf"/><Relationship Id="rId506" Type="http://schemas.openxmlformats.org/officeDocument/2006/relationships/oleObject" Target="embeddings/oleObject212.bin"/><Relationship Id="rId38" Type="http://schemas.openxmlformats.org/officeDocument/2006/relationships/image" Target="media/image14.wmf"/><Relationship Id="rId103" Type="http://schemas.openxmlformats.org/officeDocument/2006/relationships/image" Target="media/image46.wmf"/><Relationship Id="rId310" Type="http://schemas.openxmlformats.org/officeDocument/2006/relationships/image" Target="media/image148.wmf"/><Relationship Id="rId492" Type="http://schemas.openxmlformats.org/officeDocument/2006/relationships/oleObject" Target="embeddings/oleObject205.bin"/><Relationship Id="rId548" Type="http://schemas.openxmlformats.org/officeDocument/2006/relationships/oleObject" Target="embeddings/oleObject234.bin"/><Relationship Id="rId91" Type="http://schemas.openxmlformats.org/officeDocument/2006/relationships/image" Target="media/image40.wmf"/><Relationship Id="rId145" Type="http://schemas.openxmlformats.org/officeDocument/2006/relationships/image" Target="media/image67.wmf"/><Relationship Id="rId187" Type="http://schemas.openxmlformats.org/officeDocument/2006/relationships/image" Target="media/image87.wmf"/><Relationship Id="rId212" Type="http://schemas.openxmlformats.org/officeDocument/2006/relationships/oleObject" Target="embeddings/oleObject106.bin"/><Relationship Id="rId254" Type="http://schemas.openxmlformats.org/officeDocument/2006/relationships/image" Target="media/image120.wmf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56.bin"/><Relationship Id="rId296" Type="http://schemas.openxmlformats.org/officeDocument/2006/relationships/image" Target="media/image141.wmf"/><Relationship Id="rId461" Type="http://schemas.openxmlformats.org/officeDocument/2006/relationships/oleObject" Target="embeddings/oleObject188.bin"/><Relationship Id="rId517" Type="http://schemas.openxmlformats.org/officeDocument/2006/relationships/oleObject" Target="embeddings/oleObject218.bin"/><Relationship Id="rId559" Type="http://schemas.openxmlformats.org/officeDocument/2006/relationships/customXml" Target="../customXml/item4.xml"/><Relationship Id="rId60" Type="http://schemas.openxmlformats.org/officeDocument/2006/relationships/image" Target="media/image24.wmf"/><Relationship Id="rId156" Type="http://schemas.openxmlformats.org/officeDocument/2006/relationships/image" Target="media/image72.wmf"/><Relationship Id="rId198" Type="http://schemas.openxmlformats.org/officeDocument/2006/relationships/oleObject" Target="embeddings/oleObject99.bin"/><Relationship Id="rId321" Type="http://schemas.openxmlformats.org/officeDocument/2006/relationships/image" Target="media/image153.wmf"/><Relationship Id="rId223" Type="http://schemas.openxmlformats.org/officeDocument/2006/relationships/image" Target="media/image105.wmf"/><Relationship Id="rId430" Type="http://schemas.openxmlformats.org/officeDocument/2006/relationships/image" Target="media/image164.wmf"/><Relationship Id="rId18" Type="http://schemas.openxmlformats.org/officeDocument/2006/relationships/image" Target="media/image6.wmf"/><Relationship Id="rId265" Type="http://schemas.openxmlformats.org/officeDocument/2006/relationships/oleObject" Target="embeddings/oleObject133.bin"/><Relationship Id="rId472" Type="http://schemas.openxmlformats.org/officeDocument/2006/relationships/image" Target="media/image184.wmf"/><Relationship Id="rId528" Type="http://schemas.openxmlformats.org/officeDocument/2006/relationships/image" Target="media/image211.wmf"/><Relationship Id="rId125" Type="http://schemas.openxmlformats.org/officeDocument/2006/relationships/image" Target="media/image57.wmf"/><Relationship Id="rId167" Type="http://schemas.openxmlformats.org/officeDocument/2006/relationships/oleObject" Target="embeddings/oleObject83.bin"/><Relationship Id="rId332" Type="http://schemas.openxmlformats.org/officeDocument/2006/relationships/oleObject" Target="embeddings/oleObject167.bin"/><Relationship Id="rId71" Type="http://schemas.openxmlformats.org/officeDocument/2006/relationships/image" Target="media/image30.wmf"/><Relationship Id="rId234" Type="http://schemas.openxmlformats.org/officeDocument/2006/relationships/oleObject" Target="embeddings/oleObject117.bin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76" Type="http://schemas.openxmlformats.org/officeDocument/2006/relationships/image" Target="media/image131.wmf"/><Relationship Id="rId441" Type="http://schemas.openxmlformats.org/officeDocument/2006/relationships/oleObject" Target="embeddings/oleObject178.bin"/><Relationship Id="rId483" Type="http://schemas.openxmlformats.org/officeDocument/2006/relationships/image" Target="media/image189.wmf"/><Relationship Id="rId539" Type="http://schemas.openxmlformats.org/officeDocument/2006/relationships/oleObject" Target="embeddings/oleObject229.bin"/><Relationship Id="rId40" Type="http://schemas.openxmlformats.org/officeDocument/2006/relationships/image" Target="media/image15.wmf"/><Relationship Id="rId136" Type="http://schemas.openxmlformats.org/officeDocument/2006/relationships/oleObject" Target="embeddings/oleObject67.bin"/><Relationship Id="rId178" Type="http://schemas.openxmlformats.org/officeDocument/2006/relationships/oleObject" Target="embeddings/oleObject89.bin"/><Relationship Id="rId301" Type="http://schemas.openxmlformats.org/officeDocument/2006/relationships/oleObject" Target="embeddings/oleObject151.bin"/><Relationship Id="rId550" Type="http://schemas.openxmlformats.org/officeDocument/2006/relationships/oleObject" Target="embeddings/oleObject235.bin"/><Relationship Id="rId82" Type="http://schemas.openxmlformats.org/officeDocument/2006/relationships/oleObject" Target="embeddings/oleObject40.bin"/><Relationship Id="rId203" Type="http://schemas.openxmlformats.org/officeDocument/2006/relationships/image" Target="media/image95.wmf"/><Relationship Id="rId245" Type="http://schemas.openxmlformats.org/officeDocument/2006/relationships/oleObject" Target="embeddings/oleObject123.bin"/><Relationship Id="rId287" Type="http://schemas.openxmlformats.org/officeDocument/2006/relationships/oleObject" Target="embeddings/oleObject144.bin"/><Relationship Id="rId452" Type="http://schemas.openxmlformats.org/officeDocument/2006/relationships/image" Target="media/image175.wmf"/><Relationship Id="rId494" Type="http://schemas.openxmlformats.org/officeDocument/2006/relationships/oleObject" Target="embeddings/oleObject206.bin"/><Relationship Id="rId508" Type="http://schemas.openxmlformats.org/officeDocument/2006/relationships/oleObject" Target="embeddings/oleObject213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4.bin"/><Relationship Id="rId312" Type="http://schemas.openxmlformats.org/officeDocument/2006/relationships/image" Target="media/image149.wmf"/><Relationship Id="rId333" Type="http://schemas.openxmlformats.org/officeDocument/2006/relationships/image" Target="media/image159.wmf"/><Relationship Id="rId540" Type="http://schemas.openxmlformats.org/officeDocument/2006/relationships/image" Target="media/image217.wmf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5.bin"/><Relationship Id="rId93" Type="http://schemas.openxmlformats.org/officeDocument/2006/relationships/image" Target="media/image41.wmf"/><Relationship Id="rId189" Type="http://schemas.openxmlformats.org/officeDocument/2006/relationships/image" Target="media/image88.wmf"/><Relationship Id="rId3" Type="http://schemas.openxmlformats.org/officeDocument/2006/relationships/styles" Target="styles.xml"/><Relationship Id="rId214" Type="http://schemas.openxmlformats.org/officeDocument/2006/relationships/oleObject" Target="embeddings/oleObject107.bin"/><Relationship Id="rId235" Type="http://schemas.openxmlformats.org/officeDocument/2006/relationships/image" Target="media/image111.wmf"/><Relationship Id="rId256" Type="http://schemas.openxmlformats.org/officeDocument/2006/relationships/image" Target="media/image121.wmf"/><Relationship Id="rId277" Type="http://schemas.openxmlformats.org/officeDocument/2006/relationships/oleObject" Target="embeddings/oleObject139.bin"/><Relationship Id="rId298" Type="http://schemas.openxmlformats.org/officeDocument/2006/relationships/image" Target="media/image142.wmf"/><Relationship Id="rId421" Type="http://schemas.openxmlformats.org/officeDocument/2006/relationships/image" Target="media/image160.png"/><Relationship Id="rId442" Type="http://schemas.openxmlformats.org/officeDocument/2006/relationships/image" Target="media/image170.wmf"/><Relationship Id="rId463" Type="http://schemas.openxmlformats.org/officeDocument/2006/relationships/oleObject" Target="embeddings/oleObject189.bin"/><Relationship Id="rId484" Type="http://schemas.openxmlformats.org/officeDocument/2006/relationships/oleObject" Target="embeddings/oleObject201.bin"/><Relationship Id="rId519" Type="http://schemas.openxmlformats.org/officeDocument/2006/relationships/oleObject" Target="embeddings/oleObject219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3.wmf"/><Relationship Id="rId158" Type="http://schemas.openxmlformats.org/officeDocument/2006/relationships/image" Target="media/image73.wmf"/><Relationship Id="rId302" Type="http://schemas.openxmlformats.org/officeDocument/2006/relationships/image" Target="media/image144.wmf"/><Relationship Id="rId323" Type="http://schemas.openxmlformats.org/officeDocument/2006/relationships/image" Target="media/image154.wmf"/><Relationship Id="rId530" Type="http://schemas.openxmlformats.org/officeDocument/2006/relationships/image" Target="media/image212.wmf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5.wmf"/><Relationship Id="rId83" Type="http://schemas.openxmlformats.org/officeDocument/2006/relationships/image" Target="media/image36.wmf"/><Relationship Id="rId179" Type="http://schemas.openxmlformats.org/officeDocument/2006/relationships/image" Target="media/image83.wmf"/><Relationship Id="rId551" Type="http://schemas.openxmlformats.org/officeDocument/2006/relationships/header" Target="header1.xml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25" Type="http://schemas.openxmlformats.org/officeDocument/2006/relationships/image" Target="media/image106.wmf"/><Relationship Id="rId246" Type="http://schemas.openxmlformats.org/officeDocument/2006/relationships/image" Target="media/image116.wmf"/><Relationship Id="rId267" Type="http://schemas.openxmlformats.org/officeDocument/2006/relationships/oleObject" Target="embeddings/oleObject134.bin"/><Relationship Id="rId288" Type="http://schemas.openxmlformats.org/officeDocument/2006/relationships/image" Target="media/image137.wmf"/><Relationship Id="rId432" Type="http://schemas.openxmlformats.org/officeDocument/2006/relationships/image" Target="media/image165.wmf"/><Relationship Id="rId453" Type="http://schemas.openxmlformats.org/officeDocument/2006/relationships/oleObject" Target="embeddings/oleObject184.bin"/><Relationship Id="rId474" Type="http://schemas.openxmlformats.org/officeDocument/2006/relationships/image" Target="media/image185.wmf"/><Relationship Id="rId509" Type="http://schemas.openxmlformats.org/officeDocument/2006/relationships/image" Target="media/image202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58.wmf"/><Relationship Id="rId313" Type="http://schemas.openxmlformats.org/officeDocument/2006/relationships/oleObject" Target="embeddings/oleObject157.bin"/><Relationship Id="rId495" Type="http://schemas.openxmlformats.org/officeDocument/2006/relationships/image" Target="media/image195.wmf"/><Relationship Id="rId10" Type="http://schemas.openxmlformats.org/officeDocument/2006/relationships/image" Target="media/image2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0.wmf"/><Relationship Id="rId73" Type="http://schemas.openxmlformats.org/officeDocument/2006/relationships/image" Target="media/image31.wmf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3.bin"/><Relationship Id="rId169" Type="http://schemas.openxmlformats.org/officeDocument/2006/relationships/image" Target="media/image78.wmf"/><Relationship Id="rId334" Type="http://schemas.openxmlformats.org/officeDocument/2006/relationships/oleObject" Target="embeddings/oleObject168.bin"/><Relationship Id="rId520" Type="http://schemas.openxmlformats.org/officeDocument/2006/relationships/image" Target="media/image207.wmf"/><Relationship Id="rId541" Type="http://schemas.openxmlformats.org/officeDocument/2006/relationships/oleObject" Target="embeddings/oleObject230.bin"/><Relationship Id="rId4" Type="http://schemas.openxmlformats.org/officeDocument/2006/relationships/settings" Target="settings.xml"/><Relationship Id="rId180" Type="http://schemas.openxmlformats.org/officeDocument/2006/relationships/oleObject" Target="embeddings/oleObject90.bin"/><Relationship Id="rId215" Type="http://schemas.openxmlformats.org/officeDocument/2006/relationships/image" Target="media/image101.wmf"/><Relationship Id="rId236" Type="http://schemas.openxmlformats.org/officeDocument/2006/relationships/oleObject" Target="embeddings/oleObject118.bin"/><Relationship Id="rId257" Type="http://schemas.openxmlformats.org/officeDocument/2006/relationships/oleObject" Target="embeddings/oleObject129.bin"/><Relationship Id="rId278" Type="http://schemas.openxmlformats.org/officeDocument/2006/relationships/image" Target="media/image132.wmf"/><Relationship Id="rId422" Type="http://schemas.openxmlformats.org/officeDocument/2006/relationships/image" Target="media/image160.wmf"/><Relationship Id="rId443" Type="http://schemas.openxmlformats.org/officeDocument/2006/relationships/oleObject" Target="embeddings/oleObject179.bin"/><Relationship Id="rId464" Type="http://schemas.openxmlformats.org/officeDocument/2006/relationships/image" Target="media/image181.wmf"/><Relationship Id="rId303" Type="http://schemas.openxmlformats.org/officeDocument/2006/relationships/oleObject" Target="embeddings/oleObject152.bin"/><Relationship Id="rId485" Type="http://schemas.openxmlformats.org/officeDocument/2006/relationships/image" Target="media/image190.wmf"/><Relationship Id="rId42" Type="http://schemas.openxmlformats.org/officeDocument/2006/relationships/oleObject" Target="embeddings/oleObject20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8.bin"/><Relationship Id="rId510" Type="http://schemas.openxmlformats.org/officeDocument/2006/relationships/oleObject" Target="embeddings/oleObject214.bin"/><Relationship Id="rId552" Type="http://schemas.openxmlformats.org/officeDocument/2006/relationships/footer" Target="footer1.xml"/><Relationship Id="rId191" Type="http://schemas.openxmlformats.org/officeDocument/2006/relationships/image" Target="media/image89.wmf"/><Relationship Id="rId205" Type="http://schemas.openxmlformats.org/officeDocument/2006/relationships/image" Target="media/image96.wmf"/><Relationship Id="rId247" Type="http://schemas.openxmlformats.org/officeDocument/2006/relationships/oleObject" Target="embeddings/oleObject124.bin"/><Relationship Id="rId107" Type="http://schemas.openxmlformats.org/officeDocument/2006/relationships/image" Target="media/image48.wmf"/><Relationship Id="rId289" Type="http://schemas.openxmlformats.org/officeDocument/2006/relationships/oleObject" Target="embeddings/oleObject145.bin"/><Relationship Id="rId454" Type="http://schemas.openxmlformats.org/officeDocument/2006/relationships/image" Target="media/image176.wmf"/><Relationship Id="rId496" Type="http://schemas.openxmlformats.org/officeDocument/2006/relationships/oleObject" Target="embeddings/oleObject207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6.bin"/><Relationship Id="rId149" Type="http://schemas.openxmlformats.org/officeDocument/2006/relationships/oleObject" Target="embeddings/oleObject74.bin"/><Relationship Id="rId314" Type="http://schemas.openxmlformats.org/officeDocument/2006/relationships/oleObject" Target="embeddings/oleObject158.bin"/><Relationship Id="rId521" Type="http://schemas.openxmlformats.org/officeDocument/2006/relationships/oleObject" Target="embeddings/oleObject220.bin"/><Relationship Id="rId95" Type="http://schemas.openxmlformats.org/officeDocument/2006/relationships/image" Target="media/image42.wmf"/><Relationship Id="rId160" Type="http://schemas.openxmlformats.org/officeDocument/2006/relationships/image" Target="media/image74.wmf"/><Relationship Id="rId216" Type="http://schemas.openxmlformats.org/officeDocument/2006/relationships/oleObject" Target="embeddings/oleObject108.bin"/><Relationship Id="rId423" Type="http://schemas.openxmlformats.org/officeDocument/2006/relationships/oleObject" Target="embeddings/oleObject169.bin"/><Relationship Id="rId258" Type="http://schemas.openxmlformats.org/officeDocument/2006/relationships/image" Target="media/image122.wmf"/><Relationship Id="rId465" Type="http://schemas.openxmlformats.org/officeDocument/2006/relationships/oleObject" Target="embeddings/oleObject190.bin"/><Relationship Id="rId22" Type="http://schemas.openxmlformats.org/officeDocument/2006/relationships/oleObject" Target="embeddings/oleObject8.bin"/><Relationship Id="rId64" Type="http://schemas.openxmlformats.org/officeDocument/2006/relationships/image" Target="media/image26.wmf"/><Relationship Id="rId118" Type="http://schemas.openxmlformats.org/officeDocument/2006/relationships/oleObject" Target="embeddings/oleObject58.bin"/><Relationship Id="rId325" Type="http://schemas.openxmlformats.org/officeDocument/2006/relationships/image" Target="media/image155.wmf"/><Relationship Id="rId532" Type="http://schemas.openxmlformats.org/officeDocument/2006/relationships/image" Target="media/image213.wmf"/><Relationship Id="rId171" Type="http://schemas.openxmlformats.org/officeDocument/2006/relationships/image" Target="media/image79.wmf"/><Relationship Id="rId227" Type="http://schemas.openxmlformats.org/officeDocument/2006/relationships/image" Target="media/image107.wmf"/><Relationship Id="rId269" Type="http://schemas.openxmlformats.org/officeDocument/2006/relationships/oleObject" Target="embeddings/oleObject135.bin"/><Relationship Id="rId434" Type="http://schemas.openxmlformats.org/officeDocument/2006/relationships/image" Target="media/image166.wmf"/><Relationship Id="rId476" Type="http://schemas.openxmlformats.org/officeDocument/2006/relationships/image" Target="media/image186.wmf"/><Relationship Id="rId33" Type="http://schemas.openxmlformats.org/officeDocument/2006/relationships/oleObject" Target="embeddings/oleObject15.bin"/><Relationship Id="rId129" Type="http://schemas.openxmlformats.org/officeDocument/2006/relationships/image" Target="media/image59.wmf"/><Relationship Id="rId280" Type="http://schemas.openxmlformats.org/officeDocument/2006/relationships/image" Target="media/image133.wmf"/><Relationship Id="rId501" Type="http://schemas.openxmlformats.org/officeDocument/2006/relationships/image" Target="media/image198.wmf"/><Relationship Id="rId543" Type="http://schemas.openxmlformats.org/officeDocument/2006/relationships/oleObject" Target="embeddings/oleObject231.bin"/><Relationship Id="rId75" Type="http://schemas.openxmlformats.org/officeDocument/2006/relationships/image" Target="media/image32.wmf"/><Relationship Id="rId140" Type="http://schemas.openxmlformats.org/officeDocument/2006/relationships/oleObject" Target="embeddings/oleObject69.bin"/><Relationship Id="rId182" Type="http://schemas.openxmlformats.org/officeDocument/2006/relationships/oleObject" Target="embeddings/oleObject91.bin"/><Relationship Id="rId6" Type="http://schemas.openxmlformats.org/officeDocument/2006/relationships/footnotes" Target="footnotes.xml"/><Relationship Id="rId238" Type="http://schemas.openxmlformats.org/officeDocument/2006/relationships/image" Target="media/image112.wmf"/><Relationship Id="rId445" Type="http://schemas.openxmlformats.org/officeDocument/2006/relationships/oleObject" Target="embeddings/oleObject180.bin"/><Relationship Id="rId487" Type="http://schemas.openxmlformats.org/officeDocument/2006/relationships/image" Target="media/image191.wmf"/><Relationship Id="rId291" Type="http://schemas.openxmlformats.org/officeDocument/2006/relationships/image" Target="media/image138.png"/><Relationship Id="rId305" Type="http://schemas.openxmlformats.org/officeDocument/2006/relationships/oleObject" Target="embeddings/oleObject153.bin"/><Relationship Id="rId512" Type="http://schemas.openxmlformats.org/officeDocument/2006/relationships/image" Target="media/image203.wmf"/><Relationship Id="rId44" Type="http://schemas.openxmlformats.org/officeDocument/2006/relationships/oleObject" Target="embeddings/oleObject21.bin"/><Relationship Id="rId86" Type="http://schemas.openxmlformats.org/officeDocument/2006/relationships/oleObject" Target="embeddings/oleObject42.bin"/><Relationship Id="rId151" Type="http://schemas.openxmlformats.org/officeDocument/2006/relationships/oleObject" Target="embeddings/oleObject75.bin"/><Relationship Id="rId554" Type="http://schemas.openxmlformats.org/officeDocument/2006/relationships/footer" Target="footer2.xml"/><Relationship Id="rId193" Type="http://schemas.openxmlformats.org/officeDocument/2006/relationships/image" Target="media/image90.wmf"/><Relationship Id="rId207" Type="http://schemas.openxmlformats.org/officeDocument/2006/relationships/image" Target="media/image97.wmf"/><Relationship Id="rId249" Type="http://schemas.openxmlformats.org/officeDocument/2006/relationships/oleObject" Target="embeddings/oleObject125.bin"/><Relationship Id="rId456" Type="http://schemas.openxmlformats.org/officeDocument/2006/relationships/image" Target="media/image177.wmf"/><Relationship Id="rId498" Type="http://schemas.openxmlformats.org/officeDocument/2006/relationships/oleObject" Target="embeddings/oleObject208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9.wmf"/><Relationship Id="rId260" Type="http://schemas.openxmlformats.org/officeDocument/2006/relationships/image" Target="media/image123.wmf"/><Relationship Id="rId316" Type="http://schemas.openxmlformats.org/officeDocument/2006/relationships/oleObject" Target="embeddings/oleObject159.bin"/><Relationship Id="rId523" Type="http://schemas.openxmlformats.org/officeDocument/2006/relationships/oleObject" Target="embeddings/oleObject221.bin"/><Relationship Id="rId55" Type="http://schemas.openxmlformats.org/officeDocument/2006/relationships/oleObject" Target="embeddings/oleObject27.bin"/><Relationship Id="rId97" Type="http://schemas.openxmlformats.org/officeDocument/2006/relationships/image" Target="media/image43.wmf"/><Relationship Id="rId120" Type="http://schemas.openxmlformats.org/officeDocument/2006/relationships/oleObject" Target="embeddings/oleObject59.bin"/><Relationship Id="rId162" Type="http://schemas.openxmlformats.org/officeDocument/2006/relationships/image" Target="media/image75.wmf"/><Relationship Id="rId218" Type="http://schemas.openxmlformats.org/officeDocument/2006/relationships/oleObject" Target="embeddings/oleObject109.bin"/><Relationship Id="rId425" Type="http://schemas.openxmlformats.org/officeDocument/2006/relationships/oleObject" Target="embeddings/oleObject170.bin"/><Relationship Id="rId467" Type="http://schemas.openxmlformats.org/officeDocument/2006/relationships/oleObject" Target="embeddings/oleObject191.bin"/><Relationship Id="rId271" Type="http://schemas.openxmlformats.org/officeDocument/2006/relationships/oleObject" Target="embeddings/oleObject136.bin"/><Relationship Id="rId24" Type="http://schemas.openxmlformats.org/officeDocument/2006/relationships/oleObject" Target="embeddings/oleObject9.bin"/><Relationship Id="rId66" Type="http://schemas.openxmlformats.org/officeDocument/2006/relationships/image" Target="media/image27.wmf"/><Relationship Id="rId131" Type="http://schemas.openxmlformats.org/officeDocument/2006/relationships/image" Target="media/image60.wmf"/><Relationship Id="rId327" Type="http://schemas.openxmlformats.org/officeDocument/2006/relationships/image" Target="media/image156.wmf"/><Relationship Id="rId534" Type="http://schemas.openxmlformats.org/officeDocument/2006/relationships/image" Target="media/image214.wmf"/><Relationship Id="rId173" Type="http://schemas.openxmlformats.org/officeDocument/2006/relationships/image" Target="media/image80.wmf"/><Relationship Id="rId229" Type="http://schemas.openxmlformats.org/officeDocument/2006/relationships/image" Target="media/image108.wmf"/><Relationship Id="rId436" Type="http://schemas.openxmlformats.org/officeDocument/2006/relationships/image" Target="media/image167.wmf"/><Relationship Id="rId240" Type="http://schemas.openxmlformats.org/officeDocument/2006/relationships/image" Target="media/image113.wmf"/><Relationship Id="rId478" Type="http://schemas.openxmlformats.org/officeDocument/2006/relationships/oleObject" Target="embeddings/oleObject198.bin"/><Relationship Id="rId35" Type="http://schemas.openxmlformats.org/officeDocument/2006/relationships/oleObject" Target="embeddings/oleObject16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49.bin"/><Relationship Id="rId282" Type="http://schemas.openxmlformats.org/officeDocument/2006/relationships/image" Target="media/image134.wmf"/><Relationship Id="rId503" Type="http://schemas.openxmlformats.org/officeDocument/2006/relationships/image" Target="media/image199.wmf"/><Relationship Id="rId545" Type="http://schemas.openxmlformats.org/officeDocument/2006/relationships/oleObject" Target="embeddings/oleObject232.bin"/><Relationship Id="rId8" Type="http://schemas.openxmlformats.org/officeDocument/2006/relationships/image" Target="media/image1.wmf"/><Relationship Id="rId142" Type="http://schemas.openxmlformats.org/officeDocument/2006/relationships/oleObject" Target="embeddings/oleObject70.bin"/><Relationship Id="rId184" Type="http://schemas.openxmlformats.org/officeDocument/2006/relationships/oleObject" Target="embeddings/oleObject92.bin"/><Relationship Id="rId447" Type="http://schemas.openxmlformats.org/officeDocument/2006/relationships/oleObject" Target="embeddings/oleObject181.bin"/><Relationship Id="rId251" Type="http://schemas.openxmlformats.org/officeDocument/2006/relationships/oleObject" Target="embeddings/oleObject126.bin"/><Relationship Id="rId489" Type="http://schemas.openxmlformats.org/officeDocument/2006/relationships/image" Target="media/image192.wmf"/><Relationship Id="rId46" Type="http://schemas.openxmlformats.org/officeDocument/2006/relationships/oleObject" Target="embeddings/oleObject22.bin"/><Relationship Id="rId293" Type="http://schemas.openxmlformats.org/officeDocument/2006/relationships/oleObject" Target="embeddings/oleObject147.bin"/><Relationship Id="rId307" Type="http://schemas.openxmlformats.org/officeDocument/2006/relationships/oleObject" Target="embeddings/oleObject154.bin"/><Relationship Id="rId514" Type="http://schemas.openxmlformats.org/officeDocument/2006/relationships/image" Target="media/image204.wmf"/><Relationship Id="rId556" Type="http://schemas.openxmlformats.org/officeDocument/2006/relationships/theme" Target="theme/theme1.xml"/><Relationship Id="rId88" Type="http://schemas.openxmlformats.org/officeDocument/2006/relationships/oleObject" Target="embeddings/oleObject43.bin"/><Relationship Id="rId111" Type="http://schemas.openxmlformats.org/officeDocument/2006/relationships/image" Target="media/image50.wmf"/><Relationship Id="rId153" Type="http://schemas.openxmlformats.org/officeDocument/2006/relationships/oleObject" Target="embeddings/oleObject76.bin"/><Relationship Id="rId195" Type="http://schemas.openxmlformats.org/officeDocument/2006/relationships/image" Target="media/image91.wmf"/><Relationship Id="rId209" Type="http://schemas.openxmlformats.org/officeDocument/2006/relationships/image" Target="media/image98.wmf"/><Relationship Id="rId220" Type="http://schemas.openxmlformats.org/officeDocument/2006/relationships/oleObject" Target="embeddings/oleObject110.bin"/><Relationship Id="rId458" Type="http://schemas.openxmlformats.org/officeDocument/2006/relationships/image" Target="media/image178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8.bin"/><Relationship Id="rId262" Type="http://schemas.openxmlformats.org/officeDocument/2006/relationships/image" Target="media/image124.wmf"/><Relationship Id="rId318" Type="http://schemas.openxmlformats.org/officeDocument/2006/relationships/oleObject" Target="embeddings/oleObject160.bin"/><Relationship Id="rId525" Type="http://schemas.openxmlformats.org/officeDocument/2006/relationships/oleObject" Target="embeddings/oleObject222.bin"/><Relationship Id="rId99" Type="http://schemas.openxmlformats.org/officeDocument/2006/relationships/image" Target="media/image44.wmf"/><Relationship Id="rId122" Type="http://schemas.openxmlformats.org/officeDocument/2006/relationships/oleObject" Target="embeddings/oleObject60.bin"/><Relationship Id="rId164" Type="http://schemas.openxmlformats.org/officeDocument/2006/relationships/image" Target="media/image76.wmf"/><Relationship Id="rId427" Type="http://schemas.openxmlformats.org/officeDocument/2006/relationships/oleObject" Target="embeddings/oleObject171.bin"/><Relationship Id="rId469" Type="http://schemas.openxmlformats.org/officeDocument/2006/relationships/oleObject" Target="embeddings/oleObject193.bin"/><Relationship Id="rId26" Type="http://schemas.openxmlformats.org/officeDocument/2006/relationships/image" Target="media/image9.wmf"/><Relationship Id="rId231" Type="http://schemas.openxmlformats.org/officeDocument/2006/relationships/image" Target="media/image109.wmf"/><Relationship Id="rId273" Type="http://schemas.openxmlformats.org/officeDocument/2006/relationships/oleObject" Target="embeddings/oleObject137.bin"/><Relationship Id="rId329" Type="http://schemas.openxmlformats.org/officeDocument/2006/relationships/image" Target="media/image157.wmf"/><Relationship Id="rId480" Type="http://schemas.openxmlformats.org/officeDocument/2006/relationships/oleObject" Target="embeddings/oleObject199.bin"/><Relationship Id="rId536" Type="http://schemas.openxmlformats.org/officeDocument/2006/relationships/image" Target="media/image215.wmf"/><Relationship Id="rId68" Type="http://schemas.openxmlformats.org/officeDocument/2006/relationships/image" Target="media/image28.png"/><Relationship Id="rId133" Type="http://schemas.openxmlformats.org/officeDocument/2006/relationships/image" Target="media/image61.wmf"/><Relationship Id="rId175" Type="http://schemas.openxmlformats.org/officeDocument/2006/relationships/image" Target="media/image81.wmf"/><Relationship Id="rId200" Type="http://schemas.openxmlformats.org/officeDocument/2006/relationships/oleObject" Target="embeddings/oleObject100.bin"/><Relationship Id="rId438" Type="http://schemas.openxmlformats.org/officeDocument/2006/relationships/image" Target="media/image168.wmf"/><Relationship Id="rId242" Type="http://schemas.openxmlformats.org/officeDocument/2006/relationships/image" Target="media/image114.wmf"/><Relationship Id="rId284" Type="http://schemas.openxmlformats.org/officeDocument/2006/relationships/image" Target="media/image135.wmf"/><Relationship Id="rId491" Type="http://schemas.openxmlformats.org/officeDocument/2006/relationships/image" Target="media/image193.wmf"/><Relationship Id="rId505" Type="http://schemas.openxmlformats.org/officeDocument/2006/relationships/image" Target="media/image200.wmf"/><Relationship Id="rId37" Type="http://schemas.openxmlformats.org/officeDocument/2006/relationships/image" Target="media/image13.png"/><Relationship Id="rId79" Type="http://schemas.openxmlformats.org/officeDocument/2006/relationships/image" Target="media/image34.wmf"/><Relationship Id="rId102" Type="http://schemas.openxmlformats.org/officeDocument/2006/relationships/oleObject" Target="embeddings/oleObject50.bin"/><Relationship Id="rId144" Type="http://schemas.openxmlformats.org/officeDocument/2006/relationships/oleObject" Target="embeddings/oleObject71.bin"/><Relationship Id="rId547" Type="http://schemas.openxmlformats.org/officeDocument/2006/relationships/oleObject" Target="embeddings/oleObject233.bin"/><Relationship Id="rId90" Type="http://schemas.openxmlformats.org/officeDocument/2006/relationships/oleObject" Target="embeddings/oleObject44.bin"/><Relationship Id="rId186" Type="http://schemas.openxmlformats.org/officeDocument/2006/relationships/oleObject" Target="embeddings/oleObject93.bin"/><Relationship Id="rId449" Type="http://schemas.openxmlformats.org/officeDocument/2006/relationships/oleObject" Target="embeddings/oleObject182.bin"/><Relationship Id="rId211" Type="http://schemas.openxmlformats.org/officeDocument/2006/relationships/image" Target="media/image99.wmf"/><Relationship Id="rId253" Type="http://schemas.openxmlformats.org/officeDocument/2006/relationships/oleObject" Target="embeddings/oleObject127.bin"/><Relationship Id="rId295" Type="http://schemas.openxmlformats.org/officeDocument/2006/relationships/oleObject" Target="embeddings/oleObject148.bin"/><Relationship Id="rId309" Type="http://schemas.openxmlformats.org/officeDocument/2006/relationships/oleObject" Target="embeddings/oleObject155.bin"/><Relationship Id="rId460" Type="http://schemas.openxmlformats.org/officeDocument/2006/relationships/image" Target="media/image179.wmf"/><Relationship Id="rId516" Type="http://schemas.openxmlformats.org/officeDocument/2006/relationships/image" Target="media/image205.wmf"/><Relationship Id="rId48" Type="http://schemas.openxmlformats.org/officeDocument/2006/relationships/image" Target="media/image18.wmf"/><Relationship Id="rId113" Type="http://schemas.openxmlformats.org/officeDocument/2006/relationships/image" Target="media/image51.wmf"/><Relationship Id="rId320" Type="http://schemas.openxmlformats.org/officeDocument/2006/relationships/oleObject" Target="embeddings/oleObject161.bin"/><Relationship Id="rId558" Type="http://schemas.openxmlformats.org/officeDocument/2006/relationships/customXml" Target="../customXml/item3.xml"/><Relationship Id="rId155" Type="http://schemas.openxmlformats.org/officeDocument/2006/relationships/oleObject" Target="embeddings/oleObject77.bin"/><Relationship Id="rId197" Type="http://schemas.openxmlformats.org/officeDocument/2006/relationships/image" Target="media/image92.wmf"/><Relationship Id="rId222" Type="http://schemas.openxmlformats.org/officeDocument/2006/relationships/oleObject" Target="embeddings/oleObject111.bin"/><Relationship Id="rId264" Type="http://schemas.openxmlformats.org/officeDocument/2006/relationships/image" Target="media/image125.wmf"/><Relationship Id="rId471" Type="http://schemas.openxmlformats.org/officeDocument/2006/relationships/oleObject" Target="embeddings/oleObject194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9.bin"/><Relationship Id="rId124" Type="http://schemas.openxmlformats.org/officeDocument/2006/relationships/oleObject" Target="embeddings/oleObject61.bin"/><Relationship Id="rId527" Type="http://schemas.openxmlformats.org/officeDocument/2006/relationships/oleObject" Target="embeddings/oleObject223.bin"/><Relationship Id="rId70" Type="http://schemas.openxmlformats.org/officeDocument/2006/relationships/oleObject" Target="embeddings/oleObject34.bin"/><Relationship Id="rId166" Type="http://schemas.openxmlformats.org/officeDocument/2006/relationships/image" Target="media/image77.wmf"/><Relationship Id="rId331" Type="http://schemas.openxmlformats.org/officeDocument/2006/relationships/image" Target="media/image158.wmf"/><Relationship Id="rId429" Type="http://schemas.openxmlformats.org/officeDocument/2006/relationships/oleObject" Target="embeddings/oleObject172.bin"/><Relationship Id="rId1" Type="http://schemas.openxmlformats.org/officeDocument/2006/relationships/customXml" Target="../customXml/item1.xml"/><Relationship Id="rId233" Type="http://schemas.openxmlformats.org/officeDocument/2006/relationships/image" Target="media/image110.wmf"/><Relationship Id="rId440" Type="http://schemas.openxmlformats.org/officeDocument/2006/relationships/image" Target="media/image169.wmf"/><Relationship Id="rId28" Type="http://schemas.openxmlformats.org/officeDocument/2006/relationships/oleObject" Target="embeddings/oleObject12.bin"/><Relationship Id="rId275" Type="http://schemas.openxmlformats.org/officeDocument/2006/relationships/oleObject" Target="embeddings/oleObject138.bin"/><Relationship Id="rId300" Type="http://schemas.openxmlformats.org/officeDocument/2006/relationships/image" Target="media/image143.wmf"/><Relationship Id="rId482" Type="http://schemas.openxmlformats.org/officeDocument/2006/relationships/oleObject" Target="embeddings/oleObject200.bin"/><Relationship Id="rId538" Type="http://schemas.openxmlformats.org/officeDocument/2006/relationships/image" Target="media/image216.wmf"/><Relationship Id="rId81" Type="http://schemas.openxmlformats.org/officeDocument/2006/relationships/image" Target="media/image35.wmf"/><Relationship Id="rId135" Type="http://schemas.openxmlformats.org/officeDocument/2006/relationships/image" Target="media/image62.wmf"/><Relationship Id="rId177" Type="http://schemas.openxmlformats.org/officeDocument/2006/relationships/image" Target="media/image82.wmf"/><Relationship Id="rId202" Type="http://schemas.openxmlformats.org/officeDocument/2006/relationships/oleObject" Target="embeddings/oleObject101.bin"/><Relationship Id="rId244" Type="http://schemas.openxmlformats.org/officeDocument/2006/relationships/image" Target="media/image115.wmf"/><Relationship Id="rId39" Type="http://schemas.openxmlformats.org/officeDocument/2006/relationships/oleObject" Target="embeddings/oleObject18.bin"/><Relationship Id="rId286" Type="http://schemas.openxmlformats.org/officeDocument/2006/relationships/image" Target="media/image136.wmf"/><Relationship Id="rId451" Type="http://schemas.openxmlformats.org/officeDocument/2006/relationships/oleObject" Target="embeddings/oleObject183.bin"/><Relationship Id="rId493" Type="http://schemas.openxmlformats.org/officeDocument/2006/relationships/image" Target="media/image194.wmf"/><Relationship Id="rId507" Type="http://schemas.openxmlformats.org/officeDocument/2006/relationships/image" Target="media/image201.wmf"/><Relationship Id="rId549" Type="http://schemas.openxmlformats.org/officeDocument/2006/relationships/image" Target="media/image221.wmf"/><Relationship Id="rId50" Type="http://schemas.openxmlformats.org/officeDocument/2006/relationships/image" Target="media/image19.wmf"/><Relationship Id="rId104" Type="http://schemas.openxmlformats.org/officeDocument/2006/relationships/oleObject" Target="embeddings/oleObject51.bin"/><Relationship Id="rId146" Type="http://schemas.openxmlformats.org/officeDocument/2006/relationships/oleObject" Target="embeddings/oleObject72.bin"/><Relationship Id="rId188" Type="http://schemas.openxmlformats.org/officeDocument/2006/relationships/oleObject" Target="embeddings/oleObject94.bin"/><Relationship Id="rId311" Type="http://schemas.openxmlformats.org/officeDocument/2006/relationships/oleObject" Target="embeddings/oleObject156.bin"/><Relationship Id="rId92" Type="http://schemas.openxmlformats.org/officeDocument/2006/relationships/oleObject" Target="embeddings/oleObject45.bin"/><Relationship Id="rId213" Type="http://schemas.openxmlformats.org/officeDocument/2006/relationships/image" Target="media/image100.wmf"/><Relationship Id="rId255" Type="http://schemas.openxmlformats.org/officeDocument/2006/relationships/oleObject" Target="embeddings/oleObject128.bin"/><Relationship Id="rId297" Type="http://schemas.openxmlformats.org/officeDocument/2006/relationships/oleObject" Target="embeddings/oleObject149.bin"/><Relationship Id="rId462" Type="http://schemas.openxmlformats.org/officeDocument/2006/relationships/image" Target="media/image180.wmf"/><Relationship Id="rId518" Type="http://schemas.openxmlformats.org/officeDocument/2006/relationships/image" Target="media/image206.wmf"/><Relationship Id="rId115" Type="http://schemas.openxmlformats.org/officeDocument/2006/relationships/image" Target="media/image52.wmf"/><Relationship Id="rId157" Type="http://schemas.openxmlformats.org/officeDocument/2006/relationships/oleObject" Target="embeddings/oleObject78.bin"/><Relationship Id="rId322" Type="http://schemas.openxmlformats.org/officeDocument/2006/relationships/oleObject" Target="embeddings/oleObject162.bin"/><Relationship Id="rId61" Type="http://schemas.openxmlformats.org/officeDocument/2006/relationships/oleObject" Target="embeddings/oleObject30.bin"/><Relationship Id="rId199" Type="http://schemas.openxmlformats.org/officeDocument/2006/relationships/image" Target="media/image93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2.bin"/><Relationship Id="rId266" Type="http://schemas.openxmlformats.org/officeDocument/2006/relationships/image" Target="media/image126.wmf"/><Relationship Id="rId431" Type="http://schemas.openxmlformats.org/officeDocument/2006/relationships/oleObject" Target="embeddings/oleObject173.bin"/><Relationship Id="rId473" Type="http://schemas.openxmlformats.org/officeDocument/2006/relationships/oleObject" Target="embeddings/oleObject195.bin"/><Relationship Id="rId529" Type="http://schemas.openxmlformats.org/officeDocument/2006/relationships/oleObject" Target="embeddings/oleObject224.bin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222.jpg"/><Relationship Id="rId1" Type="http://schemas.openxmlformats.org/officeDocument/2006/relationships/hyperlink" Target="https://www.vcaa.vic.edu.au" TargetMode="External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222.jpg"/><Relationship Id="rId1" Type="http://schemas.openxmlformats.org/officeDocument/2006/relationships/hyperlink" Target="https://www.vcaa.vic.edu.au/Footer/Pages/Copyright.aspx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23.jpg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11-10T23:34:41.65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1871 0 0</inkml:trace>
</inkml:ink>
</file>

<file path=word/theme/theme1.xml><?xml version="1.0" encoding="utf-8"?>
<a:theme xmlns:a="http://schemas.openxmlformats.org/drawingml/2006/main" name="Office Theme">
  <a:themeElements>
    <a:clrScheme name="VCA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099E3"/>
      </a:accent1>
      <a:accent2>
        <a:srgbClr val="999999"/>
      </a:accent2>
      <a:accent3>
        <a:srgbClr val="C6006F"/>
      </a:accent3>
      <a:accent4>
        <a:srgbClr val="8DC63F"/>
      </a:accent4>
      <a:accent5>
        <a:srgbClr val="F78E1E"/>
      </a:accent5>
      <a:accent6>
        <a:srgbClr val="517AB7"/>
      </a:accent6>
      <a:hlink>
        <a:srgbClr val="0000FF"/>
      </a:hlink>
      <a:folHlink>
        <a:srgbClr val="8DB3E2"/>
      </a:folHlink>
    </a:clrScheme>
    <a:fontScheme name="AusVEL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141EA3238098C41B7ACEAEDD9B5F5E1" ma:contentTypeVersion="26" ma:contentTypeDescription="Create a new document." ma:contentTypeScope="" ma:versionID="72eda8ea4caf6896e58b845bf1a31995">
  <xsd:schema xmlns:xsd="http://www.w3.org/2001/XMLSchema" xmlns:xs="http://www.w3.org/2001/XMLSchema" xmlns:p="http://schemas.microsoft.com/office/2006/metadata/properties" xmlns:ns2="603ce84b-db6c-4b71-aec5-1961e312b7c3" xmlns:ns3="1dfda961-1ef8-479d-a039-ba17e335c3a2" targetNamespace="http://schemas.microsoft.com/office/2006/metadata/properties" ma:root="true" ma:fieldsID="6b139463259efbf7a6e8bff666ff33bc" ns2:_="" ns3:_="">
    <xsd:import namespace="603ce84b-db6c-4b71-aec5-1961e312b7c3"/>
    <xsd:import namespace="1dfda961-1ef8-479d-a039-ba17e335c3a2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Context" minOccurs="0"/>
                <xsd:element ref="ns2:Reviewdeadline" minOccurs="0"/>
                <xsd:element ref="ns3:SharedWithUsers" minOccurs="0"/>
                <xsd:element ref="ns3:SharedWithDetails" minOccurs="0"/>
                <xsd:element ref="ns2:_Flow_SignoffStatus" minOccurs="0"/>
                <xsd:element ref="ns2:Approved" minOccurs="0"/>
                <xsd:element ref="ns2:Distribution_x002f_Publishdate" minOccurs="0"/>
                <xsd:element ref="ns2:lcf76f155ced4ddcb4097134ff3c332f" minOccurs="0"/>
                <xsd:element ref="ns3:TaxCatchAll" minOccurs="0"/>
                <xsd:element ref="ns2:MediaServiceDateTaken" minOccurs="0"/>
                <xsd:element ref="ns2:MediaServiceGenerationTime" minOccurs="0"/>
                <xsd:element ref="ns2:MediaServiceEventHashCode" minOccurs="0"/>
                <xsd:element ref="ns2:MediaServiceOCR" minOccurs="0"/>
                <xsd:element ref="ns2:MediaLengthInSeconds" minOccurs="0"/>
                <xsd:element ref="ns2:MediaServiceObjectDetectorVersions" minOccurs="0"/>
                <xsd:element ref="ns2:MediaServiceSearchProperties" minOccurs="0"/>
                <xsd:element ref="ns2:MediaServiceLocation" minOccurs="0"/>
                <xsd:element ref="ns2:Topic_x002f_Area" minOccurs="0"/>
                <xsd:element ref="ns2:Stakeholder" minOccurs="0"/>
                <xsd:element ref="ns2:Status" minOccurs="0"/>
                <xsd:element ref="ns2:MediaServiceBilling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03ce84b-db6c-4b71-aec5-1961e312b7c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Context" ma:index="12" nillable="true" ma:displayName="Context" ma:description="Purpose, audience, distribution " ma:format="Dropdown" ma:internalName="Context">
      <xsd:simpleType>
        <xsd:restriction base="dms:Note">
          <xsd:maxLength value="255"/>
        </xsd:restriction>
      </xsd:simpleType>
    </xsd:element>
    <xsd:element name="Reviewdeadline" ma:index="13" nillable="true" ma:displayName="Review deadline" ma:format="DateOnly" ma:internalName="Reviewdeadline">
      <xsd:simpleType>
        <xsd:restriction base="dms:DateTime"/>
      </xsd:simpleType>
    </xsd:element>
    <xsd:element name="_Flow_SignoffStatus" ma:index="16" nillable="true" ma:displayName="Sign-off status" ma:internalName="Sign_x002d_off_x0020_status">
      <xsd:simpleType>
        <xsd:restriction base="dms:Text"/>
      </xsd:simpleType>
    </xsd:element>
    <xsd:element name="Approved" ma:index="17" nillable="true" ma:displayName="Approved by CEO" ma:description="List date the communication was approved for publishing/distribution" ma:format="DateOnly" ma:internalName="Approved">
      <xsd:simpleType>
        <xsd:restriction base="dms:DateTime"/>
      </xsd:simpleType>
    </xsd:element>
    <xsd:element name="Distribution_x002f_Publishdate" ma:index="18" nillable="true" ma:displayName="Distribution/Publish date" ma:default="2022-10-26T00:00:00Z" ma:format="DateOnly" ma:internalName="Distribution_x002f_Publishdate">
      <xsd:simpleType>
        <xsd:restriction base="dms:DateTime"/>
      </xsd:simpleType>
    </xsd:element>
    <xsd:element name="lcf76f155ced4ddcb4097134ff3c332f" ma:index="20" nillable="true" ma:taxonomy="true" ma:internalName="lcf76f155ced4ddcb4097134ff3c332f" ma:taxonomyFieldName="MediaServiceImageTags" ma:displayName="Image Tags" ma:readOnly="false" ma:fieldId="{5cf76f15-5ced-4ddc-b409-7134ff3c332f}" ma:taxonomyMulti="true" ma:sspId="0b607bbe-9751-46d3-ac86-39dfe3141325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DateTaken" ma:index="22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ServiceGenerationTime" ma:index="2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2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2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LengthInSeconds" ma:index="26" nillable="true" ma:displayName="MediaLengthInSeconds" ma:hidden="true" ma:internalName="MediaLengthInSeconds" ma:readOnly="true">
      <xsd:simpleType>
        <xsd:restriction base="dms:Unknown"/>
      </xsd:simpleType>
    </xsd:element>
    <xsd:element name="MediaServiceObjectDetectorVersions" ma:index="27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SearchProperties" ma:index="28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Location" ma:index="29" nillable="true" ma:displayName="Location" ma:indexed="true" ma:internalName="MediaServiceLocation" ma:readOnly="true">
      <xsd:simpleType>
        <xsd:restriction base="dms:Text"/>
      </xsd:simpleType>
    </xsd:element>
    <xsd:element name="Topic_x002f_Area" ma:index="30" nillable="true" ma:displayName="Topic / Area" ma:format="Dropdown" ma:internalName="Topic_x002f_Area">
      <xsd:simpleType>
        <xsd:restriction base="dms:Text">
          <xsd:maxLength value="255"/>
        </xsd:restriction>
      </xsd:simpleType>
    </xsd:element>
    <xsd:element name="Stakeholder" ma:index="31" nillable="true" ma:displayName="Stakeholder" ma:format="Dropdown" ma:internalName="Stakeholder">
      <xsd:simpleType>
        <xsd:restriction base="dms:Text">
          <xsd:maxLength value="255"/>
        </xsd:restriction>
      </xsd:simpleType>
    </xsd:element>
    <xsd:element name="Status" ma:index="32" nillable="true" ma:displayName="Status" ma:format="Dropdown" ma:internalName="Status">
      <xsd:simpleType>
        <xsd:restriction base="dms:Choice">
          <xsd:enumeration value="Draft"/>
          <xsd:enumeration value="Ready for review - Therese"/>
          <xsd:enumeration value="Approved and ready to send"/>
          <xsd:enumeration value="Proof completed - ready for OCEO"/>
        </xsd:restriction>
      </xsd:simpleType>
    </xsd:element>
    <xsd:element name="MediaServiceBillingMetadata" ma:index="33" nillable="true" ma:displayName="MediaServiceBillingMetadata" ma:hidden="true" ma:internalName="MediaServiceBillingMetadata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dfda961-1ef8-479d-a039-ba17e335c3a2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1" nillable="true" ma:displayName="Taxonomy Catch All Column" ma:hidden="true" ma:list="{1d234d2e-5a39-4f18-99dc-dfee78facfeb}" ma:internalName="TaxCatchAll" ma:showField="CatchAllData" ma:web="1dfda961-1ef8-479d-a039-ba17e335c3a2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Flow_SignoffStatus xmlns="603ce84b-db6c-4b71-aec5-1961e312b7c3" xsi:nil="true"/>
    <Context xmlns="603ce84b-db6c-4b71-aec5-1961e312b7c3" xsi:nil="true"/>
    <Status xmlns="603ce84b-db6c-4b71-aec5-1961e312b7c3" xsi:nil="true"/>
    <Reviewdeadline xmlns="603ce84b-db6c-4b71-aec5-1961e312b7c3" xsi:nil="true"/>
    <Topic_x002f_Area xmlns="603ce84b-db6c-4b71-aec5-1961e312b7c3" xsi:nil="true"/>
    <lcf76f155ced4ddcb4097134ff3c332f xmlns="603ce84b-db6c-4b71-aec5-1961e312b7c3">
      <Terms xmlns="http://schemas.microsoft.com/office/infopath/2007/PartnerControls"/>
    </lcf76f155ced4ddcb4097134ff3c332f>
    <Distribution_x002f_Publishdate xmlns="603ce84b-db6c-4b71-aec5-1961e312b7c3">2022-10-26T00:00:00+00:00</Distribution_x002f_Publishdate>
    <Approved xmlns="603ce84b-db6c-4b71-aec5-1961e312b7c3" xsi:nil="true"/>
    <TaxCatchAll xmlns="1dfda961-1ef8-479d-a039-ba17e335c3a2" xsi:nil="true"/>
    <Stakeholder xmlns="603ce84b-db6c-4b71-aec5-1961e312b7c3" xsi:nil="true"/>
  </documentManagement>
</p:properties>
</file>

<file path=customXml/itemProps1.xml><?xml version="1.0" encoding="utf-8"?>
<ds:datastoreItem xmlns:ds="http://schemas.openxmlformats.org/officeDocument/2006/customXml" ds:itemID="{44EBD27D-EB4D-4BE6-A93F-B128D00F69A8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7BA384DF-5AE5-4AA8-AB09-40DA4BAD2522}"/>
</file>

<file path=customXml/itemProps3.xml><?xml version="1.0" encoding="utf-8"?>
<ds:datastoreItem xmlns:ds="http://schemas.openxmlformats.org/officeDocument/2006/customXml" ds:itemID="{8B418642-29BE-4792-B2AF-F18A11BDD527}"/>
</file>

<file path=customXml/itemProps4.xml><?xml version="1.0" encoding="utf-8"?>
<ds:datastoreItem xmlns:ds="http://schemas.openxmlformats.org/officeDocument/2006/customXml" ds:itemID="{D267EF96-556E-4B28-87D9-C4E1FD229750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5</Pages>
  <Words>2657</Words>
  <Characters>15148</Characters>
  <Application>Microsoft Office Word</Application>
  <DocSecurity>0</DocSecurity>
  <Lines>126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2024 VCE Mathematical Methods 2 external assessment report</vt:lpstr>
    </vt:vector>
  </TitlesOfParts>
  <Company/>
  <LinksUpToDate>false</LinksUpToDate>
  <CharactersWithSpaces>177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24 VCE Mathematical Methods 2 external assessment report</dc:title>
  <dc:creator/>
  <cp:lastModifiedBy/>
  <cp:revision>1</cp:revision>
  <dcterms:created xsi:type="dcterms:W3CDTF">2025-01-22T00:59:00Z</dcterms:created>
  <dcterms:modified xsi:type="dcterms:W3CDTF">2025-10-20T00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141EA3238098C41B7ACEAEDD9B5F5E1</vt:lpwstr>
  </property>
</Properties>
</file>